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3359" w:rsidRPr="008102E1" w:rsidRDefault="008102E1" w:rsidP="008102E1">
      <w:pPr>
        <w:jc w:val="center"/>
        <w:rPr>
          <w:rFonts w:ascii="Times New Roman" w:hAnsi="Times New Roman" w:cs="Times New Roman"/>
          <w:b/>
          <w:sz w:val="48"/>
          <w:szCs w:val="48"/>
        </w:rPr>
      </w:pPr>
      <w:r w:rsidRPr="008102E1">
        <w:rPr>
          <w:rFonts w:ascii="Times New Roman" w:hAnsi="Times New Roman" w:cs="Times New Roman"/>
          <w:b/>
          <w:color w:val="FF0000"/>
          <w:sz w:val="48"/>
          <w:szCs w:val="48"/>
        </w:rPr>
        <w:t>HÌNH NÓN</w:t>
      </w:r>
      <w:r>
        <w:rPr>
          <w:rFonts w:ascii="Times New Roman" w:hAnsi="Times New Roman" w:cs="Times New Roman"/>
          <w:b/>
          <w:color w:val="FF0000"/>
          <w:sz w:val="48"/>
          <w:szCs w:val="48"/>
        </w:rPr>
        <w:t xml:space="preserve"> </w:t>
      </w:r>
      <w:r w:rsidRPr="008102E1">
        <w:rPr>
          <w:rFonts w:ascii="Times New Roman" w:hAnsi="Times New Roman" w:cs="Times New Roman"/>
          <w:b/>
          <w:color w:val="FF0000"/>
          <w:sz w:val="48"/>
          <w:szCs w:val="48"/>
        </w:rPr>
        <w:t>-</w:t>
      </w:r>
      <w:r>
        <w:rPr>
          <w:rFonts w:ascii="Times New Roman" w:hAnsi="Times New Roman" w:cs="Times New Roman"/>
          <w:b/>
          <w:color w:val="FF0000"/>
          <w:sz w:val="48"/>
          <w:szCs w:val="48"/>
        </w:rPr>
        <w:t xml:space="preserve"> </w:t>
      </w:r>
      <w:r w:rsidRPr="008102E1">
        <w:rPr>
          <w:rFonts w:ascii="Times New Roman" w:hAnsi="Times New Roman" w:cs="Times New Roman"/>
          <w:b/>
          <w:color w:val="FF0000"/>
          <w:sz w:val="48"/>
          <w:szCs w:val="48"/>
        </w:rPr>
        <w:t>KHỐI NÓN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Hình nón có đường si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1" type="#_x0000_t75" style="width:30.75pt;height:12.75pt" o:ole="">
            <v:imagedata r:id="rId7" o:title=""/>
          </v:shape>
          <o:OLEObject Type="Embed" ProgID="Equation.DSMT4" ShapeID="_x0000_i1161" DrawAspect="Content" ObjectID="_1625147767" r:id="rId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hợp với đáy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góc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162" type="#_x0000_t75" style="width:36pt;height:14.25pt" o:ole="">
            <v:imagedata r:id="rId9" o:title=""/>
          </v:shape>
          <o:OLEObject Type="Embed" ProgID="Equation.DSMT4" ShapeID="_x0000_i1162" DrawAspect="Content" ObjectID="_1625147768" r:id="rId10"/>
        </w:object>
      </w:r>
      <w:r w:rsidRPr="008102E1">
        <w:rPr>
          <w:rFonts w:ascii="Times New Roman" w:hAnsi="Times New Roman" w:cs="Times New Roman"/>
          <w:sz w:val="26"/>
          <w:szCs w:val="26"/>
        </w:rPr>
        <w:t>. Diện tích toàn phần của hình nó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163" type="#_x0000_t75" style="width:27pt;height:14.25pt" o:ole="">
            <v:imagedata r:id="rId11" o:title=""/>
          </v:shape>
          <o:OLEObject Type="Embed" ProgID="Equation.DSMT4" ShapeID="_x0000_i1163" DrawAspect="Content" ObjectID="_1625147769" r:id="rId12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64" type="#_x0000_t75" style="width:26.25pt;height:14.25pt" o:ole="">
            <v:imagedata r:id="rId13" o:title=""/>
          </v:shape>
          <o:OLEObject Type="Embed" ProgID="Equation.DSMT4" ShapeID="_x0000_i1164" DrawAspect="Content" ObjectID="_1625147770" r:id="rId1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65" type="#_x0000_t75" style="width:26.25pt;height:14.25pt" o:ole="">
            <v:imagedata r:id="rId15" o:title=""/>
          </v:shape>
          <o:OLEObject Type="Embed" ProgID="Equation.DSMT4" ShapeID="_x0000_i1165" DrawAspect="Content" ObjectID="_1625147771" r:id="rId1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66" type="#_x0000_t75" style="width:21pt;height:14.25pt" o:ole="">
            <v:imagedata r:id="rId17" o:title=""/>
          </v:shape>
          <o:OLEObject Type="Embed" ProgID="Equation.DSMT4" ShapeID="_x0000_i1166" DrawAspect="Content" ObjectID="_1625147772" r:id="rId1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2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Cho hình nón đỉ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167" type="#_x0000_t75" style="width:9.75pt;height:12pt" o:ole="">
            <v:imagedata r:id="rId19" o:title=""/>
          </v:shape>
          <o:OLEObject Type="Embed" ProgID="Equation.DSMT4" ShapeID="_x0000_i1167" DrawAspect="Content" ObjectID="_1625147773" r:id="rId2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ó bán kính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đáy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168" type="#_x0000_t75" style="width:41.25pt;height:15pt" o:ole="">
            <v:imagedata r:id="rId21" o:title=""/>
          </v:shape>
          <o:OLEObject Type="Embed" ProgID="Equation.DSMT4" ShapeID="_x0000_i1168" DrawAspect="Content" ObjectID="_1625147774" r:id="rId2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góc ở đỉnh b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169" type="#_x0000_t75" style="width:18pt;height:14.25pt" o:ole="">
            <v:imagedata r:id="rId23" o:title=""/>
          </v:shape>
          <o:OLEObject Type="Embed" ProgID="Equation.DSMT4" ShapeID="_x0000_i1169" DrawAspect="Content" ObjectID="_1625147775" r:id="rId24"/>
        </w:object>
      </w:r>
      <w:r w:rsidRPr="008102E1">
        <w:rPr>
          <w:rFonts w:ascii="Times New Roman" w:hAnsi="Times New Roman" w:cs="Times New Roman"/>
          <w:sz w:val="26"/>
          <w:szCs w:val="26"/>
        </w:rPr>
        <w:t>. Diện tích xung quanh của hình nó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170" type="#_x0000_t75" style="width:27pt;height:14.25pt" o:ole="">
            <v:imagedata r:id="rId11" o:title=""/>
          </v:shape>
          <o:OLEObject Type="Embed" ProgID="Equation.DSMT4" ShapeID="_x0000_i1170" DrawAspect="Content" ObjectID="_1625147776" r:id="rId25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71" type="#_x0000_t75" style="width:26.25pt;height:14.25pt" o:ole="">
            <v:imagedata r:id="rId13" o:title=""/>
          </v:shape>
          <o:OLEObject Type="Embed" ProgID="Equation.DSMT4" ShapeID="_x0000_i1171" DrawAspect="Content" ObjectID="_1625147777" r:id="rId2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72" type="#_x0000_t75" style="width:26.25pt;height:14.25pt" o:ole="">
            <v:imagedata r:id="rId15" o:title=""/>
          </v:shape>
          <o:OLEObject Type="Embed" ProgID="Equation.DSMT4" ShapeID="_x0000_i1172" DrawAspect="Content" ObjectID="_1625147778" r:id="rId2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73" type="#_x0000_t75" style="width:21pt;height:14.25pt" o:ole="">
            <v:imagedata r:id="rId17" o:title=""/>
          </v:shape>
          <o:OLEObject Type="Embed" ProgID="Equation.DSMT4" ShapeID="_x0000_i1173" DrawAspect="Content" ObjectID="_1625147779" r:id="rId2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3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(ĐỀ MINH HỌA QUỐC GIA NĂM 2017) </w:t>
      </w:r>
      <w:r w:rsidRPr="008102E1">
        <w:rPr>
          <w:rFonts w:ascii="Times New Roman" w:hAnsi="Times New Roman" w:cs="Times New Roman"/>
          <w:sz w:val="26"/>
          <w:szCs w:val="26"/>
        </w:rPr>
        <w:t xml:space="preserve">Trong không gian, cho tam giá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1174" type="#_x0000_t75" style="width:24.75pt;height:12pt" o:ole="">
            <v:imagedata r:id="rId29" o:title=""/>
          </v:shape>
          <o:OLEObject Type="Embed" ProgID="Equation.DSMT4" ShapeID="_x0000_i1174" DrawAspect="Content" ObjectID="_1625147780" r:id="rId3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uông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175" type="#_x0000_t75" style="width:11.25pt;height:11.25pt" o:ole="">
            <v:imagedata r:id="rId31" o:title=""/>
          </v:shape>
          <o:OLEObject Type="Embed" ProgID="Equation.DSMT4" ShapeID="_x0000_i1175" DrawAspect="Content" ObjectID="_1625147781" r:id="rId3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700" w:dyaOrig="240">
          <v:shape id="_x0000_i1176" type="#_x0000_t75" style="width:35.25pt;height:12pt" o:ole="">
            <v:imagedata r:id="rId33" o:title=""/>
          </v:shape>
          <o:OLEObject Type="Embed" ProgID="Equation.DSMT4" ShapeID="_x0000_i1176" DrawAspect="Content" ObjectID="_1625147782" r:id="rId3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60" w:dyaOrig="300">
          <v:shape id="_x0000_i1177" type="#_x0000_t75" style="width:48pt;height:15pt" o:ole="">
            <v:imagedata r:id="rId35" o:title=""/>
          </v:shape>
          <o:OLEObject Type="Embed" ProgID="Equation.DSMT4" ShapeID="_x0000_i1177" DrawAspect="Content" ObjectID="_1625147783" r:id="rId3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Độ dài đường sinh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160" w:dyaOrig="220">
          <v:shape id="_x0000_i1178" type="#_x0000_t75" style="width:8.25pt;height:11.25pt" o:ole="">
            <v:imagedata r:id="rId37" o:title=""/>
          </v:shape>
          <o:OLEObject Type="Embed" ProgID="Equation.DSMT4" ShapeID="_x0000_i1178" DrawAspect="Content" ObjectID="_1625147784" r:id="rId3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ủa hình nón nhận được khi quay tam giá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1179" type="#_x0000_t75" style="width:24.75pt;height:12pt" o:ole="">
            <v:imagedata r:id="rId29" o:title=""/>
          </v:shape>
          <o:OLEObject Type="Embed" ProgID="Equation.DSMT4" ShapeID="_x0000_i1179" DrawAspect="Content" ObjectID="_1625147785" r:id="rId3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xung quanh trục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360" w:dyaOrig="220">
          <v:shape id="_x0000_i1180" type="#_x0000_t75" style="width:18pt;height:11.25pt" o:ole="">
            <v:imagedata r:id="rId40" o:title=""/>
          </v:shape>
          <o:OLEObject Type="Embed" ProgID="Equation.DSMT4" ShapeID="_x0000_i1180" DrawAspect="Content" ObjectID="_1625147786" r:id="rId4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40" w:dyaOrig="240">
          <v:shape id="_x0000_i1181" type="#_x0000_t75" style="width:27pt;height:12pt" o:ole="">
            <v:imagedata r:id="rId42" o:title=""/>
          </v:shape>
          <o:OLEObject Type="Embed" ProgID="Equation.DSMT4" ShapeID="_x0000_i1181" DrawAspect="Content" ObjectID="_1625147787" r:id="rId43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182" type="#_x0000_t75" style="width:39.75pt;height:15pt" o:ole="">
            <v:imagedata r:id="rId44" o:title=""/>
          </v:shape>
          <o:OLEObject Type="Embed" ProgID="Equation.DSMT4" ShapeID="_x0000_i1182" DrawAspect="Content" ObjectID="_1625147788" r:id="rId4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183" type="#_x0000_t75" style="width:39.75pt;height:15pt" o:ole="">
            <v:imagedata r:id="rId46" o:title=""/>
          </v:shape>
          <o:OLEObject Type="Embed" ProgID="Equation.DSMT4" ShapeID="_x0000_i1183" DrawAspect="Content" ObjectID="_1625147789" r:id="rId4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60" w:dyaOrig="260">
          <v:shape id="_x0000_i1184" type="#_x0000_t75" style="width:33pt;height:12.75pt" o:ole="">
            <v:imagedata r:id="rId48" o:title=""/>
          </v:shape>
          <o:OLEObject Type="Embed" ProgID="Equation.DSMT4" ShapeID="_x0000_i1184" DrawAspect="Content" ObjectID="_1625147790" r:id="rId4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4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hiết diện qua trục hình nón là một tam giác vuông cân có cạnh góc vuông b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00">
          <v:shape id="_x0000_i1185" type="#_x0000_t75" style="width:11.25pt;height:9.75pt" o:ole="">
            <v:imagedata r:id="rId50" o:title=""/>
          </v:shape>
          <o:OLEObject Type="Embed" ProgID="Equation.DSMT4" ShapeID="_x0000_i1185" DrawAspect="Content" ObjectID="_1625147791" r:id="rId5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D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iện tích toàn phần và thể tích hình nón có giá trị lần lượt là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1120" w:dyaOrig="660">
          <v:shape id="_x0000_i1186" type="#_x0000_t75" style="width:56.25pt;height:33pt" o:ole="">
            <v:imagedata r:id="rId52" o:title=""/>
          </v:shape>
          <o:OLEObject Type="Embed" ProgID="Equation.DSMT4" ShapeID="_x0000_i1186" DrawAspect="Content" ObjectID="_1625147792" r:id="rId5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720" w:dyaOrig="580">
          <v:shape id="_x0000_i1187" type="#_x0000_t75" style="width:36pt;height:29.25pt" o:ole="">
            <v:imagedata r:id="rId54" o:title=""/>
          </v:shape>
          <o:OLEObject Type="Embed" ProgID="Equation.DSMT4" ShapeID="_x0000_i1187" DrawAspect="Content" ObjectID="_1625147793" r:id="rId5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660" w:dyaOrig="580">
          <v:shape id="_x0000_i1188" type="#_x0000_t75" style="width:33pt;height:29.25pt" o:ole="">
            <v:imagedata r:id="rId56" o:title=""/>
          </v:shape>
          <o:OLEObject Type="Embed" ProgID="Equation.DSMT4" ShapeID="_x0000_i1188" DrawAspect="Content" ObjectID="_1625147794" r:id="rId5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720" w:dyaOrig="580">
          <v:shape id="_x0000_i1189" type="#_x0000_t75" style="width:36pt;height:29.25pt" o:ole="">
            <v:imagedata r:id="rId58" o:title=""/>
          </v:shape>
          <o:OLEObject Type="Embed" ProgID="Equation.DSMT4" ShapeID="_x0000_i1189" DrawAspect="Content" ObjectID="_1625147795" r:id="rId5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1120" w:dyaOrig="660">
          <v:shape id="_x0000_i1190" type="#_x0000_t75" style="width:56.25pt;height:33pt" o:ole="">
            <v:imagedata r:id="rId52" o:title=""/>
          </v:shape>
          <o:OLEObject Type="Embed" ProgID="Equation.DSMT4" ShapeID="_x0000_i1190" DrawAspect="Content" ObjectID="_1625147796" r:id="rId6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720" w:dyaOrig="580">
          <v:shape id="_x0000_i1191" type="#_x0000_t75" style="width:36pt;height:29.25pt" o:ole="">
            <v:imagedata r:id="rId61" o:title=""/>
          </v:shape>
          <o:OLEObject Type="Embed" ProgID="Equation.DSMT4" ShapeID="_x0000_i1191" DrawAspect="Content" ObjectID="_1625147797" r:id="rId62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660" w:dyaOrig="580">
          <v:shape id="_x0000_i1192" type="#_x0000_t75" style="width:33pt;height:29.25pt" o:ole="">
            <v:imagedata r:id="rId63" o:title=""/>
          </v:shape>
          <o:OLEObject Type="Embed" ProgID="Equation.DSMT4" ShapeID="_x0000_i1192" DrawAspect="Content" ObjectID="_1625147798" r:id="rId6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720" w:dyaOrig="580">
          <v:shape id="_x0000_i1193" type="#_x0000_t75" style="width:36pt;height:29.25pt" o:ole="">
            <v:imagedata r:id="rId54" o:title=""/>
          </v:shape>
          <o:OLEObject Type="Embed" ProgID="Equation.DSMT4" ShapeID="_x0000_i1193" DrawAspect="Content" ObjectID="_1625147799" r:id="rId6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Câu 5</w:t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Cạnh bên của một hình nón b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79" w:dyaOrig="260">
          <v:shape id="_x0000_i1194" type="#_x0000_t75" style="width:14.25pt;height:12.75pt" o:ole="">
            <v:imagedata r:id="rId66" o:title=""/>
          </v:shape>
          <o:OLEObject Type="Embed" ProgID="Equation.DSMT4" ShapeID="_x0000_i1194" DrawAspect="Content" ObjectID="_1625147800" r:id="rId67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Thiết diện qua trục của nó là một tam giác cân có góc ở đỉnh b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40" w:dyaOrig="260">
          <v:shape id="_x0000_i1195" type="#_x0000_t75" style="width:21.75pt;height:12.75pt" o:ole="">
            <v:imagedata r:id="rId68" o:title=""/>
          </v:shape>
          <o:OLEObject Type="Embed" ProgID="Equation.DSMT4" ShapeID="_x0000_i1195" DrawAspect="Content" ObjectID="_1625147801" r:id="rId69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 Diện tích toàn phần của hình nón là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A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position w:val="-16"/>
          <w:sz w:val="26"/>
          <w:szCs w:val="26"/>
        </w:rPr>
        <w:object w:dxaOrig="999" w:dyaOrig="420">
          <v:shape id="_x0000_i1196" type="#_x0000_t75" style="width:50.25pt;height:21pt" o:ole="">
            <v:imagedata r:id="rId70" o:title=""/>
          </v:shape>
          <o:OLEObject Type="Embed" ProgID="Equation.DSMT4" ShapeID="_x0000_i1196" DrawAspect="Content" ObjectID="_1625147802" r:id="rId71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B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16"/>
          <w:sz w:val="26"/>
          <w:szCs w:val="26"/>
        </w:rPr>
        <w:object w:dxaOrig="1200" w:dyaOrig="420">
          <v:shape id="_x0000_i1197" type="#_x0000_t75" style="width:60pt;height:21pt" o:ole="">
            <v:imagedata r:id="rId72" o:title=""/>
          </v:shape>
          <o:OLEObject Type="Embed" ProgID="Equation.DSMT4" ShapeID="_x0000_i1197" DrawAspect="Content" ObjectID="_1625147803" r:id="rId73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C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198" type="#_x0000_t75" style="width:23.25pt;height:14.25pt" o:ole="">
            <v:imagedata r:id="rId74" o:title=""/>
          </v:shape>
          <o:OLEObject Type="Embed" ProgID="Equation.DSMT4" ShapeID="_x0000_i1198" DrawAspect="Content" ObjectID="_1625147804" r:id="rId75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D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position w:val="-16"/>
          <w:sz w:val="26"/>
          <w:szCs w:val="26"/>
        </w:rPr>
        <w:object w:dxaOrig="1200" w:dyaOrig="420">
          <v:shape id="_x0000_i1199" type="#_x0000_t75" style="width:60pt;height:21pt" o:ole="">
            <v:imagedata r:id="rId76" o:title=""/>
          </v:shape>
          <o:OLEObject Type="Embed" ProgID="Equation.DSMT4" ShapeID="_x0000_i1199" DrawAspect="Content" ObjectID="_1625147805" r:id="rId77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6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Cho mặt cầu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200" type="#_x0000_t75" style="width:11.25pt;height:12pt" o:ole="">
            <v:imagedata r:id="rId78" o:title=""/>
          </v:shape>
          <o:OLEObject Type="Embed" ProgID="Equation.DSMT4" ShapeID="_x0000_i1200" DrawAspect="Content" ObjectID="_1625147806" r:id="rId7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bán kí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60" w:dyaOrig="240">
          <v:shape id="_x0000_i1201" type="#_x0000_t75" style="width:27.75pt;height:12pt" o:ole="">
            <v:imagedata r:id="rId80" o:title=""/>
          </v:shape>
          <o:OLEObject Type="Embed" ProgID="Equation.DSMT4" ShapeID="_x0000_i1201" DrawAspect="Content" ObjectID="_1625147807" r:id="rId8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Một hình nón có đỉnh l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202" type="#_x0000_t75" style="width:9.75pt;height:12pt" o:ole="">
            <v:imagedata r:id="rId82" o:title=""/>
          </v:shape>
          <o:OLEObject Type="Embed" ProgID="Equation.DSMT4" ShapeID="_x0000_i1202" DrawAspect="Content" ObjectID="_1625147808" r:id="rId8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ở trên mặt cầu và đáy là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đường tròn tương giao của mặt cầu đó với mặt phẳng vuông góc với đường thẳng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40" w:dyaOrig="240">
          <v:shape id="_x0000_i1203" type="#_x0000_t75" style="width:17.25pt;height:12pt" o:ole="">
            <v:imagedata r:id="rId84" o:title=""/>
          </v:shape>
          <o:OLEObject Type="Embed" ProgID="Equation.DSMT4" ShapeID="_x0000_i1203" DrawAspect="Content" ObjectID="_1625147809" r:id="rId85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tại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60" w:dyaOrig="220">
          <v:shape id="_x0000_i1204" type="#_x0000_t75" style="width:12.75pt;height:11.25pt" o:ole="">
            <v:imagedata r:id="rId86" o:title=""/>
          </v:shape>
          <o:OLEObject Type="Embed" ProgID="Equation.DSMT4" ShapeID="_x0000_i1204" DrawAspect="Content" ObjectID="_1625147810" r:id="rId87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sao </w:t>
      </w:r>
      <w:proofErr w:type="gramStart"/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cho </w:t>
      </w:r>
      <w:proofErr w:type="gramEnd"/>
      <w:r w:rsidRPr="008102E1">
        <w:rPr>
          <w:rFonts w:ascii="Times New Roman" w:hAnsi="Times New Roman" w:cs="Times New Roman"/>
          <w:position w:val="-20"/>
          <w:sz w:val="26"/>
          <w:szCs w:val="26"/>
          <w:lang w:val="nl-NL"/>
        </w:rPr>
        <w:object w:dxaOrig="820" w:dyaOrig="540">
          <v:shape id="_x0000_i1205" type="#_x0000_t75" style="width:41.25pt;height:27pt" o:ole="">
            <v:imagedata r:id="rId88" o:title=""/>
          </v:shape>
          <o:OLEObject Type="Embed" ProgID="Equation.DSMT4" ShapeID="_x0000_i1205" DrawAspect="Content" ObjectID="_1625147811" r:id="rId89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Độ dài đường sinh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60" w:dyaOrig="220">
          <v:shape id="_x0000_i1206" type="#_x0000_t75" style="width:8.25pt;height:11.25pt" o:ole="">
            <v:imagedata r:id="rId90" o:title=""/>
          </v:shape>
          <o:OLEObject Type="Embed" ProgID="Equation.DSMT4" ShapeID="_x0000_i1206" DrawAspect="Content" ObjectID="_1625147812" r:id="rId91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của hình nó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40" w:dyaOrig="240">
          <v:shape id="_x0000_i1207" type="#_x0000_t75" style="width:27pt;height:12pt" o:ole="">
            <v:imagedata r:id="rId42" o:title=""/>
          </v:shape>
          <o:OLEObject Type="Embed" ProgID="Equation.DSMT4" ShapeID="_x0000_i1207" DrawAspect="Content" ObjectID="_1625147813" r:id="rId92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208" type="#_x0000_t75" style="width:39.75pt;height:15pt" o:ole="">
            <v:imagedata r:id="rId44" o:title=""/>
          </v:shape>
          <o:OLEObject Type="Embed" ProgID="Equation.DSMT4" ShapeID="_x0000_i1208" DrawAspect="Content" ObjectID="_1625147814" r:id="rId9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209" type="#_x0000_t75" style="width:39.75pt;height:15pt" o:ole="">
            <v:imagedata r:id="rId46" o:title=""/>
          </v:shape>
          <o:OLEObject Type="Embed" ProgID="Equation.DSMT4" ShapeID="_x0000_i1209" DrawAspect="Content" ObjectID="_1625147815" r:id="rId9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60" w:dyaOrig="260">
          <v:shape id="_x0000_i1210" type="#_x0000_t75" style="width:33pt;height:12.75pt" o:ole="">
            <v:imagedata r:id="rId48" o:title=""/>
          </v:shape>
          <o:OLEObject Type="Embed" ProgID="Equation.DSMT4" ShapeID="_x0000_i1210" DrawAspect="Content" ObjectID="_1625147816" r:id="rId9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7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Cho hình nón đỉ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211" type="#_x0000_t75" style="width:9.75pt;height:12pt" o:ole="">
            <v:imagedata r:id="rId96" o:title=""/>
          </v:shape>
          <o:OLEObject Type="Embed" ProgID="Equation.DSMT4" ShapeID="_x0000_i1211" DrawAspect="Content" ObjectID="_1625147817" r:id="rId9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ó đáy là hình tròn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212" type="#_x0000_t75" style="width:11.25pt;height:12pt" o:ole="">
            <v:imagedata r:id="rId98" o:title=""/>
          </v:shape>
          <o:OLEObject Type="Embed" ProgID="Equation.DSMT4" ShapeID="_x0000_i1212" DrawAspect="Content" ObjectID="_1625147818" r:id="rId9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bán kính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213" type="#_x0000_t75" style="width:11.25pt;height:11.25pt" o:ole="">
            <v:imagedata r:id="rId100" o:title=""/>
          </v:shape>
          <o:OLEObject Type="Embed" ProgID="Equation.DSMT4" ShapeID="_x0000_i1213" DrawAspect="Content" ObjectID="_1625147819" r:id="rId10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Dựng hai đường si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214" type="#_x0000_t75" style="width:15.75pt;height:12pt" o:ole="">
            <v:imagedata r:id="rId102" o:title=""/>
          </v:shape>
          <o:OLEObject Type="Embed" ProgID="Equation.DSMT4" ShapeID="_x0000_i1214" DrawAspect="Content" ObjectID="_1625147820" r:id="rId10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215" type="#_x0000_t75" style="width:15.75pt;height:12pt" o:ole="">
            <v:imagedata r:id="rId104" o:title=""/>
          </v:shape>
          <o:OLEObject Type="Embed" ProgID="Equation.DSMT4" ShapeID="_x0000_i1215" DrawAspect="Content" ObjectID="_1625147821" r:id="rId10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biết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360" w:dyaOrig="220">
          <v:shape id="_x0000_i1216" type="#_x0000_t75" style="width:18pt;height:11.25pt" o:ole="">
            <v:imagedata r:id="rId106" o:title=""/>
          </v:shape>
          <o:OLEObject Type="Embed" ProgID="Equation.DSMT4" ShapeID="_x0000_i1216" DrawAspect="Content" ObjectID="_1625147822" r:id="rId10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hắn trên đường tròn đáy một cung có số đo b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217" type="#_x0000_t75" style="width:18pt;height:14.25pt" o:ole="">
            <v:imagedata r:id="rId108" o:title=""/>
          </v:shape>
          <o:OLEObject Type="Embed" ProgID="Equation.DSMT4" ShapeID="_x0000_i1217" DrawAspect="Content" ObjectID="_1625147823" r:id="rId10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khoảng </w:t>
      </w:r>
      <w:r w:rsidRPr="008102E1">
        <w:rPr>
          <w:rFonts w:ascii="Times New Roman" w:hAnsi="Times New Roman" w:cs="Times New Roman"/>
          <w:sz w:val="26"/>
          <w:szCs w:val="26"/>
        </w:rPr>
        <w:lastRenderedPageBreak/>
        <w:t xml:space="preserve">cách từ tâm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218" type="#_x0000_t75" style="width:11.25pt;height:12pt" o:ole="">
            <v:imagedata r:id="rId110" o:title=""/>
          </v:shape>
          <o:OLEObject Type="Embed" ProgID="Equation.DSMT4" ShapeID="_x0000_i1218" DrawAspect="Content" ObjectID="_1625147824" r:id="rId11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đến mặt phẳng </w:t>
      </w: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580" w:dyaOrig="340">
          <v:shape id="_x0000_i1219" type="#_x0000_t75" style="width:29.25pt;height:17.25pt" o:ole="">
            <v:imagedata r:id="rId112" o:title=""/>
          </v:shape>
          <o:OLEObject Type="Embed" ProgID="Equation.DSMT4" ShapeID="_x0000_i1219" DrawAspect="Content" ObjectID="_1625147825" r:id="rId11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bằng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60" w:dyaOrig="540">
          <v:shape id="_x0000_i1220" type="#_x0000_t75" style="width:12.75pt;height:27pt" o:ole="">
            <v:imagedata r:id="rId114" o:title=""/>
          </v:shape>
          <o:OLEObject Type="Embed" ProgID="Equation.DSMT4" ShapeID="_x0000_i1220" DrawAspect="Content" ObjectID="_1625147826" r:id="rId11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  <w:t xml:space="preserve">Đường cao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180" w:dyaOrig="260">
          <v:shape id="_x0000_i1221" type="#_x0000_t75" style="width:9pt;height:12.75pt" o:ole="">
            <v:imagedata r:id="rId116" o:title=""/>
          </v:shape>
          <o:OLEObject Type="Embed" ProgID="Equation.DSMT4" ShapeID="_x0000_i1221" DrawAspect="Content" ObjectID="_1625147827" r:id="rId11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ủa hình nó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920" w:dyaOrig="580">
          <v:shape id="_x0000_i1222" type="#_x0000_t75" style="width:45.75pt;height:29.25pt" o:ole="">
            <v:imagedata r:id="rId118" o:title=""/>
          </v:shape>
          <o:OLEObject Type="Embed" ProgID="Equation.DSMT4" ShapeID="_x0000_i1222" DrawAspect="Content" ObjectID="_1625147828" r:id="rId119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900" w:dyaOrig="580">
          <v:shape id="_x0000_i1223" type="#_x0000_t75" style="width:45pt;height:29.25pt" o:ole="">
            <v:imagedata r:id="rId120" o:title=""/>
          </v:shape>
          <o:OLEObject Type="Embed" ProgID="Equation.DSMT4" ShapeID="_x0000_i1223" DrawAspect="Content" ObjectID="_1625147829" r:id="rId12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224" type="#_x0000_t75" style="width:39.75pt;height:15pt" o:ole="">
            <v:imagedata r:id="rId122" o:title=""/>
          </v:shape>
          <o:OLEObject Type="Embed" ProgID="Equation.DSMT4" ShapeID="_x0000_i1224" DrawAspect="Content" ObjectID="_1625147830" r:id="rId12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225" type="#_x0000_t75" style="width:41.25pt;height:15pt" o:ole="">
            <v:imagedata r:id="rId124" o:title=""/>
          </v:shape>
          <o:OLEObject Type="Embed" ProgID="Equation.DSMT4" ShapeID="_x0000_i1225" DrawAspect="Content" ObjectID="_1625147831" r:id="rId12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8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Cho hình nón đỉ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226" type="#_x0000_t75" style="width:9.75pt;height:12pt" o:ole="">
            <v:imagedata r:id="rId96" o:title=""/>
          </v:shape>
          <o:OLEObject Type="Embed" ProgID="Equation.DSMT4" ShapeID="_x0000_i1226" DrawAspect="Content" ObjectID="_1625147832" r:id="rId12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ó đáy là hình tròn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tâm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227" type="#_x0000_t75" style="width:11.25pt;height:12pt" o:ole="">
            <v:imagedata r:id="rId98" o:title=""/>
          </v:shape>
          <o:OLEObject Type="Embed" ProgID="Equation.DSMT4" ShapeID="_x0000_i1227" DrawAspect="Content" ObjectID="_1625147833" r:id="rId12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Dựng hai đường si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228" type="#_x0000_t75" style="width:15.75pt;height:12pt" o:ole="">
            <v:imagedata r:id="rId102" o:title=""/>
          </v:shape>
          <o:OLEObject Type="Embed" ProgID="Equation.DSMT4" ShapeID="_x0000_i1228" DrawAspect="Content" ObjectID="_1625147834" r:id="rId12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229" type="#_x0000_t75" style="width:15.75pt;height:12pt" o:ole="">
            <v:imagedata r:id="rId104" o:title=""/>
          </v:shape>
          <o:OLEObject Type="Embed" ProgID="Equation.DSMT4" ShapeID="_x0000_i1229" DrawAspect="Content" ObjectID="_1625147835" r:id="rId12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biết tam giá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40" w:dyaOrig="240">
          <v:shape id="_x0000_i1230" type="#_x0000_t75" style="width:21.75pt;height:12pt" o:ole="">
            <v:imagedata r:id="rId130" o:title=""/>
          </v:shape>
          <o:OLEObject Type="Embed" ProgID="Equation.DSMT4" ShapeID="_x0000_i1230" DrawAspect="Content" ObjectID="_1625147836" r:id="rId13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uông và có diện tích b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231" type="#_x0000_t75" style="width:18pt;height:14.25pt" o:ole="">
            <v:imagedata r:id="rId132" o:title=""/>
          </v:shape>
          <o:OLEObject Type="Embed" ProgID="Equation.DSMT4" ShapeID="_x0000_i1231" DrawAspect="Content" ObjectID="_1625147837" r:id="rId13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Góc tạo bởi giữa trụ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40" w:dyaOrig="240">
          <v:shape id="_x0000_i1232" type="#_x0000_t75" style="width:17.25pt;height:12pt" o:ole="">
            <v:imagedata r:id="rId134" o:title=""/>
          </v:shape>
          <o:OLEObject Type="Embed" ProgID="Equation.DSMT4" ShapeID="_x0000_i1232" DrawAspect="Content" ObjectID="_1625147838" r:id="rId13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580" w:dyaOrig="340">
          <v:shape id="_x0000_i1233" type="#_x0000_t75" style="width:29.25pt;height:17.25pt" o:ole="">
            <v:imagedata r:id="rId136" o:title=""/>
          </v:shape>
          <o:OLEObject Type="Embed" ProgID="Equation.DSMT4" ShapeID="_x0000_i1233" DrawAspect="Content" ObjectID="_1625147839" r:id="rId13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bằ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234" type="#_x0000_t75" style="width:17.25pt;height:14.25pt" o:ole="">
            <v:imagedata r:id="rId138" o:title=""/>
          </v:shape>
          <o:OLEObject Type="Embed" ProgID="Equation.DSMT4" ShapeID="_x0000_i1234" DrawAspect="Content" ObjectID="_1625147840" r:id="rId13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Đường cao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180" w:dyaOrig="260">
          <v:shape id="_x0000_i1235" type="#_x0000_t75" style="width:9pt;height:12.75pt" o:ole="">
            <v:imagedata r:id="rId116" o:title=""/>
          </v:shape>
          <o:OLEObject Type="Embed" ProgID="Equation.DSMT4" ShapeID="_x0000_i1235" DrawAspect="Content" ObjectID="_1625147841" r:id="rId14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ủa hình nó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859" w:dyaOrig="580">
          <v:shape id="_x0000_i1236" type="#_x0000_t75" style="width:42.75pt;height:29.25pt" o:ole="">
            <v:imagedata r:id="rId141" o:title=""/>
          </v:shape>
          <o:OLEObject Type="Embed" ProgID="Equation.DSMT4" ShapeID="_x0000_i1236" DrawAspect="Content" ObjectID="_1625147842" r:id="rId142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859" w:dyaOrig="580">
          <v:shape id="_x0000_i1237" type="#_x0000_t75" style="width:42.75pt;height:29.25pt" o:ole="">
            <v:imagedata r:id="rId143" o:title=""/>
          </v:shape>
          <o:OLEObject Type="Embed" ProgID="Equation.DSMT4" ShapeID="_x0000_i1237" DrawAspect="Content" ObjectID="_1625147843" r:id="rId14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238" type="#_x0000_t75" style="width:39.75pt;height:15pt" o:ole="">
            <v:imagedata r:id="rId122" o:title=""/>
          </v:shape>
          <o:OLEObject Type="Embed" ProgID="Equation.DSMT4" ShapeID="_x0000_i1238" DrawAspect="Content" ObjectID="_1625147844" r:id="rId14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239" type="#_x0000_t75" style="width:41.25pt;height:15pt" o:ole="">
            <v:imagedata r:id="rId124" o:title=""/>
          </v:shape>
          <o:OLEObject Type="Embed" ProgID="Equation.DSMT4" ShapeID="_x0000_i1239" DrawAspect="Content" ObjectID="_1625147845" r:id="rId14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pacing w:val="-8"/>
          <w:sz w:val="26"/>
          <w:szCs w:val="26"/>
        </w:rPr>
        <w:t>Câu 9</w:t>
      </w:r>
      <w:r w:rsidRPr="008102E1">
        <w:rPr>
          <w:rFonts w:ascii="Times New Roman" w:hAnsi="Times New Roman" w:cs="Times New Roman"/>
          <w:b/>
          <w:spacing w:val="-8"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 Cho hình nón </w:t>
      </w:r>
      <w:proofErr w:type="gramStart"/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đỉnh </w:t>
      </w:r>
      <w:proofErr w:type="gramEnd"/>
      <w:r w:rsidRPr="008102E1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200" w:dyaOrig="240">
          <v:shape id="_x0000_i1240" type="#_x0000_t75" style="width:9.75pt;height:12pt" o:ole="">
            <v:imagedata r:id="rId147" o:title=""/>
          </v:shape>
          <o:OLEObject Type="Embed" ProgID="Equation.DSMT4" ShapeID="_x0000_i1240" DrawAspect="Content" ObjectID="_1625147846" r:id="rId148"/>
        </w:object>
      </w:r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, đường cao </w:t>
      </w:r>
      <w:r w:rsidRPr="008102E1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340" w:dyaOrig="240">
          <v:shape id="_x0000_i1241" type="#_x0000_t75" style="width:17.25pt;height:12pt" o:ole="">
            <v:imagedata r:id="rId149" o:title=""/>
          </v:shape>
          <o:OLEObject Type="Embed" ProgID="Equation.DSMT4" ShapeID="_x0000_i1241" DrawAspect="Content" ObjectID="_1625147847" r:id="rId150"/>
        </w:object>
      </w:r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. Gọi </w:t>
      </w:r>
      <w:r w:rsidRPr="008102E1">
        <w:rPr>
          <w:rFonts w:ascii="Times New Roman" w:hAnsi="Times New Roman" w:cs="Times New Roman"/>
          <w:spacing w:val="-8"/>
          <w:position w:val="-8"/>
          <w:sz w:val="26"/>
          <w:szCs w:val="26"/>
        </w:rPr>
        <w:object w:dxaOrig="480" w:dyaOrig="260">
          <v:shape id="_x0000_i1242" type="#_x0000_t75" style="width:24pt;height:12.75pt" o:ole="">
            <v:imagedata r:id="rId151" o:title=""/>
          </v:shape>
          <o:OLEObject Type="Embed" ProgID="Equation.DSMT4" ShapeID="_x0000_i1242" DrawAspect="Content" ObjectID="_1625147848" r:id="rId152"/>
        </w:object>
      </w:r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 là hai điểm thuộc đường tròn đáy của hình nón sao cho khoảng cách từ </w:t>
      </w:r>
      <w:r w:rsidRPr="008102E1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220" w:dyaOrig="240">
          <v:shape id="_x0000_i1243" type="#_x0000_t75" style="width:11.25pt;height:12pt" o:ole="">
            <v:imagedata r:id="rId153" o:title=""/>
          </v:shape>
          <o:OLEObject Type="Embed" ProgID="Equation.DSMT4" ShapeID="_x0000_i1243" DrawAspect="Content" ObjectID="_1625147849" r:id="rId154"/>
        </w:object>
      </w:r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 đến </w:t>
      </w:r>
      <w:r w:rsidRPr="008102E1">
        <w:rPr>
          <w:rFonts w:ascii="Times New Roman" w:hAnsi="Times New Roman" w:cs="Times New Roman"/>
          <w:spacing w:val="-8"/>
          <w:position w:val="-4"/>
          <w:sz w:val="26"/>
          <w:szCs w:val="26"/>
        </w:rPr>
        <w:object w:dxaOrig="360" w:dyaOrig="220">
          <v:shape id="_x0000_i1244" type="#_x0000_t75" style="width:18pt;height:11.25pt" o:ole="">
            <v:imagedata r:id="rId155" o:title=""/>
          </v:shape>
          <o:OLEObject Type="Embed" ProgID="Equation.DSMT4" ShapeID="_x0000_i1244" DrawAspect="Content" ObjectID="_1625147850" r:id="rId156"/>
        </w:object>
      </w:r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 bằng </w:t>
      </w:r>
      <w:r w:rsidRPr="008102E1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180" w:dyaOrig="200">
          <v:shape id="_x0000_i1245" type="#_x0000_t75" style="width:9pt;height:9.75pt" o:ole="">
            <v:imagedata r:id="rId157" o:title=""/>
          </v:shape>
          <o:OLEObject Type="Embed" ProgID="Equation.DSMT4" ShapeID="_x0000_i1245" DrawAspect="Content" ObjectID="_1625147851" r:id="rId158"/>
        </w:object>
      </w:r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và </w:t>
      </w:r>
      <w:r w:rsidRPr="008102E1">
        <w:rPr>
          <w:rFonts w:ascii="Times New Roman" w:hAnsi="Times New Roman" w:cs="Times New Roman"/>
          <w:spacing w:val="-8"/>
          <w:position w:val="-8"/>
          <w:sz w:val="26"/>
          <w:szCs w:val="26"/>
        </w:rPr>
        <w:object w:dxaOrig="1040" w:dyaOrig="400">
          <v:shape id="_x0000_i1246" type="#_x0000_t75" style="width:51.75pt;height:20.25pt" o:ole="">
            <v:imagedata r:id="rId159" o:title=""/>
          </v:shape>
          <o:OLEObject Type="Embed" ProgID="Equation.DSMT4" ShapeID="_x0000_i1246" DrawAspect="Content" ObjectID="_1625147852" r:id="rId160"/>
        </w:object>
      </w:r>
      <w:r w:rsidRPr="008102E1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960" w:dyaOrig="380">
          <v:shape id="_x0000_i1247" type="#_x0000_t75" style="width:48pt;height:18.75pt" o:ole="">
            <v:imagedata r:id="rId161" o:title=""/>
          </v:shape>
          <o:OLEObject Type="Embed" ProgID="Equation.DSMT4" ShapeID="_x0000_i1247" DrawAspect="Content" ObjectID="_1625147853" r:id="rId162"/>
        </w:object>
      </w:r>
      <w:r w:rsidRPr="008102E1">
        <w:rPr>
          <w:rFonts w:ascii="Times New Roman" w:hAnsi="Times New Roman" w:cs="Times New Roman"/>
          <w:spacing w:val="-8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</w:rPr>
        <w:t xml:space="preserve"> Độ dài đường sinh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160" w:dyaOrig="220">
          <v:shape id="_x0000_i1248" type="#_x0000_t75" style="width:8.25pt;height:11.25pt" o:ole="">
            <v:imagedata r:id="rId37" o:title=""/>
          </v:shape>
          <o:OLEObject Type="Embed" ProgID="Equation.DSMT4" ShapeID="_x0000_i1248" DrawAspect="Content" ObjectID="_1625147854" r:id="rId16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ủa hình nó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540" w:dyaOrig="240">
          <v:shape id="_x0000_i1249" type="#_x0000_t75" style="width:27pt;height:12pt" o:ole="">
            <v:imagedata r:id="rId42" o:title=""/>
          </v:shape>
          <o:OLEObject Type="Embed" ProgID="Equation.DSMT4" ShapeID="_x0000_i1249" DrawAspect="Content" ObjectID="_1625147855" r:id="rId164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250" type="#_x0000_t75" style="width:39.75pt;height:15pt" o:ole="">
            <v:imagedata r:id="rId44" o:title=""/>
          </v:shape>
          <o:OLEObject Type="Embed" ProgID="Equation.DSMT4" ShapeID="_x0000_i1250" DrawAspect="Content" ObjectID="_1625147856" r:id="rId16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251" type="#_x0000_t75" style="width:39.75pt;height:15pt" o:ole="">
            <v:imagedata r:id="rId46" o:title=""/>
          </v:shape>
          <o:OLEObject Type="Embed" ProgID="Equation.DSMT4" ShapeID="_x0000_i1251" DrawAspect="Content" ObjectID="_1625147857" r:id="rId16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60" w:dyaOrig="260">
          <v:shape id="_x0000_i1252" type="#_x0000_t75" style="width:33pt;height:12.75pt" o:ole="">
            <v:imagedata r:id="rId48" o:title=""/>
          </v:shape>
          <o:OLEObject Type="Embed" ProgID="Equation.DSMT4" ShapeID="_x0000_i1252" DrawAspect="Content" ObjectID="_1625147858" r:id="rId16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0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Một hình nón có bán kính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đáy </w:t>
      </w:r>
      <w:proofErr w:type="gramEnd"/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253" type="#_x0000_t75" style="width:11.25pt;height:11.25pt" o:ole="">
            <v:imagedata r:id="rId168" o:title=""/>
          </v:shape>
          <o:OLEObject Type="Embed" ProgID="Equation.DSMT4" ShapeID="_x0000_i1253" DrawAspect="Content" ObjectID="_1625147859" r:id="rId16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góc ở đỉnh l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60">
          <v:shape id="_x0000_i1254" type="#_x0000_t75" style="width:18pt;height:12.75pt" o:ole="">
            <v:imagedata r:id="rId170" o:title=""/>
          </v:shape>
          <o:OLEObject Type="Embed" ProgID="Equation.DSMT4" ShapeID="_x0000_i1254" DrawAspect="Content" ObjectID="_1625147860" r:id="rId17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Một thiết diện qua đỉnh nón chắn trên đáy một cung có số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đo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60">
          <v:shape id="_x0000_i1255" type="#_x0000_t75" style="width:18pt;height:12.75pt" o:ole="">
            <v:imagedata r:id="rId172" o:title=""/>
          </v:shape>
          <o:OLEObject Type="Embed" ProgID="Equation.DSMT4" ShapeID="_x0000_i1255" DrawAspect="Content" ObjectID="_1625147861" r:id="rId173"/>
        </w:object>
      </w:r>
      <w:r w:rsidRPr="008102E1">
        <w:rPr>
          <w:rFonts w:ascii="Times New Roman" w:hAnsi="Times New Roman" w:cs="Times New Roman"/>
          <w:sz w:val="26"/>
          <w:szCs w:val="26"/>
        </w:rPr>
        <w:t>. Diện tích của thiết diện là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A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600" w:dyaOrig="580">
          <v:shape id="_x0000_i1256" type="#_x0000_t75" style="width:30pt;height:29.25pt" o:ole="">
            <v:imagedata r:id="rId174" o:title=""/>
          </v:shape>
          <o:OLEObject Type="Embed" ProgID="Equation.DSMT4" ShapeID="_x0000_i1256" DrawAspect="Content" ObjectID="_1625147862" r:id="rId175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B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600" w:dyaOrig="580">
          <v:shape id="_x0000_i1257" type="#_x0000_t75" style="width:30pt;height:29.25pt" o:ole="">
            <v:imagedata r:id="rId176" o:title=""/>
          </v:shape>
          <o:OLEObject Type="Embed" ProgID="Equation.DSMT4" ShapeID="_x0000_i1257" DrawAspect="Content" ObjectID="_1625147863" r:id="rId177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C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440" w:dyaOrig="560">
          <v:shape id="_x0000_i1258" type="#_x0000_t75" style="width:21.75pt;height:27.75pt" o:ole="">
            <v:imagedata r:id="rId178" o:title=""/>
          </v:shape>
          <o:OLEObject Type="Embed" ProgID="Equation.DSMT4" ShapeID="_x0000_i1258" DrawAspect="Content" ObjectID="_1625147864" r:id="rId179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D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600" w:dyaOrig="580">
          <v:shape id="_x0000_i1259" type="#_x0000_t75" style="width:30pt;height:29.25pt" o:ole="">
            <v:imagedata r:id="rId180" o:title=""/>
          </v:shape>
          <o:OLEObject Type="Embed" ProgID="Equation.DSMT4" ShapeID="_x0000_i1259" DrawAspect="Content" ObjectID="_1625147865" r:id="rId181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1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Cho </w:t>
      </w:r>
      <w:r w:rsidRPr="008102E1">
        <w:rPr>
          <w:rFonts w:ascii="Times New Roman" w:hAnsi="Times New Roman" w:cs="Times New Roman"/>
          <w:sz w:val="26"/>
          <w:szCs w:val="26"/>
        </w:rPr>
        <w:t xml:space="preserve">hình chóp tam giác đều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60" w:dyaOrig="240">
          <v:shape id="_x0000_i1260" type="#_x0000_t75" style="width:33pt;height:12pt" o:ole="">
            <v:imagedata r:id="rId182" o:title=""/>
          </v:shape>
          <o:OLEObject Type="Embed" ProgID="Equation.DSMT4" ShapeID="_x0000_i1260" DrawAspect="Content" ObjectID="_1625147866" r:id="rId18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ó cạnh đáy b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79" w:dyaOrig="260">
          <v:shape id="_x0000_i1261" type="#_x0000_t75" style="width:14.25pt;height:12.75pt" o:ole="">
            <v:imagedata r:id="rId184" o:title=""/>
          </v:shape>
          <o:OLEObject Type="Embed" ProgID="Equation.DSMT4" ShapeID="_x0000_i1261" DrawAspect="Content" ObjectID="_1625147867" r:id="rId18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khoảng cách từ tâm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262" type="#_x0000_t75" style="width:11.25pt;height:12pt" o:ole="">
            <v:imagedata r:id="rId186" o:title=""/>
          </v:shape>
          <o:OLEObject Type="Embed" ProgID="Equation.DSMT4" ShapeID="_x0000_i1262" DrawAspect="Content" ObjectID="_1625147868" r:id="rId18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ủa đường tròn ngoại tiếp của đáy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1263" type="#_x0000_t75" style="width:24.75pt;height:12pt" o:ole="">
            <v:imagedata r:id="rId188" o:title=""/>
          </v:shape>
          <o:OLEObject Type="Embed" ProgID="Equation.DSMT4" ShapeID="_x0000_i1263" DrawAspect="Content" ObjectID="_1625147869" r:id="rId18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đến một mặt bên là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20" w:dyaOrig="540">
          <v:shape id="_x0000_i1264" type="#_x0000_t75" style="width:11.25pt;height:27pt" o:ole="">
            <v:imagedata r:id="rId190" o:title=""/>
          </v:shape>
          <o:OLEObject Type="Embed" ProgID="Equation.DSMT4" ShapeID="_x0000_i1264" DrawAspect="Content" ObjectID="_1625147870" r:id="rId19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Thể tích của khối nón ngoại tiếp hình chóp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60" w:dyaOrig="240">
          <v:shape id="_x0000_i1265" type="#_x0000_t75" style="width:33pt;height:12pt" o:ole="">
            <v:imagedata r:id="rId182" o:title=""/>
          </v:shape>
          <o:OLEObject Type="Embed" ProgID="Equation.DSMT4" ShapeID="_x0000_i1265" DrawAspect="Content" ObjectID="_1625147871" r:id="rId19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580" w:dyaOrig="580">
          <v:shape id="_x0000_i1266" type="#_x0000_t75" style="width:29.25pt;height:29.25pt" o:ole="">
            <v:imagedata r:id="rId193" o:title=""/>
          </v:shape>
          <o:OLEObject Type="Embed" ProgID="Equation.DSMT4" ShapeID="_x0000_i1266" DrawAspect="Content" ObjectID="_1625147872" r:id="rId194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580" w:dyaOrig="580">
          <v:shape id="_x0000_i1267" type="#_x0000_t75" style="width:29.25pt;height:29.25pt" o:ole="">
            <v:imagedata r:id="rId195" o:title=""/>
          </v:shape>
          <o:OLEObject Type="Embed" ProgID="Equation.DSMT4" ShapeID="_x0000_i1267" DrawAspect="Content" ObjectID="_1625147873" r:id="rId19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580" w:dyaOrig="580">
          <v:shape id="_x0000_i1268" type="#_x0000_t75" style="width:29.25pt;height:29.25pt" o:ole="">
            <v:imagedata r:id="rId197" o:title=""/>
          </v:shape>
          <o:OLEObject Type="Embed" ProgID="Equation.DSMT4" ShapeID="_x0000_i1268" DrawAspect="Content" ObjectID="_1625147874" r:id="rId19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580" w:dyaOrig="580">
          <v:shape id="_x0000_i1269" type="#_x0000_t75" style="width:29.25pt;height:29.25pt" o:ole="">
            <v:imagedata r:id="rId199" o:title=""/>
          </v:shape>
          <o:OLEObject Type="Embed" ProgID="Equation.DSMT4" ShapeID="_x0000_i1269" DrawAspect="Content" ObjectID="_1625147875" r:id="rId20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2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Cho hình nón có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đỉnh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270" type="#_x0000_t75" style="width:9.75pt;height:12pt" o:ole="">
            <v:imagedata r:id="rId201" o:title=""/>
          </v:shape>
          <o:OLEObject Type="Embed" ProgID="Equation.DSMT4" ShapeID="_x0000_i1270" DrawAspect="Content" ObjectID="_1625147876" r:id="rId20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80" w:dyaOrig="260">
          <v:shape id="_x0000_i1271" type="#_x0000_t75" style="width:33.75pt;height:12.75pt" o:ole="">
            <v:imagedata r:id="rId203" o:title=""/>
          </v:shape>
          <o:OLEObject Type="Embed" ProgID="Equation.DSMT4" ShapeID="_x0000_i1271" DrawAspect="Content" ObjectID="_1625147877" r:id="rId20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đường si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272" type="#_x0000_t75" style="width:15.75pt;height:12pt" o:ole="">
            <v:imagedata r:id="rId205" o:title=""/>
          </v:shape>
          <o:OLEObject Type="Embed" ProgID="Equation.DSMT4" ShapeID="_x0000_i1272" DrawAspect="Content" ObjectID="_1625147878" r:id="rId20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. Nội tiếp hình nón là một hình chóp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đỉnh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273" type="#_x0000_t75" style="width:9.75pt;height:12pt" o:ole="">
            <v:imagedata r:id="rId207" o:title=""/>
          </v:shape>
          <o:OLEObject Type="Embed" ProgID="Equation.DSMT4" ShapeID="_x0000_i1273" DrawAspect="Content" ObjectID="_1625147879" r:id="rId20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đáy là hình vuô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20" w:dyaOrig="240">
          <v:shape id="_x0000_i1274" type="#_x0000_t75" style="width:30.75pt;height:12pt" o:ole="">
            <v:imagedata r:id="rId209" o:title=""/>
          </v:shape>
          <o:OLEObject Type="Embed" ProgID="Equation.DSMT4" ShapeID="_x0000_i1274" DrawAspect="Content" ObjectID="_1625147880" r:id="rId21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ạ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180" w:dyaOrig="200">
          <v:shape id="_x0000_i1275" type="#_x0000_t75" style="width:9pt;height:9.75pt" o:ole="">
            <v:imagedata r:id="rId211" o:title=""/>
          </v:shape>
          <o:OLEObject Type="Embed" ProgID="Equation.DSMT4" ShapeID="_x0000_i1275" DrawAspect="Content" ObjectID="_1625147881" r:id="rId212"/>
        </w:object>
      </w:r>
      <w:r w:rsidRPr="008102E1">
        <w:rPr>
          <w:rFonts w:ascii="Times New Roman" w:hAnsi="Times New Roman" w:cs="Times New Roman"/>
          <w:sz w:val="26"/>
          <w:szCs w:val="26"/>
        </w:rPr>
        <w:t>. Nửa góc ở đỉnh của hình nón có ta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A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520" w:dyaOrig="600">
          <v:shape id="_x0000_i1276" type="#_x0000_t75" style="width:26.25pt;height:30pt" o:ole="">
            <v:imagedata r:id="rId213" o:title=""/>
          </v:shape>
          <o:OLEObject Type="Embed" ProgID="Equation.DSMT4" ShapeID="_x0000_i1276" DrawAspect="Content" ObjectID="_1625147882" r:id="rId214"/>
        </w:objec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520" w:dyaOrig="600">
          <v:shape id="_x0000_i1277" type="#_x0000_t75" style="width:26.25pt;height:30pt" o:ole="">
            <v:imagedata r:id="rId215" o:title=""/>
          </v:shape>
          <o:OLEObject Type="Embed" ProgID="Equation.DSMT4" ShapeID="_x0000_i1277" DrawAspect="Content" ObjectID="_1625147883" r:id="rId21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C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520" w:dyaOrig="600">
          <v:shape id="_x0000_i1278" type="#_x0000_t75" style="width:26.25pt;height:30pt" o:ole="">
            <v:imagedata r:id="rId217" o:title=""/>
          </v:shape>
          <o:OLEObject Type="Embed" ProgID="Equation.DSMT4" ShapeID="_x0000_i1278" DrawAspect="Content" ObjectID="_1625147884" r:id="rId21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</w:rPr>
        <w:t>D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520" w:dyaOrig="600">
          <v:shape id="_x0000_i1279" type="#_x0000_t75" style="width:26.25pt;height:30pt" o:ole="">
            <v:imagedata r:id="rId219" o:title=""/>
          </v:shape>
          <o:OLEObject Type="Embed" ProgID="Equation.DSMT4" ShapeID="_x0000_i1279" DrawAspect="Content" ObjectID="_1625147885" r:id="rId22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Câu 13</w:t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 xml:space="preserve">Cho hình trụ có hai đáy là hai hình tròn </w:t>
      </w: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340" w:dyaOrig="340">
          <v:shape id="_x0000_i1280" type="#_x0000_t75" style="width:17.25pt;height:17.25pt" o:ole="">
            <v:imagedata r:id="rId221" o:title=""/>
          </v:shape>
          <o:OLEObject Type="Embed" ProgID="Equation.DSMT4" ShapeID="_x0000_i1280" DrawAspect="Content" ObjectID="_1625147886" r:id="rId22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400" w:dyaOrig="340">
          <v:shape id="_x0000_i1281" type="#_x0000_t75" style="width:20.25pt;height:17.25pt" o:ole="">
            <v:imagedata r:id="rId223" o:title=""/>
          </v:shape>
          <o:OLEObject Type="Embed" ProgID="Equation.DSMT4" ShapeID="_x0000_i1281" DrawAspect="Content" ObjectID="_1625147887" r:id="rId22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chiều cao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80" w:dyaOrig="300">
          <v:shape id="_x0000_i1282" type="#_x0000_t75" style="width:24pt;height:15pt" o:ole="">
            <v:imagedata r:id="rId225" o:title=""/>
          </v:shape>
          <o:OLEObject Type="Embed" ProgID="Equation.DSMT4" ShapeID="_x0000_i1282" DrawAspect="Content" ObjectID="_1625147888" r:id="rId226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à bán kính đáy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283" type="#_x0000_t75" style="width:11.25pt;height:11.25pt" o:ole="">
            <v:imagedata r:id="rId227" o:title=""/>
          </v:shape>
          <o:OLEObject Type="Embed" ProgID="Equation.DSMT4" ShapeID="_x0000_i1283" DrawAspect="Content" ObjectID="_1625147889" r:id="rId228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Một hình nón có đỉnh là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79" w:dyaOrig="240">
          <v:shape id="_x0000_i1284" type="#_x0000_t75" style="width:14.25pt;height:12pt" o:ole="">
            <v:imagedata r:id="rId229" o:title=""/>
          </v:shape>
          <o:OLEObject Type="Embed" ProgID="Equation.DSMT4" ShapeID="_x0000_i1284" DrawAspect="Content" ObjectID="_1625147890" r:id="rId230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à đáy là hình tròn </w:t>
      </w: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560" w:dyaOrig="340">
          <v:shape id="_x0000_i1285" type="#_x0000_t75" style="width:27.75pt;height:17.25pt" o:ole="">
            <v:imagedata r:id="rId231" o:title=""/>
          </v:shape>
          <o:OLEObject Type="Embed" ProgID="Equation.DSMT4" ShapeID="_x0000_i1285" DrawAspect="Content" ObjectID="_1625147891" r:id="rId232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 Tỷ số diện tích xung quanh của hình trụ và hình nó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A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80" w:dyaOrig="240">
          <v:shape id="_x0000_i1286" type="#_x0000_t75" style="width:9pt;height:12pt" o:ole="">
            <v:imagedata r:id="rId233" o:title=""/>
          </v:shape>
          <o:OLEObject Type="Embed" ProgID="Equation.DSMT4" ShapeID="_x0000_i1286" DrawAspect="Content" ObjectID="_1625147892" r:id="rId234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B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40" w:dyaOrig="300">
          <v:shape id="_x0000_i1287" type="#_x0000_t75" style="width:17.25pt;height:15pt" o:ole="">
            <v:imagedata r:id="rId235" o:title=""/>
          </v:shape>
          <o:OLEObject Type="Embed" ProgID="Equation.DSMT4" ShapeID="_x0000_i1287" DrawAspect="Content" ObjectID="_1625147893" r:id="rId236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C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20" w:dyaOrig="300">
          <v:shape id="_x0000_i1288" type="#_x0000_t75" style="width:15.75pt;height:15pt" o:ole="">
            <v:imagedata r:id="rId237" o:title=""/>
          </v:shape>
          <o:OLEObject Type="Embed" ProgID="Equation.DSMT4" ShapeID="_x0000_i1288" DrawAspect="Content" ObjectID="_1625147894" r:id="rId238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D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80" w:dyaOrig="260">
          <v:shape id="_x0000_i1289" type="#_x0000_t75" style="width:9pt;height:12.75pt" o:ole="">
            <v:imagedata r:id="rId239" o:title=""/>
          </v:shape>
          <o:OLEObject Type="Embed" ProgID="Equation.DSMT4" ShapeID="_x0000_i1289" DrawAspect="Content" ObjectID="_1625147895" r:id="rId240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pacing w:val="-6"/>
          <w:sz w:val="26"/>
          <w:szCs w:val="26"/>
        </w:rPr>
        <w:lastRenderedPageBreak/>
        <w:t>Câu 14</w:t>
      </w:r>
      <w:r w:rsidRPr="008102E1">
        <w:rPr>
          <w:rFonts w:ascii="Times New Roman" w:hAnsi="Times New Roman" w:cs="Times New Roman"/>
          <w:b/>
          <w:spacing w:val="-6"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pacing w:val="-6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pacing w:val="-6"/>
          <w:sz w:val="26"/>
          <w:szCs w:val="26"/>
        </w:rPr>
        <w:t xml:space="preserve">Một hình nón có đường cao bằng </w:t>
      </w:r>
      <w:r w:rsidRPr="008102E1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420" w:dyaOrig="260">
          <v:shape id="_x0000_i1290" type="#_x0000_t75" style="width:21pt;height:12.75pt" o:ole="">
            <v:imagedata r:id="rId241" o:title=""/>
          </v:shape>
          <o:OLEObject Type="Embed" ProgID="Equation.DSMT4" ShapeID="_x0000_i1290" DrawAspect="Content" ObjectID="_1625147896" r:id="rId242"/>
        </w:object>
      </w:r>
      <w:r w:rsidRPr="008102E1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pacing w:val="-6"/>
          <w:sz w:val="26"/>
          <w:szCs w:val="26"/>
          <w:lang w:val="nl-NL"/>
        </w:rPr>
        <w:t xml:space="preserve">nội tiếp trong một hình cầu bán kính </w:t>
      </w:r>
      <w:proofErr w:type="gramStart"/>
      <w:r w:rsidRPr="008102E1">
        <w:rPr>
          <w:rFonts w:ascii="Times New Roman" w:hAnsi="Times New Roman" w:cs="Times New Roman"/>
          <w:spacing w:val="-6"/>
          <w:sz w:val="26"/>
          <w:szCs w:val="26"/>
          <w:lang w:val="nl-NL"/>
        </w:rPr>
        <w:t xml:space="preserve">bằng </w:t>
      </w:r>
      <w:proofErr w:type="gramEnd"/>
      <w:r w:rsidRPr="008102E1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400" w:dyaOrig="240">
          <v:shape id="_x0000_i1291" type="#_x0000_t75" style="width:20.25pt;height:12pt" o:ole="">
            <v:imagedata r:id="rId243" o:title=""/>
          </v:shape>
          <o:OLEObject Type="Embed" ProgID="Equation.DSMT4" ShapeID="_x0000_i1291" DrawAspect="Content" ObjectID="_1625147897" r:id="rId244"/>
        </w:object>
      </w:r>
      <w:r w:rsidRPr="008102E1">
        <w:rPr>
          <w:rFonts w:ascii="Times New Roman" w:hAnsi="Times New Roman" w:cs="Times New Roman"/>
          <w:spacing w:val="-6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Tỉ số giữa thể tích khối nón và khối cầu là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A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420" w:dyaOrig="560">
          <v:shape id="_x0000_i1292" type="#_x0000_t75" style="width:21pt;height:27.75pt" o:ole="">
            <v:imagedata r:id="rId245" o:title=""/>
          </v:shape>
          <o:OLEObject Type="Embed" ProgID="Equation.DSMT4" ShapeID="_x0000_i1292" DrawAspect="Content" ObjectID="_1625147898" r:id="rId246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B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420" w:dyaOrig="560">
          <v:shape id="_x0000_i1293" type="#_x0000_t75" style="width:21pt;height:27.75pt" o:ole="">
            <v:imagedata r:id="rId247" o:title=""/>
          </v:shape>
          <o:OLEObject Type="Embed" ProgID="Equation.DSMT4" ShapeID="_x0000_i1293" DrawAspect="Content" ObjectID="_1625147899" r:id="rId248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C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400" w:dyaOrig="560">
          <v:shape id="_x0000_i1294" type="#_x0000_t75" style="width:20.25pt;height:27.75pt" o:ole="">
            <v:imagedata r:id="rId249" o:title=""/>
          </v:shape>
          <o:OLEObject Type="Embed" ProgID="Equation.DSMT4" ShapeID="_x0000_i1294" DrawAspect="Content" ObjectID="_1625147900" r:id="rId250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D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400" w:dyaOrig="560">
          <v:shape id="_x0000_i1295" type="#_x0000_t75" style="width:20.25pt;height:27.75pt" o:ole="">
            <v:imagedata r:id="rId251" o:title=""/>
          </v:shape>
          <o:OLEObject Type="Embed" ProgID="Equation.DSMT4" ShapeID="_x0000_i1295" DrawAspect="Content" ObjectID="_1625147901" r:id="rId252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5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Cho hình nón có bán kính đáy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79" w:dyaOrig="240">
          <v:shape id="_x0000_i1296" type="#_x0000_t75" style="width:14.25pt;height:12pt" o:ole="">
            <v:imagedata r:id="rId253" o:title=""/>
          </v:shape>
          <o:OLEObject Type="Embed" ProgID="Equation.DSMT4" ShapeID="_x0000_i1296" DrawAspect="Content" ObjectID="_1625147902" r:id="rId25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độ dài đường sinh l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60">
          <v:shape id="_x0000_i1297" type="#_x0000_t75" style="width:18pt;height:12.75pt" o:ole="">
            <v:imagedata r:id="rId255" o:title=""/>
          </v:shape>
          <o:OLEObject Type="Embed" ProgID="Equation.DSMT4" ShapeID="_x0000_i1297" DrawAspect="Content" ObjectID="_1625147903" r:id="rId256"/>
        </w:object>
      </w:r>
      <w:r w:rsidRPr="008102E1">
        <w:rPr>
          <w:rFonts w:ascii="Times New Roman" w:hAnsi="Times New Roman" w:cs="Times New Roman"/>
          <w:sz w:val="26"/>
          <w:szCs w:val="26"/>
        </w:rPr>
        <w:t>. Thể tích khối cầu nội tiếp hình nón bằng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A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  <w:lang w:val="nl-NL"/>
        </w:rPr>
        <w:object w:dxaOrig="820" w:dyaOrig="580">
          <v:shape id="_x0000_i1298" type="#_x0000_t75" style="width:41.25pt;height:29.25pt" o:ole="">
            <v:imagedata r:id="rId257" o:title=""/>
          </v:shape>
          <o:OLEObject Type="Embed" ProgID="Equation.DSMT4" ShapeID="_x0000_i1298" DrawAspect="Content" ObjectID="_1625147904" r:id="rId258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B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  <w:lang w:val="nl-NL"/>
        </w:rPr>
        <w:object w:dxaOrig="820" w:dyaOrig="580">
          <v:shape id="_x0000_i1299" type="#_x0000_t75" style="width:41.25pt;height:29.25pt" o:ole="">
            <v:imagedata r:id="rId259" o:title=""/>
          </v:shape>
          <o:OLEObject Type="Embed" ProgID="Equation.DSMT4" ShapeID="_x0000_i1299" DrawAspect="Content" ObjectID="_1625147905" r:id="rId260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C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  <w:lang w:val="nl-NL"/>
        </w:rPr>
        <w:object w:dxaOrig="620" w:dyaOrig="580">
          <v:shape id="_x0000_i1300" type="#_x0000_t75" style="width:30.75pt;height:29.25pt" o:ole="">
            <v:imagedata r:id="rId261" o:title=""/>
          </v:shape>
          <o:OLEObject Type="Embed" ProgID="Equation.DSMT4" ShapeID="_x0000_i1300" DrawAspect="Content" ObjectID="_1625147906" r:id="rId262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D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position w:val="-22"/>
          <w:sz w:val="26"/>
          <w:szCs w:val="26"/>
          <w:lang w:val="nl-NL"/>
        </w:rPr>
        <w:object w:dxaOrig="720" w:dyaOrig="580">
          <v:shape id="_x0000_i1301" type="#_x0000_t75" style="width:36pt;height:29.25pt" o:ole="">
            <v:imagedata r:id="rId263" o:title=""/>
          </v:shape>
          <o:OLEObject Type="Embed" ProgID="Equation.DSMT4" ShapeID="_x0000_i1301" DrawAspect="Content" ObjectID="_1625147907" r:id="rId264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 xml:space="preserve">ĐÁP </w:t>
      </w:r>
      <w:proofErr w:type="gramStart"/>
      <w:r w:rsidRPr="008102E1">
        <w:rPr>
          <w:rFonts w:ascii="Times New Roman" w:hAnsi="Times New Roman" w:cs="Times New Roman"/>
          <w:b/>
          <w:sz w:val="26"/>
          <w:szCs w:val="26"/>
        </w:rPr>
        <w:t>ÁN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VÀ LỜI GIẢI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 wp14:anchorId="48E2AA80" wp14:editId="3AB3C82B">
                <wp:simplePos x="0" y="0"/>
                <wp:positionH relativeFrom="column">
                  <wp:posOffset>2778760</wp:posOffset>
                </wp:positionH>
                <wp:positionV relativeFrom="paragraph">
                  <wp:posOffset>63500</wp:posOffset>
                </wp:positionV>
                <wp:extent cx="1466850" cy="1137920"/>
                <wp:effectExtent l="0" t="0" r="0" b="5080"/>
                <wp:wrapNone/>
                <wp:docPr id="363" name="Canvas 3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40" name="Freeform 4"/>
                        <wps:cNvSpPr>
                          <a:spLocks noEditPoints="1"/>
                        </wps:cNvSpPr>
                        <wps:spPr bwMode="auto">
                          <a:xfrm>
                            <a:off x="102235" y="723900"/>
                            <a:ext cx="1174115" cy="135890"/>
                          </a:xfrm>
                          <a:custGeom>
                            <a:avLst/>
                            <a:gdLst>
                              <a:gd name="T0" fmla="*/ 36 w 1849"/>
                              <a:gd name="T1" fmla="*/ 154 h 214"/>
                              <a:gd name="T2" fmla="*/ 90 w 1849"/>
                              <a:gd name="T3" fmla="*/ 121 h 214"/>
                              <a:gd name="T4" fmla="*/ 132 w 1849"/>
                              <a:gd name="T5" fmla="*/ 103 h 214"/>
                              <a:gd name="T6" fmla="*/ 118 w 1849"/>
                              <a:gd name="T7" fmla="*/ 115 h 214"/>
                              <a:gd name="T8" fmla="*/ 94 w 1849"/>
                              <a:gd name="T9" fmla="*/ 126 h 214"/>
                              <a:gd name="T10" fmla="*/ 198 w 1849"/>
                              <a:gd name="T11" fmla="*/ 81 h 214"/>
                              <a:gd name="T12" fmla="*/ 202 w 1849"/>
                              <a:gd name="T13" fmla="*/ 86 h 214"/>
                              <a:gd name="T14" fmla="*/ 167 w 1849"/>
                              <a:gd name="T15" fmla="*/ 97 h 214"/>
                              <a:gd name="T16" fmla="*/ 269 w 1849"/>
                              <a:gd name="T17" fmla="*/ 63 h 214"/>
                              <a:gd name="T18" fmla="*/ 271 w 1849"/>
                              <a:gd name="T19" fmla="*/ 68 h 214"/>
                              <a:gd name="T20" fmla="*/ 314 w 1849"/>
                              <a:gd name="T21" fmla="*/ 53 h 214"/>
                              <a:gd name="T22" fmla="*/ 361 w 1849"/>
                              <a:gd name="T23" fmla="*/ 44 h 214"/>
                              <a:gd name="T24" fmla="*/ 341 w 1849"/>
                              <a:gd name="T25" fmla="*/ 54 h 214"/>
                              <a:gd name="T26" fmla="*/ 316 w 1849"/>
                              <a:gd name="T27" fmla="*/ 58 h 214"/>
                              <a:gd name="T28" fmla="*/ 441 w 1849"/>
                              <a:gd name="T29" fmla="*/ 31 h 214"/>
                              <a:gd name="T30" fmla="*/ 425 w 1849"/>
                              <a:gd name="T31" fmla="*/ 40 h 214"/>
                              <a:gd name="T32" fmla="*/ 486 w 1849"/>
                              <a:gd name="T33" fmla="*/ 25 h 214"/>
                              <a:gd name="T34" fmla="*/ 502 w 1849"/>
                              <a:gd name="T35" fmla="*/ 29 h 214"/>
                              <a:gd name="T36" fmla="*/ 473 w 1849"/>
                              <a:gd name="T37" fmla="*/ 27 h 214"/>
                              <a:gd name="T38" fmla="*/ 603 w 1849"/>
                              <a:gd name="T39" fmla="*/ 19 h 214"/>
                              <a:gd name="T40" fmla="*/ 558 w 1849"/>
                              <a:gd name="T41" fmla="*/ 23 h 214"/>
                              <a:gd name="T42" fmla="*/ 684 w 1849"/>
                              <a:gd name="T43" fmla="*/ 7 h 214"/>
                              <a:gd name="T44" fmla="*/ 635 w 1849"/>
                              <a:gd name="T45" fmla="*/ 11 h 214"/>
                              <a:gd name="T46" fmla="*/ 732 w 1849"/>
                              <a:gd name="T47" fmla="*/ 10 h 214"/>
                              <a:gd name="T48" fmla="*/ 830 w 1849"/>
                              <a:gd name="T49" fmla="*/ 1 h 214"/>
                              <a:gd name="T50" fmla="*/ 798 w 1849"/>
                              <a:gd name="T51" fmla="*/ 8 h 214"/>
                              <a:gd name="T52" fmla="*/ 928 w 1849"/>
                              <a:gd name="T53" fmla="*/ 6 h 214"/>
                              <a:gd name="T54" fmla="*/ 970 w 1849"/>
                              <a:gd name="T55" fmla="*/ 0 h 214"/>
                              <a:gd name="T56" fmla="*/ 991 w 1849"/>
                              <a:gd name="T57" fmla="*/ 6 h 214"/>
                              <a:gd name="T58" fmla="*/ 1043 w 1849"/>
                              <a:gd name="T59" fmla="*/ 2 h 214"/>
                              <a:gd name="T60" fmla="*/ 1068 w 1849"/>
                              <a:gd name="T61" fmla="*/ 8 h 214"/>
                              <a:gd name="T62" fmla="*/ 1166 w 1849"/>
                              <a:gd name="T63" fmla="*/ 8 h 214"/>
                              <a:gd name="T64" fmla="*/ 1138 w 1849"/>
                              <a:gd name="T65" fmla="*/ 12 h 214"/>
                              <a:gd name="T66" fmla="*/ 1230 w 1849"/>
                              <a:gd name="T67" fmla="*/ 12 h 214"/>
                              <a:gd name="T68" fmla="*/ 1215 w 1849"/>
                              <a:gd name="T69" fmla="*/ 16 h 214"/>
                              <a:gd name="T70" fmla="*/ 1336 w 1849"/>
                              <a:gd name="T71" fmla="*/ 22 h 214"/>
                              <a:gd name="T72" fmla="*/ 1292 w 1849"/>
                              <a:gd name="T73" fmla="*/ 23 h 214"/>
                              <a:gd name="T74" fmla="*/ 1412 w 1849"/>
                              <a:gd name="T75" fmla="*/ 32 h 214"/>
                              <a:gd name="T76" fmla="*/ 1382 w 1849"/>
                              <a:gd name="T77" fmla="*/ 34 h 214"/>
                              <a:gd name="T78" fmla="*/ 1461 w 1849"/>
                              <a:gd name="T79" fmla="*/ 40 h 214"/>
                              <a:gd name="T80" fmla="*/ 1466 w 1849"/>
                              <a:gd name="T81" fmla="*/ 46 h 214"/>
                              <a:gd name="T82" fmla="*/ 1531 w 1849"/>
                              <a:gd name="T83" fmla="*/ 52 h 214"/>
                              <a:gd name="T84" fmla="*/ 1571 w 1849"/>
                              <a:gd name="T85" fmla="*/ 66 h 214"/>
                              <a:gd name="T86" fmla="*/ 1550 w 1849"/>
                              <a:gd name="T87" fmla="*/ 62 h 214"/>
                              <a:gd name="T88" fmla="*/ 1616 w 1849"/>
                              <a:gd name="T89" fmla="*/ 71 h 214"/>
                              <a:gd name="T90" fmla="*/ 1641 w 1849"/>
                              <a:gd name="T91" fmla="*/ 84 h 214"/>
                              <a:gd name="T92" fmla="*/ 1606 w 1849"/>
                              <a:gd name="T93" fmla="*/ 75 h 214"/>
                              <a:gd name="T94" fmla="*/ 1700 w 1849"/>
                              <a:gd name="T95" fmla="*/ 97 h 214"/>
                              <a:gd name="T96" fmla="*/ 1717 w 1849"/>
                              <a:gd name="T97" fmla="*/ 110 h 214"/>
                              <a:gd name="T98" fmla="*/ 1689 w 1849"/>
                              <a:gd name="T99" fmla="*/ 99 h 214"/>
                              <a:gd name="T100" fmla="*/ 1757 w 1849"/>
                              <a:gd name="T101" fmla="*/ 120 h 214"/>
                              <a:gd name="T102" fmla="*/ 1779 w 1849"/>
                              <a:gd name="T103" fmla="*/ 139 h 214"/>
                              <a:gd name="T104" fmla="*/ 1759 w 1849"/>
                              <a:gd name="T105" fmla="*/ 128 h 214"/>
                              <a:gd name="T106" fmla="*/ 1828 w 1849"/>
                              <a:gd name="T107" fmla="*/ 167 h 214"/>
                              <a:gd name="T108" fmla="*/ 1821 w 1849"/>
                              <a:gd name="T109" fmla="*/ 170 h 214"/>
                              <a:gd name="T110" fmla="*/ 1841 w 1849"/>
                              <a:gd name="T111" fmla="*/ 214 h 2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849" h="214">
                                <a:moveTo>
                                  <a:pt x="0" y="212"/>
                                </a:moveTo>
                                <a:lnTo>
                                  <a:pt x="13" y="180"/>
                                </a:lnTo>
                                <a:lnTo>
                                  <a:pt x="20" y="181"/>
                                </a:lnTo>
                                <a:lnTo>
                                  <a:pt x="8" y="214"/>
                                </a:lnTo>
                                <a:lnTo>
                                  <a:pt x="0" y="212"/>
                                </a:lnTo>
                                <a:close/>
                                <a:moveTo>
                                  <a:pt x="29" y="160"/>
                                </a:moveTo>
                                <a:lnTo>
                                  <a:pt x="36" y="154"/>
                                </a:lnTo>
                                <a:lnTo>
                                  <a:pt x="64" y="135"/>
                                </a:lnTo>
                                <a:lnTo>
                                  <a:pt x="69" y="139"/>
                                </a:lnTo>
                                <a:lnTo>
                                  <a:pt x="42" y="158"/>
                                </a:lnTo>
                                <a:lnTo>
                                  <a:pt x="42" y="158"/>
                                </a:lnTo>
                                <a:lnTo>
                                  <a:pt x="36" y="163"/>
                                </a:lnTo>
                                <a:lnTo>
                                  <a:pt x="29" y="160"/>
                                </a:lnTo>
                                <a:close/>
                                <a:moveTo>
                                  <a:pt x="90" y="121"/>
                                </a:moveTo>
                                <a:lnTo>
                                  <a:pt x="93" y="120"/>
                                </a:lnTo>
                                <a:lnTo>
                                  <a:pt x="100" y="117"/>
                                </a:lnTo>
                                <a:lnTo>
                                  <a:pt x="107" y="113"/>
                                </a:lnTo>
                                <a:lnTo>
                                  <a:pt x="114" y="110"/>
                                </a:lnTo>
                                <a:lnTo>
                                  <a:pt x="121" y="107"/>
                                </a:lnTo>
                                <a:lnTo>
                                  <a:pt x="128" y="105"/>
                                </a:lnTo>
                                <a:lnTo>
                                  <a:pt x="132" y="103"/>
                                </a:lnTo>
                                <a:lnTo>
                                  <a:pt x="136" y="108"/>
                                </a:lnTo>
                                <a:lnTo>
                                  <a:pt x="132" y="110"/>
                                </a:lnTo>
                                <a:lnTo>
                                  <a:pt x="132" y="110"/>
                                </a:lnTo>
                                <a:lnTo>
                                  <a:pt x="125" y="112"/>
                                </a:lnTo>
                                <a:lnTo>
                                  <a:pt x="125" y="112"/>
                                </a:lnTo>
                                <a:lnTo>
                                  <a:pt x="118" y="115"/>
                                </a:lnTo>
                                <a:lnTo>
                                  <a:pt x="118" y="115"/>
                                </a:lnTo>
                                <a:lnTo>
                                  <a:pt x="111" y="118"/>
                                </a:lnTo>
                                <a:lnTo>
                                  <a:pt x="111" y="118"/>
                                </a:lnTo>
                                <a:lnTo>
                                  <a:pt x="104" y="121"/>
                                </a:lnTo>
                                <a:lnTo>
                                  <a:pt x="104" y="121"/>
                                </a:lnTo>
                                <a:lnTo>
                                  <a:pt x="97" y="124"/>
                                </a:lnTo>
                                <a:lnTo>
                                  <a:pt x="97" y="124"/>
                                </a:lnTo>
                                <a:lnTo>
                                  <a:pt x="94" y="126"/>
                                </a:lnTo>
                                <a:lnTo>
                                  <a:pt x="90" y="121"/>
                                </a:lnTo>
                                <a:close/>
                                <a:moveTo>
                                  <a:pt x="161" y="93"/>
                                </a:moveTo>
                                <a:lnTo>
                                  <a:pt x="163" y="92"/>
                                </a:lnTo>
                                <a:lnTo>
                                  <a:pt x="170" y="90"/>
                                </a:lnTo>
                                <a:lnTo>
                                  <a:pt x="184" y="85"/>
                                </a:lnTo>
                                <a:lnTo>
                                  <a:pt x="191" y="83"/>
                                </a:lnTo>
                                <a:lnTo>
                                  <a:pt x="198" y="81"/>
                                </a:lnTo>
                                <a:lnTo>
                                  <a:pt x="205" y="79"/>
                                </a:lnTo>
                                <a:lnTo>
                                  <a:pt x="206" y="79"/>
                                </a:lnTo>
                                <a:lnTo>
                                  <a:pt x="209" y="84"/>
                                </a:lnTo>
                                <a:lnTo>
                                  <a:pt x="209" y="84"/>
                                </a:lnTo>
                                <a:lnTo>
                                  <a:pt x="209" y="84"/>
                                </a:lnTo>
                                <a:lnTo>
                                  <a:pt x="201" y="86"/>
                                </a:lnTo>
                                <a:lnTo>
                                  <a:pt x="202" y="86"/>
                                </a:lnTo>
                                <a:lnTo>
                                  <a:pt x="195" y="88"/>
                                </a:lnTo>
                                <a:lnTo>
                                  <a:pt x="195" y="88"/>
                                </a:lnTo>
                                <a:lnTo>
                                  <a:pt x="188" y="90"/>
                                </a:lnTo>
                                <a:lnTo>
                                  <a:pt x="188" y="90"/>
                                </a:lnTo>
                                <a:lnTo>
                                  <a:pt x="174" y="95"/>
                                </a:lnTo>
                                <a:lnTo>
                                  <a:pt x="174" y="95"/>
                                </a:lnTo>
                                <a:lnTo>
                                  <a:pt x="167" y="97"/>
                                </a:lnTo>
                                <a:lnTo>
                                  <a:pt x="167" y="97"/>
                                </a:lnTo>
                                <a:lnTo>
                                  <a:pt x="164" y="98"/>
                                </a:lnTo>
                                <a:lnTo>
                                  <a:pt x="161" y="93"/>
                                </a:lnTo>
                                <a:close/>
                                <a:moveTo>
                                  <a:pt x="236" y="71"/>
                                </a:moveTo>
                                <a:lnTo>
                                  <a:pt x="241" y="70"/>
                                </a:lnTo>
                                <a:lnTo>
                                  <a:pt x="248" y="68"/>
                                </a:lnTo>
                                <a:lnTo>
                                  <a:pt x="269" y="63"/>
                                </a:lnTo>
                                <a:lnTo>
                                  <a:pt x="276" y="61"/>
                                </a:lnTo>
                                <a:lnTo>
                                  <a:pt x="283" y="60"/>
                                </a:lnTo>
                                <a:lnTo>
                                  <a:pt x="285" y="65"/>
                                </a:lnTo>
                                <a:lnTo>
                                  <a:pt x="278" y="66"/>
                                </a:lnTo>
                                <a:lnTo>
                                  <a:pt x="278" y="66"/>
                                </a:lnTo>
                                <a:lnTo>
                                  <a:pt x="271" y="68"/>
                                </a:lnTo>
                                <a:lnTo>
                                  <a:pt x="271" y="68"/>
                                </a:lnTo>
                                <a:lnTo>
                                  <a:pt x="250" y="73"/>
                                </a:lnTo>
                                <a:lnTo>
                                  <a:pt x="250" y="73"/>
                                </a:lnTo>
                                <a:lnTo>
                                  <a:pt x="243" y="75"/>
                                </a:lnTo>
                                <a:lnTo>
                                  <a:pt x="243" y="75"/>
                                </a:lnTo>
                                <a:lnTo>
                                  <a:pt x="239" y="76"/>
                                </a:lnTo>
                                <a:lnTo>
                                  <a:pt x="236" y="71"/>
                                </a:lnTo>
                                <a:close/>
                                <a:moveTo>
                                  <a:pt x="314" y="53"/>
                                </a:moveTo>
                                <a:lnTo>
                                  <a:pt x="318" y="52"/>
                                </a:lnTo>
                                <a:lnTo>
                                  <a:pt x="325" y="51"/>
                                </a:lnTo>
                                <a:lnTo>
                                  <a:pt x="332" y="49"/>
                                </a:lnTo>
                                <a:lnTo>
                                  <a:pt x="339" y="48"/>
                                </a:lnTo>
                                <a:lnTo>
                                  <a:pt x="353" y="46"/>
                                </a:lnTo>
                                <a:lnTo>
                                  <a:pt x="360" y="44"/>
                                </a:lnTo>
                                <a:lnTo>
                                  <a:pt x="361" y="44"/>
                                </a:lnTo>
                                <a:lnTo>
                                  <a:pt x="363" y="49"/>
                                </a:lnTo>
                                <a:lnTo>
                                  <a:pt x="362" y="50"/>
                                </a:lnTo>
                                <a:lnTo>
                                  <a:pt x="362" y="50"/>
                                </a:lnTo>
                                <a:lnTo>
                                  <a:pt x="355" y="51"/>
                                </a:lnTo>
                                <a:lnTo>
                                  <a:pt x="355" y="51"/>
                                </a:lnTo>
                                <a:lnTo>
                                  <a:pt x="341" y="54"/>
                                </a:lnTo>
                                <a:lnTo>
                                  <a:pt x="341" y="54"/>
                                </a:lnTo>
                                <a:lnTo>
                                  <a:pt x="334" y="55"/>
                                </a:lnTo>
                                <a:lnTo>
                                  <a:pt x="334" y="55"/>
                                </a:lnTo>
                                <a:lnTo>
                                  <a:pt x="327" y="56"/>
                                </a:lnTo>
                                <a:lnTo>
                                  <a:pt x="327" y="56"/>
                                </a:lnTo>
                                <a:lnTo>
                                  <a:pt x="320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4" y="53"/>
                                </a:lnTo>
                                <a:close/>
                                <a:moveTo>
                                  <a:pt x="393" y="39"/>
                                </a:moveTo>
                                <a:lnTo>
                                  <a:pt x="416" y="35"/>
                                </a:lnTo>
                                <a:lnTo>
                                  <a:pt x="423" y="34"/>
                                </a:lnTo>
                                <a:lnTo>
                                  <a:pt x="430" y="33"/>
                                </a:lnTo>
                                <a:lnTo>
                                  <a:pt x="437" y="32"/>
                                </a:lnTo>
                                <a:lnTo>
                                  <a:pt x="441" y="31"/>
                                </a:lnTo>
                                <a:lnTo>
                                  <a:pt x="443" y="37"/>
                                </a:lnTo>
                                <a:lnTo>
                                  <a:pt x="439" y="38"/>
                                </a:lnTo>
                                <a:lnTo>
                                  <a:pt x="439" y="38"/>
                                </a:lnTo>
                                <a:lnTo>
                                  <a:pt x="432" y="39"/>
                                </a:lnTo>
                                <a:lnTo>
                                  <a:pt x="432" y="39"/>
                                </a:lnTo>
                                <a:lnTo>
                                  <a:pt x="425" y="40"/>
                                </a:lnTo>
                                <a:lnTo>
                                  <a:pt x="425" y="40"/>
                                </a:lnTo>
                                <a:lnTo>
                                  <a:pt x="418" y="41"/>
                                </a:lnTo>
                                <a:lnTo>
                                  <a:pt x="418" y="41"/>
                                </a:lnTo>
                                <a:lnTo>
                                  <a:pt x="395" y="44"/>
                                </a:lnTo>
                                <a:lnTo>
                                  <a:pt x="393" y="39"/>
                                </a:lnTo>
                                <a:close/>
                                <a:moveTo>
                                  <a:pt x="473" y="27"/>
                                </a:moveTo>
                                <a:lnTo>
                                  <a:pt x="479" y="26"/>
                                </a:lnTo>
                                <a:lnTo>
                                  <a:pt x="486" y="25"/>
                                </a:lnTo>
                                <a:lnTo>
                                  <a:pt x="500" y="24"/>
                                </a:lnTo>
                                <a:lnTo>
                                  <a:pt x="507" y="23"/>
                                </a:lnTo>
                                <a:lnTo>
                                  <a:pt x="521" y="21"/>
                                </a:lnTo>
                                <a:lnTo>
                                  <a:pt x="523" y="27"/>
                                </a:lnTo>
                                <a:lnTo>
                                  <a:pt x="509" y="29"/>
                                </a:lnTo>
                                <a:lnTo>
                                  <a:pt x="509" y="29"/>
                                </a:lnTo>
                                <a:lnTo>
                                  <a:pt x="502" y="29"/>
                                </a:lnTo>
                                <a:lnTo>
                                  <a:pt x="502" y="29"/>
                                </a:lnTo>
                                <a:lnTo>
                                  <a:pt x="488" y="31"/>
                                </a:lnTo>
                                <a:lnTo>
                                  <a:pt x="488" y="31"/>
                                </a:lnTo>
                                <a:lnTo>
                                  <a:pt x="481" y="32"/>
                                </a:lnTo>
                                <a:lnTo>
                                  <a:pt x="481" y="32"/>
                                </a:lnTo>
                                <a:lnTo>
                                  <a:pt x="475" y="33"/>
                                </a:lnTo>
                                <a:lnTo>
                                  <a:pt x="473" y="27"/>
                                </a:lnTo>
                                <a:close/>
                                <a:moveTo>
                                  <a:pt x="554" y="18"/>
                                </a:moveTo>
                                <a:lnTo>
                                  <a:pt x="556" y="18"/>
                                </a:lnTo>
                                <a:lnTo>
                                  <a:pt x="563" y="17"/>
                                </a:lnTo>
                                <a:lnTo>
                                  <a:pt x="578" y="16"/>
                                </a:lnTo>
                                <a:lnTo>
                                  <a:pt x="585" y="15"/>
                                </a:lnTo>
                                <a:lnTo>
                                  <a:pt x="602" y="14"/>
                                </a:lnTo>
                                <a:lnTo>
                                  <a:pt x="603" y="19"/>
                                </a:lnTo>
                                <a:lnTo>
                                  <a:pt x="586" y="21"/>
                                </a:lnTo>
                                <a:lnTo>
                                  <a:pt x="586" y="21"/>
                                </a:lnTo>
                                <a:lnTo>
                                  <a:pt x="579" y="21"/>
                                </a:lnTo>
                                <a:lnTo>
                                  <a:pt x="579" y="21"/>
                                </a:lnTo>
                                <a:lnTo>
                                  <a:pt x="565" y="23"/>
                                </a:lnTo>
                                <a:lnTo>
                                  <a:pt x="565" y="23"/>
                                </a:lnTo>
                                <a:lnTo>
                                  <a:pt x="558" y="23"/>
                                </a:lnTo>
                                <a:lnTo>
                                  <a:pt x="558" y="23"/>
                                </a:lnTo>
                                <a:lnTo>
                                  <a:pt x="555" y="24"/>
                                </a:lnTo>
                                <a:lnTo>
                                  <a:pt x="554" y="18"/>
                                </a:lnTo>
                                <a:close/>
                                <a:moveTo>
                                  <a:pt x="635" y="11"/>
                                </a:moveTo>
                                <a:lnTo>
                                  <a:pt x="676" y="8"/>
                                </a:lnTo>
                                <a:lnTo>
                                  <a:pt x="683" y="8"/>
                                </a:lnTo>
                                <a:lnTo>
                                  <a:pt x="684" y="7"/>
                                </a:lnTo>
                                <a:lnTo>
                                  <a:pt x="684" y="13"/>
                                </a:lnTo>
                                <a:lnTo>
                                  <a:pt x="683" y="13"/>
                                </a:lnTo>
                                <a:lnTo>
                                  <a:pt x="683" y="13"/>
                                </a:lnTo>
                                <a:lnTo>
                                  <a:pt x="676" y="14"/>
                                </a:lnTo>
                                <a:lnTo>
                                  <a:pt x="676" y="14"/>
                                </a:lnTo>
                                <a:lnTo>
                                  <a:pt x="636" y="16"/>
                                </a:lnTo>
                                <a:lnTo>
                                  <a:pt x="635" y="11"/>
                                </a:lnTo>
                                <a:close/>
                                <a:moveTo>
                                  <a:pt x="716" y="6"/>
                                </a:moveTo>
                                <a:lnTo>
                                  <a:pt x="725" y="5"/>
                                </a:lnTo>
                                <a:lnTo>
                                  <a:pt x="732" y="5"/>
                                </a:lnTo>
                                <a:lnTo>
                                  <a:pt x="765" y="3"/>
                                </a:lnTo>
                                <a:lnTo>
                                  <a:pt x="766" y="9"/>
                                </a:lnTo>
                                <a:lnTo>
                                  <a:pt x="732" y="10"/>
                                </a:lnTo>
                                <a:lnTo>
                                  <a:pt x="732" y="10"/>
                                </a:lnTo>
                                <a:lnTo>
                                  <a:pt x="725" y="11"/>
                                </a:lnTo>
                                <a:lnTo>
                                  <a:pt x="725" y="11"/>
                                </a:lnTo>
                                <a:lnTo>
                                  <a:pt x="717" y="11"/>
                                </a:lnTo>
                                <a:lnTo>
                                  <a:pt x="716" y="6"/>
                                </a:lnTo>
                                <a:close/>
                                <a:moveTo>
                                  <a:pt x="798" y="2"/>
                                </a:moveTo>
                                <a:lnTo>
                                  <a:pt x="823" y="1"/>
                                </a:lnTo>
                                <a:lnTo>
                                  <a:pt x="830" y="1"/>
                                </a:lnTo>
                                <a:lnTo>
                                  <a:pt x="847" y="1"/>
                                </a:lnTo>
                                <a:lnTo>
                                  <a:pt x="847" y="7"/>
                                </a:lnTo>
                                <a:lnTo>
                                  <a:pt x="830" y="7"/>
                                </a:lnTo>
                                <a:lnTo>
                                  <a:pt x="830" y="7"/>
                                </a:lnTo>
                                <a:lnTo>
                                  <a:pt x="823" y="7"/>
                                </a:lnTo>
                                <a:lnTo>
                                  <a:pt x="823" y="7"/>
                                </a:lnTo>
                                <a:lnTo>
                                  <a:pt x="798" y="8"/>
                                </a:lnTo>
                                <a:lnTo>
                                  <a:pt x="798" y="2"/>
                                </a:lnTo>
                                <a:close/>
                                <a:moveTo>
                                  <a:pt x="880" y="0"/>
                                </a:moveTo>
                                <a:lnTo>
                                  <a:pt x="921" y="0"/>
                                </a:lnTo>
                                <a:lnTo>
                                  <a:pt x="928" y="0"/>
                                </a:lnTo>
                                <a:lnTo>
                                  <a:pt x="928" y="0"/>
                                </a:lnTo>
                                <a:lnTo>
                                  <a:pt x="928" y="6"/>
                                </a:lnTo>
                                <a:lnTo>
                                  <a:pt x="928" y="6"/>
                                </a:lnTo>
                                <a:lnTo>
                                  <a:pt x="928" y="6"/>
                                </a:lnTo>
                                <a:lnTo>
                                  <a:pt x="921" y="6"/>
                                </a:lnTo>
                                <a:lnTo>
                                  <a:pt x="921" y="6"/>
                                </a:lnTo>
                                <a:lnTo>
                                  <a:pt x="880" y="6"/>
                                </a:lnTo>
                                <a:lnTo>
                                  <a:pt x="880" y="0"/>
                                </a:lnTo>
                                <a:close/>
                                <a:moveTo>
                                  <a:pt x="961" y="0"/>
                                </a:moveTo>
                                <a:lnTo>
                                  <a:pt x="970" y="0"/>
                                </a:lnTo>
                                <a:lnTo>
                                  <a:pt x="977" y="1"/>
                                </a:lnTo>
                                <a:lnTo>
                                  <a:pt x="984" y="1"/>
                                </a:lnTo>
                                <a:lnTo>
                                  <a:pt x="991" y="1"/>
                                </a:lnTo>
                                <a:lnTo>
                                  <a:pt x="1010" y="1"/>
                                </a:lnTo>
                                <a:lnTo>
                                  <a:pt x="1010" y="7"/>
                                </a:lnTo>
                                <a:lnTo>
                                  <a:pt x="991" y="6"/>
                                </a:lnTo>
                                <a:lnTo>
                                  <a:pt x="991" y="6"/>
                                </a:lnTo>
                                <a:lnTo>
                                  <a:pt x="984" y="6"/>
                                </a:lnTo>
                                <a:lnTo>
                                  <a:pt x="977" y="6"/>
                                </a:lnTo>
                                <a:lnTo>
                                  <a:pt x="970" y="6"/>
                                </a:lnTo>
                                <a:lnTo>
                                  <a:pt x="970" y="6"/>
                                </a:lnTo>
                                <a:lnTo>
                                  <a:pt x="961" y="6"/>
                                </a:lnTo>
                                <a:lnTo>
                                  <a:pt x="961" y="0"/>
                                </a:lnTo>
                                <a:close/>
                                <a:moveTo>
                                  <a:pt x="1043" y="2"/>
                                </a:moveTo>
                                <a:lnTo>
                                  <a:pt x="1068" y="3"/>
                                </a:lnTo>
                                <a:lnTo>
                                  <a:pt x="1075" y="3"/>
                                </a:lnTo>
                                <a:lnTo>
                                  <a:pt x="1092" y="4"/>
                                </a:lnTo>
                                <a:lnTo>
                                  <a:pt x="1091" y="9"/>
                                </a:lnTo>
                                <a:lnTo>
                                  <a:pt x="1075" y="9"/>
                                </a:lnTo>
                                <a:lnTo>
                                  <a:pt x="1075" y="9"/>
                                </a:lnTo>
                                <a:lnTo>
                                  <a:pt x="1068" y="8"/>
                                </a:lnTo>
                                <a:lnTo>
                                  <a:pt x="1068" y="8"/>
                                </a:lnTo>
                                <a:lnTo>
                                  <a:pt x="1043" y="8"/>
                                </a:lnTo>
                                <a:lnTo>
                                  <a:pt x="1043" y="2"/>
                                </a:lnTo>
                                <a:close/>
                                <a:moveTo>
                                  <a:pt x="1125" y="5"/>
                                </a:moveTo>
                                <a:lnTo>
                                  <a:pt x="1139" y="6"/>
                                </a:lnTo>
                                <a:lnTo>
                                  <a:pt x="1146" y="6"/>
                                </a:lnTo>
                                <a:lnTo>
                                  <a:pt x="1166" y="8"/>
                                </a:lnTo>
                                <a:lnTo>
                                  <a:pt x="1173" y="8"/>
                                </a:lnTo>
                                <a:lnTo>
                                  <a:pt x="1173" y="14"/>
                                </a:lnTo>
                                <a:lnTo>
                                  <a:pt x="1166" y="13"/>
                                </a:lnTo>
                                <a:lnTo>
                                  <a:pt x="1166" y="13"/>
                                </a:lnTo>
                                <a:lnTo>
                                  <a:pt x="1145" y="12"/>
                                </a:lnTo>
                                <a:lnTo>
                                  <a:pt x="1145" y="12"/>
                                </a:lnTo>
                                <a:lnTo>
                                  <a:pt x="1138" y="12"/>
                                </a:lnTo>
                                <a:lnTo>
                                  <a:pt x="1138" y="12"/>
                                </a:lnTo>
                                <a:lnTo>
                                  <a:pt x="1124" y="11"/>
                                </a:lnTo>
                                <a:lnTo>
                                  <a:pt x="1125" y="5"/>
                                </a:lnTo>
                                <a:close/>
                                <a:moveTo>
                                  <a:pt x="1206" y="10"/>
                                </a:moveTo>
                                <a:lnTo>
                                  <a:pt x="1216" y="11"/>
                                </a:lnTo>
                                <a:lnTo>
                                  <a:pt x="1223" y="12"/>
                                </a:lnTo>
                                <a:lnTo>
                                  <a:pt x="1230" y="12"/>
                                </a:lnTo>
                                <a:lnTo>
                                  <a:pt x="1255" y="14"/>
                                </a:lnTo>
                                <a:lnTo>
                                  <a:pt x="1254" y="20"/>
                                </a:lnTo>
                                <a:lnTo>
                                  <a:pt x="1229" y="18"/>
                                </a:lnTo>
                                <a:lnTo>
                                  <a:pt x="1229" y="18"/>
                                </a:lnTo>
                                <a:lnTo>
                                  <a:pt x="1222" y="17"/>
                                </a:lnTo>
                                <a:lnTo>
                                  <a:pt x="1215" y="16"/>
                                </a:lnTo>
                                <a:lnTo>
                                  <a:pt x="1215" y="16"/>
                                </a:lnTo>
                                <a:lnTo>
                                  <a:pt x="1205" y="16"/>
                                </a:lnTo>
                                <a:lnTo>
                                  <a:pt x="1206" y="10"/>
                                </a:lnTo>
                                <a:close/>
                                <a:moveTo>
                                  <a:pt x="1287" y="17"/>
                                </a:moveTo>
                                <a:lnTo>
                                  <a:pt x="1293" y="18"/>
                                </a:lnTo>
                                <a:lnTo>
                                  <a:pt x="1314" y="20"/>
                                </a:lnTo>
                                <a:lnTo>
                                  <a:pt x="1321" y="21"/>
                                </a:lnTo>
                                <a:lnTo>
                                  <a:pt x="1336" y="22"/>
                                </a:lnTo>
                                <a:lnTo>
                                  <a:pt x="1334" y="28"/>
                                </a:lnTo>
                                <a:lnTo>
                                  <a:pt x="1320" y="26"/>
                                </a:lnTo>
                                <a:lnTo>
                                  <a:pt x="1320" y="26"/>
                                </a:lnTo>
                                <a:lnTo>
                                  <a:pt x="1313" y="25"/>
                                </a:lnTo>
                                <a:lnTo>
                                  <a:pt x="1313" y="25"/>
                                </a:lnTo>
                                <a:lnTo>
                                  <a:pt x="1292" y="23"/>
                                </a:lnTo>
                                <a:lnTo>
                                  <a:pt x="1292" y="23"/>
                                </a:lnTo>
                                <a:lnTo>
                                  <a:pt x="1286" y="23"/>
                                </a:lnTo>
                                <a:lnTo>
                                  <a:pt x="1287" y="17"/>
                                </a:lnTo>
                                <a:close/>
                                <a:moveTo>
                                  <a:pt x="1368" y="26"/>
                                </a:moveTo>
                                <a:lnTo>
                                  <a:pt x="1370" y="26"/>
                                </a:lnTo>
                                <a:lnTo>
                                  <a:pt x="1384" y="28"/>
                                </a:lnTo>
                                <a:lnTo>
                                  <a:pt x="1391" y="29"/>
                                </a:lnTo>
                                <a:lnTo>
                                  <a:pt x="1412" y="32"/>
                                </a:lnTo>
                                <a:lnTo>
                                  <a:pt x="1416" y="33"/>
                                </a:lnTo>
                                <a:lnTo>
                                  <a:pt x="1414" y="38"/>
                                </a:lnTo>
                                <a:lnTo>
                                  <a:pt x="1410" y="38"/>
                                </a:lnTo>
                                <a:lnTo>
                                  <a:pt x="1410" y="38"/>
                                </a:lnTo>
                                <a:lnTo>
                                  <a:pt x="1389" y="35"/>
                                </a:lnTo>
                                <a:lnTo>
                                  <a:pt x="1389" y="35"/>
                                </a:lnTo>
                                <a:lnTo>
                                  <a:pt x="1382" y="34"/>
                                </a:lnTo>
                                <a:lnTo>
                                  <a:pt x="1382" y="34"/>
                                </a:lnTo>
                                <a:lnTo>
                                  <a:pt x="1368" y="32"/>
                                </a:lnTo>
                                <a:lnTo>
                                  <a:pt x="1369" y="32"/>
                                </a:lnTo>
                                <a:lnTo>
                                  <a:pt x="1366" y="32"/>
                                </a:lnTo>
                                <a:lnTo>
                                  <a:pt x="1368" y="26"/>
                                </a:lnTo>
                                <a:close/>
                                <a:moveTo>
                                  <a:pt x="1448" y="37"/>
                                </a:moveTo>
                                <a:lnTo>
                                  <a:pt x="1461" y="40"/>
                                </a:lnTo>
                                <a:lnTo>
                                  <a:pt x="1468" y="41"/>
                                </a:lnTo>
                                <a:lnTo>
                                  <a:pt x="1489" y="44"/>
                                </a:lnTo>
                                <a:lnTo>
                                  <a:pt x="1496" y="45"/>
                                </a:lnTo>
                                <a:lnTo>
                                  <a:pt x="1494" y="51"/>
                                </a:lnTo>
                                <a:lnTo>
                                  <a:pt x="1487" y="50"/>
                                </a:lnTo>
                                <a:lnTo>
                                  <a:pt x="1487" y="50"/>
                                </a:lnTo>
                                <a:lnTo>
                                  <a:pt x="1466" y="46"/>
                                </a:lnTo>
                                <a:lnTo>
                                  <a:pt x="1466" y="46"/>
                                </a:lnTo>
                                <a:lnTo>
                                  <a:pt x="1459" y="45"/>
                                </a:lnTo>
                                <a:lnTo>
                                  <a:pt x="1459" y="45"/>
                                </a:lnTo>
                                <a:lnTo>
                                  <a:pt x="1446" y="43"/>
                                </a:lnTo>
                                <a:lnTo>
                                  <a:pt x="1448" y="37"/>
                                </a:lnTo>
                                <a:close/>
                                <a:moveTo>
                                  <a:pt x="1527" y="51"/>
                                </a:moveTo>
                                <a:lnTo>
                                  <a:pt x="1531" y="52"/>
                                </a:lnTo>
                                <a:lnTo>
                                  <a:pt x="1552" y="57"/>
                                </a:lnTo>
                                <a:lnTo>
                                  <a:pt x="1560" y="58"/>
                                </a:lnTo>
                                <a:lnTo>
                                  <a:pt x="1567" y="60"/>
                                </a:lnTo>
                                <a:lnTo>
                                  <a:pt x="1574" y="61"/>
                                </a:lnTo>
                                <a:lnTo>
                                  <a:pt x="1574" y="61"/>
                                </a:lnTo>
                                <a:lnTo>
                                  <a:pt x="1572" y="67"/>
                                </a:lnTo>
                                <a:lnTo>
                                  <a:pt x="1571" y="66"/>
                                </a:lnTo>
                                <a:lnTo>
                                  <a:pt x="1571" y="66"/>
                                </a:lnTo>
                                <a:lnTo>
                                  <a:pt x="1564" y="65"/>
                                </a:lnTo>
                                <a:lnTo>
                                  <a:pt x="1564" y="65"/>
                                </a:lnTo>
                                <a:lnTo>
                                  <a:pt x="1557" y="63"/>
                                </a:lnTo>
                                <a:lnTo>
                                  <a:pt x="1557" y="63"/>
                                </a:lnTo>
                                <a:lnTo>
                                  <a:pt x="1550" y="62"/>
                                </a:lnTo>
                                <a:lnTo>
                                  <a:pt x="1550" y="62"/>
                                </a:lnTo>
                                <a:lnTo>
                                  <a:pt x="1529" y="58"/>
                                </a:lnTo>
                                <a:lnTo>
                                  <a:pt x="1529" y="58"/>
                                </a:lnTo>
                                <a:lnTo>
                                  <a:pt x="1525" y="57"/>
                                </a:lnTo>
                                <a:lnTo>
                                  <a:pt x="1527" y="51"/>
                                </a:lnTo>
                                <a:close/>
                                <a:moveTo>
                                  <a:pt x="1605" y="69"/>
                                </a:moveTo>
                                <a:lnTo>
                                  <a:pt x="1609" y="70"/>
                                </a:lnTo>
                                <a:lnTo>
                                  <a:pt x="1616" y="71"/>
                                </a:lnTo>
                                <a:lnTo>
                                  <a:pt x="1623" y="73"/>
                                </a:lnTo>
                                <a:lnTo>
                                  <a:pt x="1630" y="75"/>
                                </a:lnTo>
                                <a:lnTo>
                                  <a:pt x="1644" y="79"/>
                                </a:lnTo>
                                <a:lnTo>
                                  <a:pt x="1651" y="81"/>
                                </a:lnTo>
                                <a:lnTo>
                                  <a:pt x="1648" y="86"/>
                                </a:lnTo>
                                <a:lnTo>
                                  <a:pt x="1641" y="84"/>
                                </a:lnTo>
                                <a:lnTo>
                                  <a:pt x="1641" y="84"/>
                                </a:lnTo>
                                <a:lnTo>
                                  <a:pt x="1627" y="80"/>
                                </a:lnTo>
                                <a:lnTo>
                                  <a:pt x="1627" y="80"/>
                                </a:lnTo>
                                <a:lnTo>
                                  <a:pt x="1620" y="78"/>
                                </a:lnTo>
                                <a:lnTo>
                                  <a:pt x="1620" y="78"/>
                                </a:lnTo>
                                <a:lnTo>
                                  <a:pt x="1613" y="77"/>
                                </a:lnTo>
                                <a:lnTo>
                                  <a:pt x="1613" y="77"/>
                                </a:lnTo>
                                <a:lnTo>
                                  <a:pt x="1606" y="75"/>
                                </a:lnTo>
                                <a:lnTo>
                                  <a:pt x="1606" y="75"/>
                                </a:lnTo>
                                <a:lnTo>
                                  <a:pt x="1602" y="74"/>
                                </a:lnTo>
                                <a:lnTo>
                                  <a:pt x="1605" y="69"/>
                                </a:lnTo>
                                <a:close/>
                                <a:moveTo>
                                  <a:pt x="1681" y="90"/>
                                </a:moveTo>
                                <a:lnTo>
                                  <a:pt x="1686" y="92"/>
                                </a:lnTo>
                                <a:lnTo>
                                  <a:pt x="1693" y="94"/>
                                </a:lnTo>
                                <a:lnTo>
                                  <a:pt x="1700" y="97"/>
                                </a:lnTo>
                                <a:lnTo>
                                  <a:pt x="1707" y="99"/>
                                </a:lnTo>
                                <a:lnTo>
                                  <a:pt x="1714" y="102"/>
                                </a:lnTo>
                                <a:lnTo>
                                  <a:pt x="1721" y="105"/>
                                </a:lnTo>
                                <a:lnTo>
                                  <a:pt x="1724" y="106"/>
                                </a:lnTo>
                                <a:lnTo>
                                  <a:pt x="1720" y="111"/>
                                </a:lnTo>
                                <a:lnTo>
                                  <a:pt x="1717" y="110"/>
                                </a:lnTo>
                                <a:lnTo>
                                  <a:pt x="1717" y="110"/>
                                </a:lnTo>
                                <a:lnTo>
                                  <a:pt x="1710" y="107"/>
                                </a:lnTo>
                                <a:lnTo>
                                  <a:pt x="1710" y="107"/>
                                </a:lnTo>
                                <a:lnTo>
                                  <a:pt x="1703" y="104"/>
                                </a:lnTo>
                                <a:lnTo>
                                  <a:pt x="1703" y="104"/>
                                </a:lnTo>
                                <a:lnTo>
                                  <a:pt x="1696" y="102"/>
                                </a:lnTo>
                                <a:lnTo>
                                  <a:pt x="1696" y="102"/>
                                </a:lnTo>
                                <a:lnTo>
                                  <a:pt x="1689" y="99"/>
                                </a:lnTo>
                                <a:lnTo>
                                  <a:pt x="1689" y="99"/>
                                </a:lnTo>
                                <a:lnTo>
                                  <a:pt x="1683" y="97"/>
                                </a:lnTo>
                                <a:lnTo>
                                  <a:pt x="1683" y="97"/>
                                </a:lnTo>
                                <a:lnTo>
                                  <a:pt x="1677" y="95"/>
                                </a:lnTo>
                                <a:lnTo>
                                  <a:pt x="1681" y="90"/>
                                </a:lnTo>
                                <a:close/>
                                <a:moveTo>
                                  <a:pt x="1752" y="118"/>
                                </a:moveTo>
                                <a:lnTo>
                                  <a:pt x="1757" y="120"/>
                                </a:lnTo>
                                <a:lnTo>
                                  <a:pt x="1764" y="123"/>
                                </a:lnTo>
                                <a:lnTo>
                                  <a:pt x="1771" y="127"/>
                                </a:lnTo>
                                <a:lnTo>
                                  <a:pt x="1778" y="131"/>
                                </a:lnTo>
                                <a:lnTo>
                                  <a:pt x="1785" y="135"/>
                                </a:lnTo>
                                <a:lnTo>
                                  <a:pt x="1791" y="139"/>
                                </a:lnTo>
                                <a:lnTo>
                                  <a:pt x="1785" y="143"/>
                                </a:lnTo>
                                <a:lnTo>
                                  <a:pt x="1779" y="139"/>
                                </a:lnTo>
                                <a:lnTo>
                                  <a:pt x="1780" y="139"/>
                                </a:lnTo>
                                <a:lnTo>
                                  <a:pt x="1773" y="135"/>
                                </a:lnTo>
                                <a:lnTo>
                                  <a:pt x="1773" y="135"/>
                                </a:lnTo>
                                <a:lnTo>
                                  <a:pt x="1766" y="131"/>
                                </a:lnTo>
                                <a:lnTo>
                                  <a:pt x="1766" y="131"/>
                                </a:lnTo>
                                <a:lnTo>
                                  <a:pt x="1759" y="128"/>
                                </a:lnTo>
                                <a:lnTo>
                                  <a:pt x="1759" y="128"/>
                                </a:lnTo>
                                <a:lnTo>
                                  <a:pt x="1752" y="124"/>
                                </a:lnTo>
                                <a:lnTo>
                                  <a:pt x="1752" y="124"/>
                                </a:lnTo>
                                <a:lnTo>
                                  <a:pt x="1748" y="123"/>
                                </a:lnTo>
                                <a:lnTo>
                                  <a:pt x="1752" y="118"/>
                                </a:lnTo>
                                <a:close/>
                                <a:moveTo>
                                  <a:pt x="1815" y="155"/>
                                </a:moveTo>
                                <a:lnTo>
                                  <a:pt x="1821" y="160"/>
                                </a:lnTo>
                                <a:lnTo>
                                  <a:pt x="1828" y="167"/>
                                </a:lnTo>
                                <a:lnTo>
                                  <a:pt x="1835" y="176"/>
                                </a:lnTo>
                                <a:lnTo>
                                  <a:pt x="1839" y="185"/>
                                </a:lnTo>
                                <a:lnTo>
                                  <a:pt x="1831" y="187"/>
                                </a:lnTo>
                                <a:lnTo>
                                  <a:pt x="1827" y="178"/>
                                </a:lnTo>
                                <a:lnTo>
                                  <a:pt x="1828" y="178"/>
                                </a:lnTo>
                                <a:lnTo>
                                  <a:pt x="1821" y="170"/>
                                </a:lnTo>
                                <a:lnTo>
                                  <a:pt x="1821" y="170"/>
                                </a:lnTo>
                                <a:lnTo>
                                  <a:pt x="1814" y="164"/>
                                </a:lnTo>
                                <a:lnTo>
                                  <a:pt x="1814" y="164"/>
                                </a:lnTo>
                                <a:lnTo>
                                  <a:pt x="1808" y="159"/>
                                </a:lnTo>
                                <a:lnTo>
                                  <a:pt x="1815" y="155"/>
                                </a:lnTo>
                                <a:close/>
                                <a:moveTo>
                                  <a:pt x="1847" y="207"/>
                                </a:moveTo>
                                <a:lnTo>
                                  <a:pt x="1849" y="212"/>
                                </a:lnTo>
                                <a:lnTo>
                                  <a:pt x="1841" y="214"/>
                                </a:lnTo>
                                <a:lnTo>
                                  <a:pt x="1839" y="208"/>
                                </a:lnTo>
                                <a:lnTo>
                                  <a:pt x="1847" y="20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1" name="Freeform 5"/>
                        <wps:cNvSpPr>
                          <a:spLocks/>
                        </wps:cNvSpPr>
                        <wps:spPr bwMode="auto">
                          <a:xfrm>
                            <a:off x="104775" y="859155"/>
                            <a:ext cx="1169035" cy="133350"/>
                          </a:xfrm>
                          <a:custGeom>
                            <a:avLst/>
                            <a:gdLst>
                              <a:gd name="T0" fmla="*/ 21 w 1841"/>
                              <a:gd name="T1" fmla="*/ 45 h 210"/>
                              <a:gd name="T2" fmla="*/ 63 w 1841"/>
                              <a:gd name="T3" fmla="*/ 76 h 210"/>
                              <a:gd name="T4" fmla="*/ 84 w 1841"/>
                              <a:gd name="T5" fmla="*/ 88 h 210"/>
                              <a:gd name="T6" fmla="*/ 105 w 1841"/>
                              <a:gd name="T7" fmla="*/ 98 h 210"/>
                              <a:gd name="T8" fmla="*/ 126 w 1841"/>
                              <a:gd name="T9" fmla="*/ 106 h 210"/>
                              <a:gd name="T10" fmla="*/ 147 w 1841"/>
                              <a:gd name="T11" fmla="*/ 114 h 210"/>
                              <a:gd name="T12" fmla="*/ 168 w 1841"/>
                              <a:gd name="T13" fmla="*/ 121 h 210"/>
                              <a:gd name="T14" fmla="*/ 196 w 1841"/>
                              <a:gd name="T15" fmla="*/ 130 h 210"/>
                              <a:gd name="T16" fmla="*/ 224 w 1841"/>
                              <a:gd name="T17" fmla="*/ 138 h 210"/>
                              <a:gd name="T18" fmla="*/ 245 w 1841"/>
                              <a:gd name="T19" fmla="*/ 143 h 210"/>
                              <a:gd name="T20" fmla="*/ 280 w 1841"/>
                              <a:gd name="T21" fmla="*/ 151 h 210"/>
                              <a:gd name="T22" fmla="*/ 315 w 1841"/>
                              <a:gd name="T23" fmla="*/ 158 h 210"/>
                              <a:gd name="T24" fmla="*/ 336 w 1841"/>
                              <a:gd name="T25" fmla="*/ 163 h 210"/>
                              <a:gd name="T26" fmla="*/ 378 w 1841"/>
                              <a:gd name="T27" fmla="*/ 170 h 210"/>
                              <a:gd name="T28" fmla="*/ 420 w 1841"/>
                              <a:gd name="T29" fmla="*/ 177 h 210"/>
                              <a:gd name="T30" fmla="*/ 455 w 1841"/>
                              <a:gd name="T31" fmla="*/ 181 h 210"/>
                              <a:gd name="T32" fmla="*/ 483 w 1841"/>
                              <a:gd name="T33" fmla="*/ 185 h 210"/>
                              <a:gd name="T34" fmla="*/ 525 w 1841"/>
                              <a:gd name="T35" fmla="*/ 190 h 210"/>
                              <a:gd name="T36" fmla="*/ 560 w 1841"/>
                              <a:gd name="T37" fmla="*/ 194 h 210"/>
                              <a:gd name="T38" fmla="*/ 616 w 1841"/>
                              <a:gd name="T39" fmla="*/ 199 h 210"/>
                              <a:gd name="T40" fmla="*/ 672 w 1841"/>
                              <a:gd name="T41" fmla="*/ 203 h 210"/>
                              <a:gd name="T42" fmla="*/ 707 w 1841"/>
                              <a:gd name="T43" fmla="*/ 205 h 210"/>
                              <a:gd name="T44" fmla="*/ 770 w 1841"/>
                              <a:gd name="T45" fmla="*/ 208 h 210"/>
                              <a:gd name="T46" fmla="*/ 826 w 1841"/>
                              <a:gd name="T47" fmla="*/ 209 h 210"/>
                              <a:gd name="T48" fmla="*/ 868 w 1841"/>
                              <a:gd name="T49" fmla="*/ 210 h 210"/>
                              <a:gd name="T50" fmla="*/ 924 w 1841"/>
                              <a:gd name="T51" fmla="*/ 210 h 210"/>
                              <a:gd name="T52" fmla="*/ 980 w 1841"/>
                              <a:gd name="T53" fmla="*/ 210 h 210"/>
                              <a:gd name="T54" fmla="*/ 1022 w 1841"/>
                              <a:gd name="T55" fmla="*/ 209 h 210"/>
                              <a:gd name="T56" fmla="*/ 1113 w 1841"/>
                              <a:gd name="T57" fmla="*/ 206 h 210"/>
                              <a:gd name="T58" fmla="*/ 1141 w 1841"/>
                              <a:gd name="T59" fmla="*/ 204 h 210"/>
                              <a:gd name="T60" fmla="*/ 1211 w 1841"/>
                              <a:gd name="T61" fmla="*/ 200 h 210"/>
                              <a:gd name="T62" fmla="*/ 1260 w 1841"/>
                              <a:gd name="T63" fmla="*/ 196 h 210"/>
                              <a:gd name="T64" fmla="*/ 1288 w 1841"/>
                              <a:gd name="T65" fmla="*/ 193 h 210"/>
                              <a:gd name="T66" fmla="*/ 1337 w 1841"/>
                              <a:gd name="T67" fmla="*/ 188 h 210"/>
                              <a:gd name="T68" fmla="*/ 1365 w 1841"/>
                              <a:gd name="T69" fmla="*/ 184 h 210"/>
                              <a:gd name="T70" fmla="*/ 1407 w 1841"/>
                              <a:gd name="T71" fmla="*/ 179 h 210"/>
                              <a:gd name="T72" fmla="*/ 1428 w 1841"/>
                              <a:gd name="T73" fmla="*/ 175 h 210"/>
                              <a:gd name="T74" fmla="*/ 1484 w 1841"/>
                              <a:gd name="T75" fmla="*/ 166 h 210"/>
                              <a:gd name="T76" fmla="*/ 1512 w 1841"/>
                              <a:gd name="T77" fmla="*/ 161 h 210"/>
                              <a:gd name="T78" fmla="*/ 1547 w 1841"/>
                              <a:gd name="T79" fmla="*/ 154 h 210"/>
                              <a:gd name="T80" fmla="*/ 1568 w 1841"/>
                              <a:gd name="T81" fmla="*/ 150 h 210"/>
                              <a:gd name="T82" fmla="*/ 1603 w 1841"/>
                              <a:gd name="T83" fmla="*/ 141 h 210"/>
                              <a:gd name="T84" fmla="*/ 1624 w 1841"/>
                              <a:gd name="T85" fmla="*/ 136 h 210"/>
                              <a:gd name="T86" fmla="*/ 1652 w 1841"/>
                              <a:gd name="T87" fmla="*/ 128 h 210"/>
                              <a:gd name="T88" fmla="*/ 1680 w 1841"/>
                              <a:gd name="T89" fmla="*/ 119 h 210"/>
                              <a:gd name="T90" fmla="*/ 1701 w 1841"/>
                              <a:gd name="T91" fmla="*/ 112 h 210"/>
                              <a:gd name="T92" fmla="*/ 1722 w 1841"/>
                              <a:gd name="T93" fmla="*/ 103 h 210"/>
                              <a:gd name="T94" fmla="*/ 1743 w 1841"/>
                              <a:gd name="T95" fmla="*/ 94 h 210"/>
                              <a:gd name="T96" fmla="*/ 1764 w 1841"/>
                              <a:gd name="T97" fmla="*/ 84 h 210"/>
                              <a:gd name="T98" fmla="*/ 1806 w 1841"/>
                              <a:gd name="T99" fmla="*/ 57 h 210"/>
                              <a:gd name="T100" fmla="*/ 1827 w 1841"/>
                              <a:gd name="T101" fmla="*/ 36 h 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1841" h="210">
                                <a:moveTo>
                                  <a:pt x="0" y="0"/>
                                </a:moveTo>
                                <a:lnTo>
                                  <a:pt x="14" y="36"/>
                                </a:lnTo>
                                <a:lnTo>
                                  <a:pt x="21" y="45"/>
                                </a:lnTo>
                                <a:lnTo>
                                  <a:pt x="28" y="51"/>
                                </a:lnTo>
                                <a:lnTo>
                                  <a:pt x="35" y="57"/>
                                </a:lnTo>
                                <a:lnTo>
                                  <a:pt x="63" y="76"/>
                                </a:lnTo>
                                <a:lnTo>
                                  <a:pt x="70" y="80"/>
                                </a:lnTo>
                                <a:lnTo>
                                  <a:pt x="77" y="84"/>
                                </a:lnTo>
                                <a:lnTo>
                                  <a:pt x="84" y="88"/>
                                </a:lnTo>
                                <a:lnTo>
                                  <a:pt x="91" y="91"/>
                                </a:lnTo>
                                <a:lnTo>
                                  <a:pt x="98" y="94"/>
                                </a:lnTo>
                                <a:lnTo>
                                  <a:pt x="105" y="98"/>
                                </a:lnTo>
                                <a:lnTo>
                                  <a:pt x="112" y="101"/>
                                </a:lnTo>
                                <a:lnTo>
                                  <a:pt x="119" y="103"/>
                                </a:lnTo>
                                <a:lnTo>
                                  <a:pt x="126" y="106"/>
                                </a:lnTo>
                                <a:lnTo>
                                  <a:pt x="133" y="109"/>
                                </a:lnTo>
                                <a:lnTo>
                                  <a:pt x="140" y="112"/>
                                </a:lnTo>
                                <a:lnTo>
                                  <a:pt x="147" y="114"/>
                                </a:lnTo>
                                <a:lnTo>
                                  <a:pt x="154" y="116"/>
                                </a:lnTo>
                                <a:lnTo>
                                  <a:pt x="161" y="119"/>
                                </a:lnTo>
                                <a:lnTo>
                                  <a:pt x="168" y="121"/>
                                </a:lnTo>
                                <a:lnTo>
                                  <a:pt x="182" y="126"/>
                                </a:lnTo>
                                <a:lnTo>
                                  <a:pt x="189" y="128"/>
                                </a:lnTo>
                                <a:lnTo>
                                  <a:pt x="196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17" y="136"/>
                                </a:lnTo>
                                <a:lnTo>
                                  <a:pt x="224" y="138"/>
                                </a:lnTo>
                                <a:lnTo>
                                  <a:pt x="231" y="139"/>
                                </a:lnTo>
                                <a:lnTo>
                                  <a:pt x="238" y="141"/>
                                </a:lnTo>
                                <a:lnTo>
                                  <a:pt x="245" y="143"/>
                                </a:lnTo>
                                <a:lnTo>
                                  <a:pt x="266" y="148"/>
                                </a:lnTo>
                                <a:lnTo>
                                  <a:pt x="273" y="150"/>
                                </a:lnTo>
                                <a:lnTo>
                                  <a:pt x="280" y="151"/>
                                </a:lnTo>
                                <a:lnTo>
                                  <a:pt x="287" y="153"/>
                                </a:lnTo>
                                <a:lnTo>
                                  <a:pt x="294" y="154"/>
                                </a:lnTo>
                                <a:lnTo>
                                  <a:pt x="315" y="158"/>
                                </a:lnTo>
                                <a:lnTo>
                                  <a:pt x="322" y="160"/>
                                </a:lnTo>
                                <a:lnTo>
                                  <a:pt x="329" y="161"/>
                                </a:lnTo>
                                <a:lnTo>
                                  <a:pt x="336" y="163"/>
                                </a:lnTo>
                                <a:lnTo>
                                  <a:pt x="350" y="165"/>
                                </a:lnTo>
                                <a:lnTo>
                                  <a:pt x="357" y="166"/>
                                </a:lnTo>
                                <a:lnTo>
                                  <a:pt x="378" y="170"/>
                                </a:lnTo>
                                <a:lnTo>
                                  <a:pt x="385" y="171"/>
                                </a:lnTo>
                                <a:lnTo>
                                  <a:pt x="413" y="175"/>
                                </a:lnTo>
                                <a:lnTo>
                                  <a:pt x="420" y="177"/>
                                </a:lnTo>
                                <a:lnTo>
                                  <a:pt x="427" y="178"/>
                                </a:lnTo>
                                <a:lnTo>
                                  <a:pt x="434" y="179"/>
                                </a:lnTo>
                                <a:lnTo>
                                  <a:pt x="455" y="181"/>
                                </a:lnTo>
                                <a:lnTo>
                                  <a:pt x="462" y="182"/>
                                </a:lnTo>
                                <a:lnTo>
                                  <a:pt x="476" y="184"/>
                                </a:lnTo>
                                <a:lnTo>
                                  <a:pt x="483" y="185"/>
                                </a:lnTo>
                                <a:lnTo>
                                  <a:pt x="497" y="187"/>
                                </a:lnTo>
                                <a:lnTo>
                                  <a:pt x="504" y="188"/>
                                </a:lnTo>
                                <a:lnTo>
                                  <a:pt x="525" y="190"/>
                                </a:lnTo>
                                <a:lnTo>
                                  <a:pt x="532" y="191"/>
                                </a:lnTo>
                                <a:lnTo>
                                  <a:pt x="553" y="193"/>
                                </a:lnTo>
                                <a:lnTo>
                                  <a:pt x="560" y="194"/>
                                </a:lnTo>
                                <a:lnTo>
                                  <a:pt x="574" y="195"/>
                                </a:lnTo>
                                <a:lnTo>
                                  <a:pt x="581" y="196"/>
                                </a:lnTo>
                                <a:lnTo>
                                  <a:pt x="616" y="199"/>
                                </a:lnTo>
                                <a:lnTo>
                                  <a:pt x="623" y="199"/>
                                </a:lnTo>
                                <a:lnTo>
                                  <a:pt x="630" y="200"/>
                                </a:lnTo>
                                <a:lnTo>
                                  <a:pt x="672" y="203"/>
                                </a:lnTo>
                                <a:lnTo>
                                  <a:pt x="679" y="203"/>
                                </a:lnTo>
                                <a:lnTo>
                                  <a:pt x="700" y="204"/>
                                </a:lnTo>
                                <a:lnTo>
                                  <a:pt x="707" y="205"/>
                                </a:lnTo>
                                <a:lnTo>
                                  <a:pt x="721" y="205"/>
                                </a:lnTo>
                                <a:lnTo>
                                  <a:pt x="728" y="206"/>
                                </a:lnTo>
                                <a:lnTo>
                                  <a:pt x="770" y="208"/>
                                </a:lnTo>
                                <a:lnTo>
                                  <a:pt x="777" y="208"/>
                                </a:lnTo>
                                <a:lnTo>
                                  <a:pt x="819" y="209"/>
                                </a:lnTo>
                                <a:lnTo>
                                  <a:pt x="826" y="209"/>
                                </a:lnTo>
                                <a:lnTo>
                                  <a:pt x="854" y="210"/>
                                </a:lnTo>
                                <a:lnTo>
                                  <a:pt x="861" y="210"/>
                                </a:lnTo>
                                <a:lnTo>
                                  <a:pt x="868" y="210"/>
                                </a:lnTo>
                                <a:lnTo>
                                  <a:pt x="875" y="210"/>
                                </a:lnTo>
                                <a:lnTo>
                                  <a:pt x="917" y="210"/>
                                </a:lnTo>
                                <a:lnTo>
                                  <a:pt x="924" y="210"/>
                                </a:lnTo>
                                <a:lnTo>
                                  <a:pt x="966" y="210"/>
                                </a:lnTo>
                                <a:lnTo>
                                  <a:pt x="973" y="210"/>
                                </a:lnTo>
                                <a:lnTo>
                                  <a:pt x="980" y="210"/>
                                </a:lnTo>
                                <a:lnTo>
                                  <a:pt x="987" y="210"/>
                                </a:lnTo>
                                <a:lnTo>
                                  <a:pt x="1015" y="209"/>
                                </a:lnTo>
                                <a:lnTo>
                                  <a:pt x="1022" y="209"/>
                                </a:lnTo>
                                <a:lnTo>
                                  <a:pt x="1064" y="208"/>
                                </a:lnTo>
                                <a:lnTo>
                                  <a:pt x="1071" y="208"/>
                                </a:lnTo>
                                <a:lnTo>
                                  <a:pt x="1113" y="206"/>
                                </a:lnTo>
                                <a:lnTo>
                                  <a:pt x="1120" y="205"/>
                                </a:lnTo>
                                <a:lnTo>
                                  <a:pt x="1134" y="205"/>
                                </a:lnTo>
                                <a:lnTo>
                                  <a:pt x="1141" y="204"/>
                                </a:lnTo>
                                <a:lnTo>
                                  <a:pt x="1162" y="203"/>
                                </a:lnTo>
                                <a:lnTo>
                                  <a:pt x="1169" y="203"/>
                                </a:lnTo>
                                <a:lnTo>
                                  <a:pt x="1211" y="200"/>
                                </a:lnTo>
                                <a:lnTo>
                                  <a:pt x="1218" y="199"/>
                                </a:lnTo>
                                <a:lnTo>
                                  <a:pt x="1225" y="199"/>
                                </a:lnTo>
                                <a:lnTo>
                                  <a:pt x="1260" y="196"/>
                                </a:lnTo>
                                <a:lnTo>
                                  <a:pt x="1267" y="195"/>
                                </a:lnTo>
                                <a:lnTo>
                                  <a:pt x="1281" y="194"/>
                                </a:lnTo>
                                <a:lnTo>
                                  <a:pt x="1288" y="193"/>
                                </a:lnTo>
                                <a:lnTo>
                                  <a:pt x="1309" y="191"/>
                                </a:lnTo>
                                <a:lnTo>
                                  <a:pt x="1316" y="190"/>
                                </a:lnTo>
                                <a:lnTo>
                                  <a:pt x="1337" y="188"/>
                                </a:lnTo>
                                <a:lnTo>
                                  <a:pt x="1344" y="187"/>
                                </a:lnTo>
                                <a:lnTo>
                                  <a:pt x="1358" y="185"/>
                                </a:lnTo>
                                <a:lnTo>
                                  <a:pt x="1365" y="184"/>
                                </a:lnTo>
                                <a:lnTo>
                                  <a:pt x="1379" y="182"/>
                                </a:lnTo>
                                <a:lnTo>
                                  <a:pt x="1386" y="181"/>
                                </a:lnTo>
                                <a:lnTo>
                                  <a:pt x="1407" y="179"/>
                                </a:lnTo>
                                <a:lnTo>
                                  <a:pt x="1414" y="178"/>
                                </a:lnTo>
                                <a:lnTo>
                                  <a:pt x="1421" y="177"/>
                                </a:lnTo>
                                <a:lnTo>
                                  <a:pt x="1428" y="175"/>
                                </a:lnTo>
                                <a:lnTo>
                                  <a:pt x="1456" y="171"/>
                                </a:lnTo>
                                <a:lnTo>
                                  <a:pt x="1463" y="170"/>
                                </a:lnTo>
                                <a:lnTo>
                                  <a:pt x="1484" y="166"/>
                                </a:lnTo>
                                <a:lnTo>
                                  <a:pt x="1491" y="165"/>
                                </a:lnTo>
                                <a:lnTo>
                                  <a:pt x="1505" y="163"/>
                                </a:lnTo>
                                <a:lnTo>
                                  <a:pt x="1512" y="161"/>
                                </a:lnTo>
                                <a:lnTo>
                                  <a:pt x="1519" y="160"/>
                                </a:lnTo>
                                <a:lnTo>
                                  <a:pt x="1526" y="158"/>
                                </a:lnTo>
                                <a:lnTo>
                                  <a:pt x="1547" y="154"/>
                                </a:lnTo>
                                <a:lnTo>
                                  <a:pt x="1554" y="153"/>
                                </a:lnTo>
                                <a:lnTo>
                                  <a:pt x="1561" y="151"/>
                                </a:lnTo>
                                <a:lnTo>
                                  <a:pt x="1568" y="150"/>
                                </a:lnTo>
                                <a:lnTo>
                                  <a:pt x="1575" y="148"/>
                                </a:lnTo>
                                <a:lnTo>
                                  <a:pt x="1596" y="143"/>
                                </a:lnTo>
                                <a:lnTo>
                                  <a:pt x="1603" y="141"/>
                                </a:lnTo>
                                <a:lnTo>
                                  <a:pt x="1610" y="139"/>
                                </a:lnTo>
                                <a:lnTo>
                                  <a:pt x="1617" y="138"/>
                                </a:lnTo>
                                <a:lnTo>
                                  <a:pt x="1624" y="136"/>
                                </a:lnTo>
                                <a:lnTo>
                                  <a:pt x="1638" y="132"/>
                                </a:lnTo>
                                <a:lnTo>
                                  <a:pt x="1645" y="130"/>
                                </a:lnTo>
                                <a:lnTo>
                                  <a:pt x="1652" y="128"/>
                                </a:lnTo>
                                <a:lnTo>
                                  <a:pt x="1659" y="126"/>
                                </a:lnTo>
                                <a:lnTo>
                                  <a:pt x="1673" y="121"/>
                                </a:lnTo>
                                <a:lnTo>
                                  <a:pt x="1680" y="119"/>
                                </a:lnTo>
                                <a:lnTo>
                                  <a:pt x="1687" y="116"/>
                                </a:lnTo>
                                <a:lnTo>
                                  <a:pt x="1694" y="114"/>
                                </a:lnTo>
                                <a:lnTo>
                                  <a:pt x="1701" y="112"/>
                                </a:lnTo>
                                <a:lnTo>
                                  <a:pt x="1708" y="109"/>
                                </a:lnTo>
                                <a:lnTo>
                                  <a:pt x="1715" y="106"/>
                                </a:lnTo>
                                <a:lnTo>
                                  <a:pt x="1722" y="103"/>
                                </a:lnTo>
                                <a:lnTo>
                                  <a:pt x="1729" y="101"/>
                                </a:lnTo>
                                <a:lnTo>
                                  <a:pt x="1736" y="98"/>
                                </a:lnTo>
                                <a:lnTo>
                                  <a:pt x="1743" y="94"/>
                                </a:lnTo>
                                <a:lnTo>
                                  <a:pt x="1750" y="91"/>
                                </a:lnTo>
                                <a:lnTo>
                                  <a:pt x="1757" y="88"/>
                                </a:lnTo>
                                <a:lnTo>
                                  <a:pt x="1764" y="84"/>
                                </a:lnTo>
                                <a:lnTo>
                                  <a:pt x="1771" y="80"/>
                                </a:lnTo>
                                <a:lnTo>
                                  <a:pt x="1778" y="76"/>
                                </a:lnTo>
                                <a:lnTo>
                                  <a:pt x="1806" y="57"/>
                                </a:lnTo>
                                <a:lnTo>
                                  <a:pt x="1813" y="51"/>
                                </a:lnTo>
                                <a:lnTo>
                                  <a:pt x="1820" y="45"/>
                                </a:lnTo>
                                <a:lnTo>
                                  <a:pt x="1827" y="36"/>
                                </a:lnTo>
                                <a:lnTo>
                                  <a:pt x="1841" y="0"/>
                                </a:lnTo>
                              </a:path>
                            </a:pathLst>
                          </a:custGeom>
                          <a:noFill/>
                          <a:ln w="50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" name="Line 6"/>
                        <wps:cNvCnPr/>
                        <wps:spPr bwMode="auto">
                          <a:xfrm flipV="1">
                            <a:off x="104775" y="124460"/>
                            <a:ext cx="584835" cy="734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Line 7"/>
                        <wps:cNvCnPr/>
                        <wps:spPr bwMode="auto">
                          <a:xfrm>
                            <a:off x="689610" y="124460"/>
                            <a:ext cx="584200" cy="734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Freeform 8"/>
                        <wps:cNvSpPr>
                          <a:spLocks noEditPoints="1"/>
                        </wps:cNvSpPr>
                        <wps:spPr bwMode="auto">
                          <a:xfrm>
                            <a:off x="104775" y="857250"/>
                            <a:ext cx="1169035" cy="3810"/>
                          </a:xfrm>
                          <a:custGeom>
                            <a:avLst/>
                            <a:gdLst>
                              <a:gd name="T0" fmla="*/ 49 w 1841"/>
                              <a:gd name="T1" fmla="*/ 0 h 6"/>
                              <a:gd name="T2" fmla="*/ 0 w 1841"/>
                              <a:gd name="T3" fmla="*/ 6 h 6"/>
                              <a:gd name="T4" fmla="*/ 82 w 1841"/>
                              <a:gd name="T5" fmla="*/ 0 h 6"/>
                              <a:gd name="T6" fmla="*/ 131 w 1841"/>
                              <a:gd name="T7" fmla="*/ 6 h 6"/>
                              <a:gd name="T8" fmla="*/ 82 w 1841"/>
                              <a:gd name="T9" fmla="*/ 0 h 6"/>
                              <a:gd name="T10" fmla="*/ 212 w 1841"/>
                              <a:gd name="T11" fmla="*/ 0 h 6"/>
                              <a:gd name="T12" fmla="*/ 163 w 1841"/>
                              <a:gd name="T13" fmla="*/ 6 h 6"/>
                              <a:gd name="T14" fmla="*/ 245 w 1841"/>
                              <a:gd name="T15" fmla="*/ 0 h 6"/>
                              <a:gd name="T16" fmla="*/ 294 w 1841"/>
                              <a:gd name="T17" fmla="*/ 6 h 6"/>
                              <a:gd name="T18" fmla="*/ 245 w 1841"/>
                              <a:gd name="T19" fmla="*/ 0 h 6"/>
                              <a:gd name="T20" fmla="*/ 376 w 1841"/>
                              <a:gd name="T21" fmla="*/ 0 h 6"/>
                              <a:gd name="T22" fmla="*/ 327 w 1841"/>
                              <a:gd name="T23" fmla="*/ 6 h 6"/>
                              <a:gd name="T24" fmla="*/ 408 w 1841"/>
                              <a:gd name="T25" fmla="*/ 0 h 6"/>
                              <a:gd name="T26" fmla="*/ 457 w 1841"/>
                              <a:gd name="T27" fmla="*/ 6 h 6"/>
                              <a:gd name="T28" fmla="*/ 408 w 1841"/>
                              <a:gd name="T29" fmla="*/ 0 h 6"/>
                              <a:gd name="T30" fmla="*/ 539 w 1841"/>
                              <a:gd name="T31" fmla="*/ 0 h 6"/>
                              <a:gd name="T32" fmla="*/ 490 w 1841"/>
                              <a:gd name="T33" fmla="*/ 6 h 6"/>
                              <a:gd name="T34" fmla="*/ 571 w 1841"/>
                              <a:gd name="T35" fmla="*/ 0 h 6"/>
                              <a:gd name="T36" fmla="*/ 620 w 1841"/>
                              <a:gd name="T37" fmla="*/ 6 h 6"/>
                              <a:gd name="T38" fmla="*/ 571 w 1841"/>
                              <a:gd name="T39" fmla="*/ 0 h 6"/>
                              <a:gd name="T40" fmla="*/ 702 w 1841"/>
                              <a:gd name="T41" fmla="*/ 0 h 6"/>
                              <a:gd name="T42" fmla="*/ 653 w 1841"/>
                              <a:gd name="T43" fmla="*/ 6 h 6"/>
                              <a:gd name="T44" fmla="*/ 735 w 1841"/>
                              <a:gd name="T45" fmla="*/ 0 h 6"/>
                              <a:gd name="T46" fmla="*/ 784 w 1841"/>
                              <a:gd name="T47" fmla="*/ 6 h 6"/>
                              <a:gd name="T48" fmla="*/ 735 w 1841"/>
                              <a:gd name="T49" fmla="*/ 0 h 6"/>
                              <a:gd name="T50" fmla="*/ 865 w 1841"/>
                              <a:gd name="T51" fmla="*/ 0 h 6"/>
                              <a:gd name="T52" fmla="*/ 816 w 1841"/>
                              <a:gd name="T53" fmla="*/ 6 h 6"/>
                              <a:gd name="T54" fmla="*/ 898 w 1841"/>
                              <a:gd name="T55" fmla="*/ 0 h 6"/>
                              <a:gd name="T56" fmla="*/ 947 w 1841"/>
                              <a:gd name="T57" fmla="*/ 6 h 6"/>
                              <a:gd name="T58" fmla="*/ 898 w 1841"/>
                              <a:gd name="T59" fmla="*/ 0 h 6"/>
                              <a:gd name="T60" fmla="*/ 1029 w 1841"/>
                              <a:gd name="T61" fmla="*/ 0 h 6"/>
                              <a:gd name="T62" fmla="*/ 980 w 1841"/>
                              <a:gd name="T63" fmla="*/ 6 h 6"/>
                              <a:gd name="T64" fmla="*/ 1061 w 1841"/>
                              <a:gd name="T65" fmla="*/ 0 h 6"/>
                              <a:gd name="T66" fmla="*/ 1110 w 1841"/>
                              <a:gd name="T67" fmla="*/ 6 h 6"/>
                              <a:gd name="T68" fmla="*/ 1061 w 1841"/>
                              <a:gd name="T69" fmla="*/ 0 h 6"/>
                              <a:gd name="T70" fmla="*/ 1192 w 1841"/>
                              <a:gd name="T71" fmla="*/ 0 h 6"/>
                              <a:gd name="T72" fmla="*/ 1143 w 1841"/>
                              <a:gd name="T73" fmla="*/ 6 h 6"/>
                              <a:gd name="T74" fmla="*/ 1224 w 1841"/>
                              <a:gd name="T75" fmla="*/ 0 h 6"/>
                              <a:gd name="T76" fmla="*/ 1273 w 1841"/>
                              <a:gd name="T77" fmla="*/ 6 h 6"/>
                              <a:gd name="T78" fmla="*/ 1224 w 1841"/>
                              <a:gd name="T79" fmla="*/ 0 h 6"/>
                              <a:gd name="T80" fmla="*/ 1355 w 1841"/>
                              <a:gd name="T81" fmla="*/ 0 h 6"/>
                              <a:gd name="T82" fmla="*/ 1306 w 1841"/>
                              <a:gd name="T83" fmla="*/ 6 h 6"/>
                              <a:gd name="T84" fmla="*/ 1388 w 1841"/>
                              <a:gd name="T85" fmla="*/ 0 h 6"/>
                              <a:gd name="T86" fmla="*/ 1437 w 1841"/>
                              <a:gd name="T87" fmla="*/ 6 h 6"/>
                              <a:gd name="T88" fmla="*/ 1388 w 1841"/>
                              <a:gd name="T89" fmla="*/ 0 h 6"/>
                              <a:gd name="T90" fmla="*/ 1518 w 1841"/>
                              <a:gd name="T91" fmla="*/ 0 h 6"/>
                              <a:gd name="T92" fmla="*/ 1469 w 1841"/>
                              <a:gd name="T93" fmla="*/ 6 h 6"/>
                              <a:gd name="T94" fmla="*/ 1551 w 1841"/>
                              <a:gd name="T95" fmla="*/ 0 h 6"/>
                              <a:gd name="T96" fmla="*/ 1600 w 1841"/>
                              <a:gd name="T97" fmla="*/ 6 h 6"/>
                              <a:gd name="T98" fmla="*/ 1551 w 1841"/>
                              <a:gd name="T99" fmla="*/ 0 h 6"/>
                              <a:gd name="T100" fmla="*/ 1682 w 1841"/>
                              <a:gd name="T101" fmla="*/ 0 h 6"/>
                              <a:gd name="T102" fmla="*/ 1633 w 1841"/>
                              <a:gd name="T103" fmla="*/ 6 h 6"/>
                              <a:gd name="T104" fmla="*/ 1714 w 1841"/>
                              <a:gd name="T105" fmla="*/ 0 h 6"/>
                              <a:gd name="T106" fmla="*/ 1763 w 1841"/>
                              <a:gd name="T107" fmla="*/ 6 h 6"/>
                              <a:gd name="T108" fmla="*/ 1714 w 1841"/>
                              <a:gd name="T109" fmla="*/ 0 h 6"/>
                              <a:gd name="T110" fmla="*/ 1841 w 1841"/>
                              <a:gd name="T111" fmla="*/ 0 h 6"/>
                              <a:gd name="T112" fmla="*/ 1796 w 1841"/>
                              <a:gd name="T113" fmla="*/ 6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41" h="6">
                                <a:moveTo>
                                  <a:pt x="0" y="0"/>
                                </a:moveTo>
                                <a:lnTo>
                                  <a:pt x="49" y="0"/>
                                </a:lnTo>
                                <a:lnTo>
                                  <a:pt x="49" y="6"/>
                                </a:lnTo>
                                <a:lnTo>
                                  <a:pt x="0" y="6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2" y="0"/>
                                </a:moveTo>
                                <a:lnTo>
                                  <a:pt x="131" y="0"/>
                                </a:lnTo>
                                <a:lnTo>
                                  <a:pt x="131" y="6"/>
                                </a:lnTo>
                                <a:lnTo>
                                  <a:pt x="82" y="6"/>
                                </a:lnTo>
                                <a:lnTo>
                                  <a:pt x="82" y="0"/>
                                </a:lnTo>
                                <a:close/>
                                <a:moveTo>
                                  <a:pt x="163" y="0"/>
                                </a:moveTo>
                                <a:lnTo>
                                  <a:pt x="212" y="0"/>
                                </a:lnTo>
                                <a:lnTo>
                                  <a:pt x="212" y="6"/>
                                </a:lnTo>
                                <a:lnTo>
                                  <a:pt x="163" y="6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245" y="0"/>
                                </a:moveTo>
                                <a:lnTo>
                                  <a:pt x="294" y="0"/>
                                </a:lnTo>
                                <a:lnTo>
                                  <a:pt x="294" y="6"/>
                                </a:lnTo>
                                <a:lnTo>
                                  <a:pt x="245" y="6"/>
                                </a:lnTo>
                                <a:lnTo>
                                  <a:pt x="245" y="0"/>
                                </a:lnTo>
                                <a:close/>
                                <a:moveTo>
                                  <a:pt x="327" y="0"/>
                                </a:moveTo>
                                <a:lnTo>
                                  <a:pt x="376" y="0"/>
                                </a:lnTo>
                                <a:lnTo>
                                  <a:pt x="376" y="6"/>
                                </a:lnTo>
                                <a:lnTo>
                                  <a:pt x="327" y="6"/>
                                </a:lnTo>
                                <a:lnTo>
                                  <a:pt x="327" y="0"/>
                                </a:lnTo>
                                <a:close/>
                                <a:moveTo>
                                  <a:pt x="408" y="0"/>
                                </a:moveTo>
                                <a:lnTo>
                                  <a:pt x="457" y="0"/>
                                </a:lnTo>
                                <a:lnTo>
                                  <a:pt x="457" y="6"/>
                                </a:lnTo>
                                <a:lnTo>
                                  <a:pt x="408" y="6"/>
                                </a:lnTo>
                                <a:lnTo>
                                  <a:pt x="408" y="0"/>
                                </a:lnTo>
                                <a:close/>
                                <a:moveTo>
                                  <a:pt x="490" y="0"/>
                                </a:moveTo>
                                <a:lnTo>
                                  <a:pt x="539" y="0"/>
                                </a:lnTo>
                                <a:lnTo>
                                  <a:pt x="539" y="6"/>
                                </a:lnTo>
                                <a:lnTo>
                                  <a:pt x="490" y="6"/>
                                </a:lnTo>
                                <a:lnTo>
                                  <a:pt x="490" y="0"/>
                                </a:lnTo>
                                <a:close/>
                                <a:moveTo>
                                  <a:pt x="571" y="0"/>
                                </a:moveTo>
                                <a:lnTo>
                                  <a:pt x="620" y="0"/>
                                </a:lnTo>
                                <a:lnTo>
                                  <a:pt x="620" y="6"/>
                                </a:lnTo>
                                <a:lnTo>
                                  <a:pt x="571" y="6"/>
                                </a:lnTo>
                                <a:lnTo>
                                  <a:pt x="571" y="0"/>
                                </a:lnTo>
                                <a:close/>
                                <a:moveTo>
                                  <a:pt x="653" y="0"/>
                                </a:moveTo>
                                <a:lnTo>
                                  <a:pt x="702" y="0"/>
                                </a:lnTo>
                                <a:lnTo>
                                  <a:pt x="702" y="6"/>
                                </a:lnTo>
                                <a:lnTo>
                                  <a:pt x="653" y="6"/>
                                </a:lnTo>
                                <a:lnTo>
                                  <a:pt x="653" y="0"/>
                                </a:lnTo>
                                <a:close/>
                                <a:moveTo>
                                  <a:pt x="735" y="0"/>
                                </a:moveTo>
                                <a:lnTo>
                                  <a:pt x="784" y="0"/>
                                </a:lnTo>
                                <a:lnTo>
                                  <a:pt x="784" y="6"/>
                                </a:lnTo>
                                <a:lnTo>
                                  <a:pt x="735" y="6"/>
                                </a:lnTo>
                                <a:lnTo>
                                  <a:pt x="735" y="0"/>
                                </a:lnTo>
                                <a:close/>
                                <a:moveTo>
                                  <a:pt x="816" y="0"/>
                                </a:moveTo>
                                <a:lnTo>
                                  <a:pt x="865" y="0"/>
                                </a:lnTo>
                                <a:lnTo>
                                  <a:pt x="865" y="6"/>
                                </a:lnTo>
                                <a:lnTo>
                                  <a:pt x="816" y="6"/>
                                </a:lnTo>
                                <a:lnTo>
                                  <a:pt x="816" y="0"/>
                                </a:lnTo>
                                <a:close/>
                                <a:moveTo>
                                  <a:pt x="898" y="0"/>
                                </a:moveTo>
                                <a:lnTo>
                                  <a:pt x="947" y="0"/>
                                </a:lnTo>
                                <a:lnTo>
                                  <a:pt x="947" y="6"/>
                                </a:lnTo>
                                <a:lnTo>
                                  <a:pt x="898" y="6"/>
                                </a:lnTo>
                                <a:lnTo>
                                  <a:pt x="898" y="0"/>
                                </a:lnTo>
                                <a:close/>
                                <a:moveTo>
                                  <a:pt x="980" y="0"/>
                                </a:moveTo>
                                <a:lnTo>
                                  <a:pt x="1029" y="0"/>
                                </a:lnTo>
                                <a:lnTo>
                                  <a:pt x="1029" y="6"/>
                                </a:lnTo>
                                <a:lnTo>
                                  <a:pt x="980" y="6"/>
                                </a:lnTo>
                                <a:lnTo>
                                  <a:pt x="980" y="0"/>
                                </a:lnTo>
                                <a:close/>
                                <a:moveTo>
                                  <a:pt x="1061" y="0"/>
                                </a:moveTo>
                                <a:lnTo>
                                  <a:pt x="1110" y="0"/>
                                </a:lnTo>
                                <a:lnTo>
                                  <a:pt x="1110" y="6"/>
                                </a:lnTo>
                                <a:lnTo>
                                  <a:pt x="1061" y="6"/>
                                </a:lnTo>
                                <a:lnTo>
                                  <a:pt x="1061" y="0"/>
                                </a:lnTo>
                                <a:close/>
                                <a:moveTo>
                                  <a:pt x="1143" y="0"/>
                                </a:moveTo>
                                <a:lnTo>
                                  <a:pt x="1192" y="0"/>
                                </a:lnTo>
                                <a:lnTo>
                                  <a:pt x="1192" y="6"/>
                                </a:lnTo>
                                <a:lnTo>
                                  <a:pt x="1143" y="6"/>
                                </a:lnTo>
                                <a:lnTo>
                                  <a:pt x="1143" y="0"/>
                                </a:lnTo>
                                <a:close/>
                                <a:moveTo>
                                  <a:pt x="1224" y="0"/>
                                </a:moveTo>
                                <a:lnTo>
                                  <a:pt x="1273" y="0"/>
                                </a:lnTo>
                                <a:lnTo>
                                  <a:pt x="1273" y="6"/>
                                </a:lnTo>
                                <a:lnTo>
                                  <a:pt x="1224" y="6"/>
                                </a:lnTo>
                                <a:lnTo>
                                  <a:pt x="1224" y="0"/>
                                </a:lnTo>
                                <a:close/>
                                <a:moveTo>
                                  <a:pt x="1306" y="0"/>
                                </a:moveTo>
                                <a:lnTo>
                                  <a:pt x="1355" y="0"/>
                                </a:lnTo>
                                <a:lnTo>
                                  <a:pt x="1355" y="6"/>
                                </a:lnTo>
                                <a:lnTo>
                                  <a:pt x="1306" y="6"/>
                                </a:lnTo>
                                <a:lnTo>
                                  <a:pt x="1306" y="0"/>
                                </a:lnTo>
                                <a:close/>
                                <a:moveTo>
                                  <a:pt x="1388" y="0"/>
                                </a:moveTo>
                                <a:lnTo>
                                  <a:pt x="1437" y="0"/>
                                </a:lnTo>
                                <a:lnTo>
                                  <a:pt x="1437" y="6"/>
                                </a:lnTo>
                                <a:lnTo>
                                  <a:pt x="1388" y="6"/>
                                </a:lnTo>
                                <a:lnTo>
                                  <a:pt x="1388" y="0"/>
                                </a:lnTo>
                                <a:close/>
                                <a:moveTo>
                                  <a:pt x="1469" y="0"/>
                                </a:moveTo>
                                <a:lnTo>
                                  <a:pt x="1518" y="0"/>
                                </a:lnTo>
                                <a:lnTo>
                                  <a:pt x="1518" y="6"/>
                                </a:lnTo>
                                <a:lnTo>
                                  <a:pt x="1469" y="6"/>
                                </a:lnTo>
                                <a:lnTo>
                                  <a:pt x="1469" y="0"/>
                                </a:lnTo>
                                <a:close/>
                                <a:moveTo>
                                  <a:pt x="1551" y="0"/>
                                </a:moveTo>
                                <a:lnTo>
                                  <a:pt x="1600" y="0"/>
                                </a:lnTo>
                                <a:lnTo>
                                  <a:pt x="1600" y="6"/>
                                </a:lnTo>
                                <a:lnTo>
                                  <a:pt x="1551" y="6"/>
                                </a:lnTo>
                                <a:lnTo>
                                  <a:pt x="1551" y="0"/>
                                </a:lnTo>
                                <a:close/>
                                <a:moveTo>
                                  <a:pt x="1633" y="0"/>
                                </a:moveTo>
                                <a:lnTo>
                                  <a:pt x="1682" y="0"/>
                                </a:lnTo>
                                <a:lnTo>
                                  <a:pt x="1682" y="6"/>
                                </a:lnTo>
                                <a:lnTo>
                                  <a:pt x="1633" y="6"/>
                                </a:lnTo>
                                <a:lnTo>
                                  <a:pt x="1633" y="0"/>
                                </a:lnTo>
                                <a:close/>
                                <a:moveTo>
                                  <a:pt x="1714" y="0"/>
                                </a:moveTo>
                                <a:lnTo>
                                  <a:pt x="1763" y="0"/>
                                </a:lnTo>
                                <a:lnTo>
                                  <a:pt x="1763" y="6"/>
                                </a:lnTo>
                                <a:lnTo>
                                  <a:pt x="1714" y="6"/>
                                </a:lnTo>
                                <a:lnTo>
                                  <a:pt x="1714" y="0"/>
                                </a:lnTo>
                                <a:close/>
                                <a:moveTo>
                                  <a:pt x="1796" y="0"/>
                                </a:moveTo>
                                <a:lnTo>
                                  <a:pt x="1841" y="0"/>
                                </a:lnTo>
                                <a:lnTo>
                                  <a:pt x="1841" y="6"/>
                                </a:lnTo>
                                <a:lnTo>
                                  <a:pt x="1796" y="6"/>
                                </a:lnTo>
                                <a:lnTo>
                                  <a:pt x="179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" name="Freeform 9"/>
                        <wps:cNvSpPr>
                          <a:spLocks noEditPoints="1"/>
                        </wps:cNvSpPr>
                        <wps:spPr bwMode="auto">
                          <a:xfrm>
                            <a:off x="686435" y="124460"/>
                            <a:ext cx="5715" cy="731520"/>
                          </a:xfrm>
                          <a:custGeom>
                            <a:avLst/>
                            <a:gdLst>
                              <a:gd name="T0" fmla="*/ 9 w 9"/>
                              <a:gd name="T1" fmla="*/ 33 h 1152"/>
                              <a:gd name="T2" fmla="*/ 0 w 9"/>
                              <a:gd name="T3" fmla="*/ 0 h 1152"/>
                              <a:gd name="T4" fmla="*/ 9 w 9"/>
                              <a:gd name="T5" fmla="*/ 56 h 1152"/>
                              <a:gd name="T6" fmla="*/ 0 w 9"/>
                              <a:gd name="T7" fmla="*/ 89 h 1152"/>
                              <a:gd name="T8" fmla="*/ 9 w 9"/>
                              <a:gd name="T9" fmla="*/ 56 h 1152"/>
                              <a:gd name="T10" fmla="*/ 9 w 9"/>
                              <a:gd name="T11" fmla="*/ 145 h 1152"/>
                              <a:gd name="T12" fmla="*/ 0 w 9"/>
                              <a:gd name="T13" fmla="*/ 112 h 1152"/>
                              <a:gd name="T14" fmla="*/ 9 w 9"/>
                              <a:gd name="T15" fmla="*/ 167 h 1152"/>
                              <a:gd name="T16" fmla="*/ 0 w 9"/>
                              <a:gd name="T17" fmla="*/ 201 h 1152"/>
                              <a:gd name="T18" fmla="*/ 9 w 9"/>
                              <a:gd name="T19" fmla="*/ 167 h 1152"/>
                              <a:gd name="T20" fmla="*/ 9 w 9"/>
                              <a:gd name="T21" fmla="*/ 257 h 1152"/>
                              <a:gd name="T22" fmla="*/ 0 w 9"/>
                              <a:gd name="T23" fmla="*/ 223 h 1152"/>
                              <a:gd name="T24" fmla="*/ 9 w 9"/>
                              <a:gd name="T25" fmla="*/ 279 h 1152"/>
                              <a:gd name="T26" fmla="*/ 0 w 9"/>
                              <a:gd name="T27" fmla="*/ 313 h 1152"/>
                              <a:gd name="T28" fmla="*/ 9 w 9"/>
                              <a:gd name="T29" fmla="*/ 279 h 1152"/>
                              <a:gd name="T30" fmla="*/ 9 w 9"/>
                              <a:gd name="T31" fmla="*/ 369 h 1152"/>
                              <a:gd name="T32" fmla="*/ 0 w 9"/>
                              <a:gd name="T33" fmla="*/ 335 h 1152"/>
                              <a:gd name="T34" fmla="*/ 9 w 9"/>
                              <a:gd name="T35" fmla="*/ 391 h 1152"/>
                              <a:gd name="T36" fmla="*/ 0 w 9"/>
                              <a:gd name="T37" fmla="*/ 425 h 1152"/>
                              <a:gd name="T38" fmla="*/ 9 w 9"/>
                              <a:gd name="T39" fmla="*/ 391 h 1152"/>
                              <a:gd name="T40" fmla="*/ 9 w 9"/>
                              <a:gd name="T41" fmla="*/ 481 h 1152"/>
                              <a:gd name="T42" fmla="*/ 0 w 9"/>
                              <a:gd name="T43" fmla="*/ 447 h 1152"/>
                              <a:gd name="T44" fmla="*/ 9 w 9"/>
                              <a:gd name="T45" fmla="*/ 503 h 1152"/>
                              <a:gd name="T46" fmla="*/ 0 w 9"/>
                              <a:gd name="T47" fmla="*/ 536 h 1152"/>
                              <a:gd name="T48" fmla="*/ 9 w 9"/>
                              <a:gd name="T49" fmla="*/ 503 h 1152"/>
                              <a:gd name="T50" fmla="*/ 9 w 9"/>
                              <a:gd name="T51" fmla="*/ 592 h 1152"/>
                              <a:gd name="T52" fmla="*/ 0 w 9"/>
                              <a:gd name="T53" fmla="*/ 559 h 1152"/>
                              <a:gd name="T54" fmla="*/ 9 w 9"/>
                              <a:gd name="T55" fmla="*/ 615 h 1152"/>
                              <a:gd name="T56" fmla="*/ 0 w 9"/>
                              <a:gd name="T57" fmla="*/ 648 h 1152"/>
                              <a:gd name="T58" fmla="*/ 9 w 9"/>
                              <a:gd name="T59" fmla="*/ 615 h 1152"/>
                              <a:gd name="T60" fmla="*/ 9 w 9"/>
                              <a:gd name="T61" fmla="*/ 704 h 1152"/>
                              <a:gd name="T62" fmla="*/ 0 w 9"/>
                              <a:gd name="T63" fmla="*/ 671 h 1152"/>
                              <a:gd name="T64" fmla="*/ 9 w 9"/>
                              <a:gd name="T65" fmla="*/ 727 h 1152"/>
                              <a:gd name="T66" fmla="*/ 0 w 9"/>
                              <a:gd name="T67" fmla="*/ 760 h 1152"/>
                              <a:gd name="T68" fmla="*/ 9 w 9"/>
                              <a:gd name="T69" fmla="*/ 727 h 1152"/>
                              <a:gd name="T70" fmla="*/ 9 w 9"/>
                              <a:gd name="T71" fmla="*/ 816 h 1152"/>
                              <a:gd name="T72" fmla="*/ 0 w 9"/>
                              <a:gd name="T73" fmla="*/ 783 h 1152"/>
                              <a:gd name="T74" fmla="*/ 9 w 9"/>
                              <a:gd name="T75" fmla="*/ 838 h 1152"/>
                              <a:gd name="T76" fmla="*/ 0 w 9"/>
                              <a:gd name="T77" fmla="*/ 872 h 1152"/>
                              <a:gd name="T78" fmla="*/ 9 w 9"/>
                              <a:gd name="T79" fmla="*/ 838 h 1152"/>
                              <a:gd name="T80" fmla="*/ 9 w 9"/>
                              <a:gd name="T81" fmla="*/ 928 h 1152"/>
                              <a:gd name="T82" fmla="*/ 0 w 9"/>
                              <a:gd name="T83" fmla="*/ 894 h 1152"/>
                              <a:gd name="T84" fmla="*/ 9 w 9"/>
                              <a:gd name="T85" fmla="*/ 950 h 1152"/>
                              <a:gd name="T86" fmla="*/ 0 w 9"/>
                              <a:gd name="T87" fmla="*/ 984 h 1152"/>
                              <a:gd name="T88" fmla="*/ 9 w 9"/>
                              <a:gd name="T89" fmla="*/ 950 h 1152"/>
                              <a:gd name="T90" fmla="*/ 9 w 9"/>
                              <a:gd name="T91" fmla="*/ 1040 h 1152"/>
                              <a:gd name="T92" fmla="*/ 0 w 9"/>
                              <a:gd name="T93" fmla="*/ 1006 h 1152"/>
                              <a:gd name="T94" fmla="*/ 9 w 9"/>
                              <a:gd name="T95" fmla="*/ 1062 h 1152"/>
                              <a:gd name="T96" fmla="*/ 0 w 9"/>
                              <a:gd name="T97" fmla="*/ 1096 h 1152"/>
                              <a:gd name="T98" fmla="*/ 9 w 9"/>
                              <a:gd name="T99" fmla="*/ 1062 h 1152"/>
                              <a:gd name="T100" fmla="*/ 9 w 9"/>
                              <a:gd name="T101" fmla="*/ 1152 h 1152"/>
                              <a:gd name="T102" fmla="*/ 0 w 9"/>
                              <a:gd name="T103" fmla="*/ 1118 h 11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9" h="1152">
                                <a:moveTo>
                                  <a:pt x="9" y="0"/>
                                </a:moveTo>
                                <a:lnTo>
                                  <a:pt x="9" y="33"/>
                                </a:lnTo>
                                <a:lnTo>
                                  <a:pt x="0" y="33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56"/>
                                </a:moveTo>
                                <a:lnTo>
                                  <a:pt x="9" y="89"/>
                                </a:lnTo>
                                <a:lnTo>
                                  <a:pt x="0" y="89"/>
                                </a:lnTo>
                                <a:lnTo>
                                  <a:pt x="0" y="56"/>
                                </a:lnTo>
                                <a:lnTo>
                                  <a:pt x="9" y="56"/>
                                </a:lnTo>
                                <a:close/>
                                <a:moveTo>
                                  <a:pt x="9" y="112"/>
                                </a:moveTo>
                                <a:lnTo>
                                  <a:pt x="9" y="145"/>
                                </a:lnTo>
                                <a:lnTo>
                                  <a:pt x="0" y="145"/>
                                </a:lnTo>
                                <a:lnTo>
                                  <a:pt x="0" y="112"/>
                                </a:lnTo>
                                <a:lnTo>
                                  <a:pt x="9" y="112"/>
                                </a:lnTo>
                                <a:close/>
                                <a:moveTo>
                                  <a:pt x="9" y="167"/>
                                </a:moveTo>
                                <a:lnTo>
                                  <a:pt x="9" y="201"/>
                                </a:lnTo>
                                <a:lnTo>
                                  <a:pt x="0" y="201"/>
                                </a:lnTo>
                                <a:lnTo>
                                  <a:pt x="0" y="167"/>
                                </a:lnTo>
                                <a:lnTo>
                                  <a:pt x="9" y="167"/>
                                </a:lnTo>
                                <a:close/>
                                <a:moveTo>
                                  <a:pt x="9" y="223"/>
                                </a:moveTo>
                                <a:lnTo>
                                  <a:pt x="9" y="257"/>
                                </a:lnTo>
                                <a:lnTo>
                                  <a:pt x="0" y="257"/>
                                </a:lnTo>
                                <a:lnTo>
                                  <a:pt x="0" y="223"/>
                                </a:lnTo>
                                <a:lnTo>
                                  <a:pt x="9" y="223"/>
                                </a:lnTo>
                                <a:close/>
                                <a:moveTo>
                                  <a:pt x="9" y="279"/>
                                </a:moveTo>
                                <a:lnTo>
                                  <a:pt x="9" y="313"/>
                                </a:lnTo>
                                <a:lnTo>
                                  <a:pt x="0" y="313"/>
                                </a:lnTo>
                                <a:lnTo>
                                  <a:pt x="0" y="279"/>
                                </a:lnTo>
                                <a:lnTo>
                                  <a:pt x="9" y="279"/>
                                </a:lnTo>
                                <a:close/>
                                <a:moveTo>
                                  <a:pt x="9" y="335"/>
                                </a:moveTo>
                                <a:lnTo>
                                  <a:pt x="9" y="369"/>
                                </a:lnTo>
                                <a:lnTo>
                                  <a:pt x="0" y="369"/>
                                </a:lnTo>
                                <a:lnTo>
                                  <a:pt x="0" y="335"/>
                                </a:lnTo>
                                <a:lnTo>
                                  <a:pt x="9" y="335"/>
                                </a:lnTo>
                                <a:close/>
                                <a:moveTo>
                                  <a:pt x="9" y="391"/>
                                </a:moveTo>
                                <a:lnTo>
                                  <a:pt x="9" y="425"/>
                                </a:lnTo>
                                <a:lnTo>
                                  <a:pt x="0" y="425"/>
                                </a:lnTo>
                                <a:lnTo>
                                  <a:pt x="0" y="391"/>
                                </a:lnTo>
                                <a:lnTo>
                                  <a:pt x="9" y="391"/>
                                </a:lnTo>
                                <a:close/>
                                <a:moveTo>
                                  <a:pt x="9" y="447"/>
                                </a:moveTo>
                                <a:lnTo>
                                  <a:pt x="9" y="481"/>
                                </a:lnTo>
                                <a:lnTo>
                                  <a:pt x="0" y="481"/>
                                </a:lnTo>
                                <a:lnTo>
                                  <a:pt x="0" y="447"/>
                                </a:lnTo>
                                <a:lnTo>
                                  <a:pt x="9" y="447"/>
                                </a:lnTo>
                                <a:close/>
                                <a:moveTo>
                                  <a:pt x="9" y="503"/>
                                </a:moveTo>
                                <a:lnTo>
                                  <a:pt x="9" y="536"/>
                                </a:lnTo>
                                <a:lnTo>
                                  <a:pt x="0" y="536"/>
                                </a:lnTo>
                                <a:lnTo>
                                  <a:pt x="0" y="503"/>
                                </a:lnTo>
                                <a:lnTo>
                                  <a:pt x="9" y="503"/>
                                </a:lnTo>
                                <a:close/>
                                <a:moveTo>
                                  <a:pt x="9" y="559"/>
                                </a:moveTo>
                                <a:lnTo>
                                  <a:pt x="9" y="592"/>
                                </a:lnTo>
                                <a:lnTo>
                                  <a:pt x="0" y="592"/>
                                </a:lnTo>
                                <a:lnTo>
                                  <a:pt x="0" y="559"/>
                                </a:lnTo>
                                <a:lnTo>
                                  <a:pt x="9" y="559"/>
                                </a:lnTo>
                                <a:close/>
                                <a:moveTo>
                                  <a:pt x="9" y="615"/>
                                </a:moveTo>
                                <a:lnTo>
                                  <a:pt x="9" y="648"/>
                                </a:lnTo>
                                <a:lnTo>
                                  <a:pt x="0" y="648"/>
                                </a:lnTo>
                                <a:lnTo>
                                  <a:pt x="0" y="615"/>
                                </a:lnTo>
                                <a:lnTo>
                                  <a:pt x="9" y="615"/>
                                </a:lnTo>
                                <a:close/>
                                <a:moveTo>
                                  <a:pt x="9" y="671"/>
                                </a:moveTo>
                                <a:lnTo>
                                  <a:pt x="9" y="704"/>
                                </a:lnTo>
                                <a:lnTo>
                                  <a:pt x="0" y="704"/>
                                </a:lnTo>
                                <a:lnTo>
                                  <a:pt x="0" y="671"/>
                                </a:lnTo>
                                <a:lnTo>
                                  <a:pt x="9" y="671"/>
                                </a:lnTo>
                                <a:close/>
                                <a:moveTo>
                                  <a:pt x="9" y="727"/>
                                </a:moveTo>
                                <a:lnTo>
                                  <a:pt x="9" y="760"/>
                                </a:lnTo>
                                <a:lnTo>
                                  <a:pt x="0" y="760"/>
                                </a:lnTo>
                                <a:lnTo>
                                  <a:pt x="0" y="727"/>
                                </a:lnTo>
                                <a:lnTo>
                                  <a:pt x="9" y="727"/>
                                </a:lnTo>
                                <a:close/>
                                <a:moveTo>
                                  <a:pt x="9" y="783"/>
                                </a:moveTo>
                                <a:lnTo>
                                  <a:pt x="9" y="816"/>
                                </a:lnTo>
                                <a:lnTo>
                                  <a:pt x="0" y="816"/>
                                </a:lnTo>
                                <a:lnTo>
                                  <a:pt x="0" y="783"/>
                                </a:lnTo>
                                <a:lnTo>
                                  <a:pt x="9" y="783"/>
                                </a:lnTo>
                                <a:close/>
                                <a:moveTo>
                                  <a:pt x="9" y="838"/>
                                </a:moveTo>
                                <a:lnTo>
                                  <a:pt x="9" y="872"/>
                                </a:lnTo>
                                <a:lnTo>
                                  <a:pt x="0" y="872"/>
                                </a:lnTo>
                                <a:lnTo>
                                  <a:pt x="0" y="838"/>
                                </a:lnTo>
                                <a:lnTo>
                                  <a:pt x="9" y="838"/>
                                </a:lnTo>
                                <a:close/>
                                <a:moveTo>
                                  <a:pt x="9" y="894"/>
                                </a:moveTo>
                                <a:lnTo>
                                  <a:pt x="9" y="928"/>
                                </a:lnTo>
                                <a:lnTo>
                                  <a:pt x="0" y="928"/>
                                </a:lnTo>
                                <a:lnTo>
                                  <a:pt x="0" y="894"/>
                                </a:lnTo>
                                <a:lnTo>
                                  <a:pt x="9" y="894"/>
                                </a:lnTo>
                                <a:close/>
                                <a:moveTo>
                                  <a:pt x="9" y="950"/>
                                </a:moveTo>
                                <a:lnTo>
                                  <a:pt x="9" y="984"/>
                                </a:lnTo>
                                <a:lnTo>
                                  <a:pt x="0" y="984"/>
                                </a:lnTo>
                                <a:lnTo>
                                  <a:pt x="0" y="950"/>
                                </a:lnTo>
                                <a:lnTo>
                                  <a:pt x="9" y="950"/>
                                </a:lnTo>
                                <a:close/>
                                <a:moveTo>
                                  <a:pt x="9" y="1006"/>
                                </a:moveTo>
                                <a:lnTo>
                                  <a:pt x="9" y="1040"/>
                                </a:lnTo>
                                <a:lnTo>
                                  <a:pt x="0" y="1040"/>
                                </a:lnTo>
                                <a:lnTo>
                                  <a:pt x="0" y="1006"/>
                                </a:lnTo>
                                <a:lnTo>
                                  <a:pt x="9" y="1006"/>
                                </a:lnTo>
                                <a:close/>
                                <a:moveTo>
                                  <a:pt x="9" y="1062"/>
                                </a:moveTo>
                                <a:lnTo>
                                  <a:pt x="9" y="1096"/>
                                </a:lnTo>
                                <a:lnTo>
                                  <a:pt x="0" y="1096"/>
                                </a:lnTo>
                                <a:lnTo>
                                  <a:pt x="0" y="1062"/>
                                </a:lnTo>
                                <a:lnTo>
                                  <a:pt x="9" y="1062"/>
                                </a:lnTo>
                                <a:close/>
                                <a:moveTo>
                                  <a:pt x="9" y="1118"/>
                                </a:moveTo>
                                <a:lnTo>
                                  <a:pt x="9" y="1152"/>
                                </a:lnTo>
                                <a:lnTo>
                                  <a:pt x="0" y="1152"/>
                                </a:lnTo>
                                <a:lnTo>
                                  <a:pt x="0" y="1118"/>
                                </a:lnTo>
                                <a:lnTo>
                                  <a:pt x="9" y="11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" name="Line 10"/>
                        <wps:cNvCnPr/>
                        <wps:spPr bwMode="auto">
                          <a:xfrm>
                            <a:off x="689610" y="798830"/>
                            <a:ext cx="9271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Line 11"/>
                        <wps:cNvCnPr/>
                        <wps:spPr bwMode="auto">
                          <a:xfrm>
                            <a:off x="782320" y="798830"/>
                            <a:ext cx="635" cy="603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1311910" y="75120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9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637540" y="85344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50" name="Group 14"/>
                        <wpg:cNvGrpSpPr>
                          <a:grpSpLocks/>
                        </wpg:cNvGrpSpPr>
                        <wpg:grpSpPr bwMode="auto">
                          <a:xfrm>
                            <a:off x="678815" y="852170"/>
                            <a:ext cx="20955" cy="13970"/>
                            <a:chOff x="1069" y="1342"/>
                            <a:chExt cx="33" cy="22"/>
                          </a:xfrm>
                        </wpg:grpSpPr>
                        <wps:wsp>
                          <wps:cNvPr id="351" name="Oval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342"/>
                              <a:ext cx="33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2" name="Oval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342"/>
                              <a:ext cx="33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3" name="Group 17"/>
                        <wpg:cNvGrpSpPr>
                          <a:grpSpLocks/>
                        </wpg:cNvGrpSpPr>
                        <wpg:grpSpPr bwMode="auto">
                          <a:xfrm>
                            <a:off x="94615" y="852170"/>
                            <a:ext cx="20320" cy="13970"/>
                            <a:chOff x="149" y="1342"/>
                            <a:chExt cx="32" cy="22"/>
                          </a:xfrm>
                        </wpg:grpSpPr>
                        <wps:wsp>
                          <wps:cNvPr id="354" name="Oval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" y="1342"/>
                              <a:ext cx="3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5" name="Oval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" y="1342"/>
                              <a:ext cx="32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6" name="Group 20"/>
                        <wpg:cNvGrpSpPr>
                          <a:grpSpLocks/>
                        </wpg:cNvGrpSpPr>
                        <wpg:grpSpPr bwMode="auto">
                          <a:xfrm>
                            <a:off x="678815" y="117475"/>
                            <a:ext cx="20955" cy="13970"/>
                            <a:chOff x="1069" y="185"/>
                            <a:chExt cx="33" cy="22"/>
                          </a:xfrm>
                        </wpg:grpSpPr>
                        <wps:wsp>
                          <wps:cNvPr id="357" name="Oval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85"/>
                              <a:ext cx="33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8" name="Oval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85"/>
                              <a:ext cx="33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9" name="Group 23"/>
                        <wpg:cNvGrpSpPr>
                          <a:grpSpLocks/>
                        </wpg:cNvGrpSpPr>
                        <wpg:grpSpPr bwMode="auto">
                          <a:xfrm>
                            <a:off x="1263650" y="852170"/>
                            <a:ext cx="20320" cy="13970"/>
                            <a:chOff x="1990" y="1342"/>
                            <a:chExt cx="32" cy="22"/>
                          </a:xfrm>
                        </wpg:grpSpPr>
                        <wps:wsp>
                          <wps:cNvPr id="360" name="Oval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0" y="1342"/>
                              <a:ext cx="3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1" name="Oval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0" y="1342"/>
                              <a:ext cx="32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362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649605" y="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63" o:spid="_x0000_s1026" editas="canvas" style="position:absolute;left:0;text-align:left;margin-left:218.8pt;margin-top:5pt;width:115.5pt;height:89.6pt;z-index:-251657216" coordsize="14668,11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">
                <v:shape id="_x0000_s1027" type="#_x0000_t75" style="position:absolute;width:14668;height:11379;visibility:visible;mso-wrap-style:square">
                  <v:fill o:detectmouseclick="t"/>
                  <v:path o:connecttype="none"/>
                </v:shape>
                <v:shape id="Freeform 4" o:spid="_x0000_s1028" style="position:absolute;left:1022;top:7239;width:11741;height:1358;visibility:visible;mso-wrap-style:square;v-text-anchor:top" coordsize="1849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TeycMA&#10;AADcAAAADwAAAGRycy9kb3ducmV2LnhtbERPy2oCMRTdC/5DuIVupGasInU0ihRsBTc+SsHddXKb&#10;GZzcDEmq49+bheDycN6zRWtrcSEfKscKBv0MBHHhdMVGwc9h9fYBIkRkjbVjUnCjAIt5tzPDXLsr&#10;7+iyj0akEA45KihjbHIpQ1GSxdB3DXHi/py3GBP0RmqP1xRua/meZWNpseLUUGJDnyUV5/2/VXAM&#10;v6uz84dTrx1+TeR2azbLb6PU60u7nIKI1Man+OFeawXDUZqfzqQjIO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4TeycMAAADcAAAADwAAAAAAAAAAAAAAAACYAgAAZHJzL2Rv&#10;d25yZXYueG1sUEsFBgAAAAAEAAQA9QAAAIgDAAAAAA==&#10;" path="m,212l13,180r7,1l8,214,,212xm29,160r7,-6l64,135r5,4l42,158r,l36,163r-7,-3xm90,121r3,-1l100,117r7,-4l114,110r7,-3l128,105r4,-2l136,108r-4,2l132,110r-7,2l125,112r-7,3l118,115r-7,3l111,118r-7,3l104,121r-7,3l97,124r-3,2l90,121xm161,93r2,-1l170,90r14,-5l191,83r7,-2l205,79r1,l209,84r,l209,84r-8,2l202,86r-7,2l195,88r-7,2l188,90r-14,5l174,95r-7,2l167,97r-3,1l161,93xm236,71r5,-1l248,68r21,-5l276,61r7,-1l285,65r-7,1l278,66r-7,2l271,68r-21,5l250,73r-7,2l243,75r-4,1l236,71xm314,53r4,-1l325,51r7,-2l339,48r14,-2l360,44r1,l363,49r-1,1l362,50r-7,1l355,51r-14,3l341,54r-7,1l334,55r-7,1l327,56r-7,2l320,58r-4,l314,53xm393,39r23,-4l423,34r7,-1l437,32r4,-1l443,37r-4,1l439,38r-7,1l432,39r-7,1l425,40r-7,1l418,41r-23,3l393,39xm473,27r6,-1l486,25r14,-1l507,23r14,-2l523,27r-14,2l509,29r-7,l502,29r-14,2l488,31r-7,1l481,32r-6,1l473,27xm554,18r2,l563,17r15,-1l585,15r17,-1l603,19r-17,2l586,21r-7,l579,21r-14,2l565,23r-7,l558,23r-3,1l554,18xm635,11l676,8r7,l684,7r,6l683,13r,l676,14r,l636,16r-1,-5xm716,6r9,-1l732,5,765,3r1,6l732,10r,l725,11r,l717,11,716,6xm798,2l823,1r7,l847,1r,6l830,7r,l823,7r,l798,8r,-6xm880,r41,l928,r,l928,6r,l928,6r-7,l921,6r-41,l880,xm961,r9,l977,1r7,l991,1r19,l1010,7,991,6r,l984,6r-7,l970,6r,l961,6r,-6xm1043,2r25,1l1075,3r17,1l1091,9r-16,l1075,9r-7,-1l1068,8r-25,l1043,2xm1125,5r14,1l1146,6r20,2l1173,8r,6l1166,13r,l1145,12r,l1138,12r,l1124,11r1,-6xm1206,10r10,1l1223,12r7,l1255,14r-1,6l1229,18r,l1222,17r-7,-1l1215,16r-10,l1206,10xm1287,17r6,1l1314,20r7,1l1336,22r-2,6l1320,26r,l1313,25r,l1292,23r,l1286,23r1,-6xm1368,26r2,l1384,28r7,1l1412,32r4,1l1414,38r-4,l1410,38r-21,-3l1389,35r-7,-1l1382,34r-14,-2l1369,32r-3,l1368,26xm1448,37r13,3l1468,41r21,3l1496,45r-2,6l1487,50r,l1466,46r,l1459,45r,l1446,43r2,-6xm1527,51r4,1l1552,57r8,1l1567,60r7,1l1574,61r-2,6l1571,66r,l1564,65r,l1557,63r,l1550,62r,l1529,58r,l1525,57r2,-6xm1605,69r4,1l1616,71r7,2l1630,75r14,4l1651,81r-3,5l1641,84r,l1627,80r,l1620,78r,l1613,77r,l1606,75r,l1602,74r3,-5xm1681,90r5,2l1693,94r7,3l1707,99r7,3l1721,105r3,1l1720,111r-3,-1l1717,110r-7,-3l1710,107r-7,-3l1703,104r-7,-2l1696,102r-7,-3l1689,99r-6,-2l1683,97r-6,-2l1681,90xm1752,118r5,2l1764,123r7,4l1778,131r7,4l1791,139r-6,4l1779,139r1,l1773,135r,l1766,131r,l1759,128r,l1752,124r,l1748,123r4,-5xm1815,155r6,5l1828,167r7,9l1839,185r-8,2l1827,178r1,l1821,170r,l1814,164r,l1808,159r7,-4xm1847,207r2,5l1841,214r-2,-6l1847,207xe" fillcolor="black" strokeweight=".05pt">
                  <v:stroke joinstyle="bevel"/>
                  <v:path arrowok="t" o:connecttype="custom" o:connectlocs="22860,97790;57150,76835;83820,65405;74930,73025;59690,80010;125730,51435;128270,54610;106045,61595;170815,40005;172085,43180;199390,33655;229235,27940;216535,34290;200660,36830;280035,19685;269875,25400;308610,15875;318770,18415;300355,17145;382905,12065;354330,14605;434340,4445;403225,6985;464820,6350;527050,635;506730,5080;589280,3810;615950,0;629285,3810;662305,1270;678180,5080;740410,5080;722630,7620;781050,7620;771525,10160;848360,13970;820420,14605;896620,20320;877570,21590;927735,25400;930910,29210;972185,33020;997585,41910;984250,39370;1026160,45085;1042035,53340;1019810,47625;1079500,61595;1090295,69850;1072515,62865;1115695,76200;1129665,88265;1116965,81280;1160780,106045;1156335,107950;1169035,135890" o:connectangles="0,0,0,0,0,0,0,0,0,0,0,0,0,0,0,0,0,0,0,0,0,0,0,0,0,0,0,0,0,0,0,0,0,0,0,0,0,0,0,0,0,0,0,0,0,0,0,0,0,0,0,0,0,0,0,0"/>
                  <o:lock v:ext="edit" verticies="t"/>
                </v:shape>
                <v:shape id="Freeform 5" o:spid="_x0000_s1029" style="position:absolute;left:1047;top:8591;width:11691;height:1334;visibility:visible;mso-wrap-style:square;v-text-anchor:top" coordsize="1841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SRHsUA&#10;AADcAAAADwAAAGRycy9kb3ducmV2LnhtbESP3WoCMRSE7wu+QzgFb6SbaHWRrVFKRfCmBX8e4LA5&#10;+0M3J+smrqtP3xQKvRxm5htmtRlsI3rqfO1YwzRRIIhzZ2ouNZxPu5clCB+QDTaOScOdPGzWo6cV&#10;Zsbd+ED9MZQiQthnqKEKoc2k9HlFFn3iWuLoFa6zGKLsSmk6vEW4beRMqVRarDkuVNjSR0X59/Fq&#10;NUzocvpcLmgrVVpQn6qvmX9ctR4/D+9vIAIN4T/8194bDa/zKfyeiUdA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9JEexQAAANwAAAAPAAAAAAAAAAAAAAAAAJgCAABkcnMv&#10;ZG93bnJldi54bWxQSwUGAAAAAAQABAD1AAAAigMAAAAA&#10;" path="m,l14,36r7,9l28,51r7,6l63,76r7,4l77,84r7,4l91,91r7,3l105,98r7,3l119,103r7,3l133,109r7,3l147,114r7,2l161,119r7,2l182,126r7,2l196,130r7,2l217,136r7,2l231,139r7,2l245,143r21,5l273,150r7,1l287,153r7,1l315,158r7,2l329,161r7,2l350,165r7,1l378,170r7,1l413,175r7,2l427,178r7,1l455,181r7,1l476,184r7,1l497,187r7,1l525,190r7,1l553,193r7,1l574,195r7,1l616,199r7,l630,200r42,3l679,203r21,1l707,205r14,l728,206r42,2l777,208r42,1l826,209r28,1l861,210r7,l875,210r42,l924,210r42,l973,210r7,l987,210r28,-1l1022,209r42,-1l1071,208r42,-2l1120,205r14,l1141,204r21,-1l1169,203r42,-3l1218,199r7,l1260,196r7,-1l1281,194r7,-1l1309,191r7,-1l1337,188r7,-1l1358,185r7,-1l1379,182r7,-1l1407,179r7,-1l1421,177r7,-2l1456,171r7,-1l1484,166r7,-1l1505,163r7,-2l1519,160r7,-2l1547,154r7,-1l1561,151r7,-1l1575,148r21,-5l1603,141r7,-2l1617,138r7,-2l1638,132r7,-2l1652,128r7,-2l1673,121r7,-2l1687,116r7,-2l1701,112r7,-3l1715,106r7,-3l1729,101r7,-3l1743,94r7,-3l1757,88r7,-4l1771,80r7,-4l1806,57r7,-6l1820,45r7,-9l1841,e" filled="f" strokeweight=".4pt">
                  <v:stroke joinstyle="miter"/>
                  <v:path arrowok="t" o:connecttype="custom" o:connectlocs="13335,28575;40005,48260;53340,55880;66675,62230;80010,67310;93345,72390;106680,76835;124460,82550;142240,87630;155575,90805;177800,95885;200025,100330;213360,103505;240030,107950;266700,112395;288925,114935;306705,117475;333375,120650;355600,123190;391160,126365;426720,128905;448945,130175;488950,132080;524510,132715;551180,133350;586740,133350;622300,133350;648970,132715;706755,130810;724535,129540;768985,127000;800100,124460;817880,122555;848995,119380;866775,116840;893445,113665;906780,111125;942340,105410;960120,102235;982345,97790;995680,95250;1017905,89535;1031240,86360;1049020,81280;1066800,75565;1080135,71120;1093470,65405;1106805,59690;1120140,53340;1146810,36195;1160145,22860" o:connectangles="0,0,0,0,0,0,0,0,0,0,0,0,0,0,0,0,0,0,0,0,0,0,0,0,0,0,0,0,0,0,0,0,0,0,0,0,0,0,0,0,0,0,0,0,0,0,0,0,0,0,0"/>
                </v:shape>
                <v:line id="Line 6" o:spid="_x0000_s1030" style="position:absolute;flip:y;visibility:visible;mso-wrap-style:square" from="1047,1244" to="6896,8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Mae8EAAADcAAAADwAAAGRycy9kb3ducmV2LnhtbESP3YrCMBSE7xd8h3AE79a0df2hayoi&#10;CF6uPw9waI5t2eakJNFWn36zIHg5zMw3zHozmFbcyfnGsoJ0moAgLq1uuFJwOe8/VyB8QNbYWiYF&#10;D/KwKUYfa8y17flI91OoRISwz1FBHUKXS+nLmgz6qe2Io3e1zmCI0lVSO+wj3LQyS5KFNNhwXKix&#10;o11N5e/pZhSg8QdePn7sM3i5Sp/zhct6VGoyHrbfIAIN4R1+tQ9awewrg/8z8QjI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Axp7wQAAANwAAAAPAAAAAAAAAAAAAAAA&#10;AKECAABkcnMvZG93bnJldi54bWxQSwUGAAAAAAQABAD5AAAAjwMAAAAA&#10;" strokeweight=".4pt">
                  <v:stroke joinstyle="miter"/>
                </v:line>
                <v:line id="Line 7" o:spid="_x0000_s1031" style="position:absolute;visibility:visible;mso-wrap-style:square" from="6896,1244" to="12738,8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+et8QAAADcAAAADwAAAGRycy9kb3ducmV2LnhtbESPQWsCMRSE70L/Q3gFL6JZa7vI1ii1&#10;IBR6EN16f2yeu4vJy5JEd/33plDocZiZb5jVZrBG3MiH1rGC+SwDQVw53XKt4KfcTZcgQkTWaByT&#10;gjsF2KyfRisstOv5QLdjrEWCcChQQRNjV0gZqoYshpnriJN3dt5iTNLXUnvsE9wa+ZJlubTYclpo&#10;sKPPhqrL8WoVTPb3drsrQ29yX75952T218tJqfHz8PEOItIQ/8N/7S+tYPG6gN8z6QjI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L563xAAAANwAAAAPAAAAAAAAAAAA&#10;AAAAAKECAABkcnMvZG93bnJldi54bWxQSwUGAAAAAAQABAD5AAAAkgMAAAAA&#10;" strokeweight=".4pt">
                  <v:stroke joinstyle="miter"/>
                </v:line>
                <v:shape id="Freeform 8" o:spid="_x0000_s1032" style="position:absolute;left:1047;top:8572;width:11691;height:38;visibility:visible;mso-wrap-style:square;v-text-anchor:top" coordsize="1841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1OPMUA&#10;AADcAAAADwAAAGRycy9kb3ducmV2LnhtbESPT2vCQBTE70K/w/IKvenGf0Wiq5TWkl48VD3o7ZF9&#10;JsHs27C7Jum37wqCx2FmfsOsNr2pRUvOV5YVjEcJCOLc6ooLBcfD93ABwgdkjbVlUvBHHjbrl8EK&#10;U207/qV2HwoRIexTVFCG0KRS+rwkg35kG+LoXawzGKJ0hdQOuwg3tZwkybs0WHFcKLGhz5Ly6/5m&#10;FHRHvevm223WnM7ZNPtq3eQ2d0q9vfYfSxCB+vAMP9o/WsF0NoP7mXgE5P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PU48xQAAANwAAAAPAAAAAAAAAAAAAAAAAJgCAABkcnMv&#10;ZG93bnJldi54bWxQSwUGAAAAAAQABAD1AAAAigMAAAAA&#10;" path="m,l49,r,6l,6,,xm82,r49,l131,6,82,6,82,xm163,r49,l212,6r-49,l163,xm245,r49,l294,6r-49,l245,xm327,r49,l376,6r-49,l327,xm408,r49,l457,6r-49,l408,xm490,r49,l539,6r-49,l490,xm571,r49,l620,6r-49,l571,xm653,r49,l702,6r-49,l653,xm735,r49,l784,6r-49,l735,xm816,r49,l865,6r-49,l816,xm898,r49,l947,6r-49,l898,xm980,r49,l1029,6r-49,l980,xm1061,r49,l1110,6r-49,l1061,xm1143,r49,l1192,6r-49,l1143,xm1224,r49,l1273,6r-49,l1224,xm1306,r49,l1355,6r-49,l1306,xm1388,r49,l1437,6r-49,l1388,xm1469,r49,l1518,6r-49,l1469,xm1551,r49,l1600,6r-49,l1551,xm1633,r49,l1682,6r-49,l1633,xm1714,r49,l1763,6r-49,l1714,xm1796,r45,l1841,6r-45,l1796,xe" fillcolor="black" strokeweight=".05pt">
                  <v:stroke joinstyle="bevel"/>
                  <v:path arrowok="t" o:connecttype="custom" o:connectlocs="31115,0;0,3810;52070,0;83185,3810;52070,0;134620,0;103505,3810;155575,0;186690,3810;155575,0;238760,0;207645,3810;259080,0;290195,3810;259080,0;342265,0;311150,3810;362585,0;393700,3810;362585,0;445770,0;414655,3810;466725,0;497840,3810;466725,0;549275,0;518160,3810;570230,0;601345,3810;570230,0;653415,0;622300,3810;673735,0;704850,3810;673735,0;756920,0;725805,3810;777240,0;808355,3810;777240,0;860425,0;829310,3810;881380,0;912495,3810;881380,0;963930,0;932815,3810;984885,0;1016000,3810;984885,0;1068070,0;1036955,3810;1088390,0;1119505,3810;1088390,0;1169035,0;1140460,3810" o:connectangles="0,0,0,0,0,0,0,0,0,0,0,0,0,0,0,0,0,0,0,0,0,0,0,0,0,0,0,0,0,0,0,0,0,0,0,0,0,0,0,0,0,0,0,0,0,0,0,0,0,0,0,0,0,0,0,0,0"/>
                  <o:lock v:ext="edit" verticies="t"/>
                </v:shape>
                <v:shape id="Freeform 9" o:spid="_x0000_s1033" style="position:absolute;left:6864;top:1244;width:57;height:7315;visibility:visible;mso-wrap-style:square;v-text-anchor:top" coordsize="9,1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Ig3MUA&#10;AADcAAAADwAAAGRycy9kb3ducmV2LnhtbESPQWvCQBSE7wX/w/IEb3WTprUlzSpSELz0YCKCt0f2&#10;mYRm38bsquu/7xaEHoeZ+YYpVsH04kqj6ywrSOcJCOLa6o4bBftq8/wBwnlkjb1lUnAnB6vl5KnA&#10;XNsb7+ha+kZECLscFbTeD7mUrm7JoJvbgTh6Jzsa9FGOjdQj3iLc9PIlSRbSYMdxocWBvlqqf8qL&#10;UdBx9X4/nM13FbJQnuQxTRZZr9RsGtafIDwF/x9+tLdaQfb6Bn9n4hG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UiDcxQAAANwAAAAPAAAAAAAAAAAAAAAAAJgCAABkcnMv&#10;ZG93bnJldi54bWxQSwUGAAAAAAQABAD1AAAAigMAAAAA&#10;" path="m9,r,33l,33,,,9,xm9,56r,33l,89,,56r9,xm9,112r,33l,145,,112r9,xm9,167r,34l,201,,167r9,xm9,223r,34l,257,,223r9,xm9,279r,34l,313,,279r9,xm9,335r,34l,369,,335r9,xm9,391r,34l,425,,391r9,xm9,447r,34l,481,,447r9,xm9,503r,33l,536,,503r9,xm9,559r,33l,592,,559r9,xm9,615r,33l,648,,615r9,xm9,671r,33l,704,,671r9,xm9,727r,33l,760,,727r9,xm9,783r,33l,816,,783r9,xm9,838r,34l,872,,838r9,xm9,894r,34l,928,,894r9,xm9,950r,34l,984,,950r9,xm9,1006r,34l,1040r,-34l9,1006xm9,1062r,34l,1096r,-34l9,1062xm9,1118r,34l,1152r,-34l9,1118xe" fillcolor="black" strokeweight=".05pt">
                  <v:stroke joinstyle="bevel"/>
                  <v:path arrowok="t" o:connecttype="custom" o:connectlocs="5715,20955;0,0;5715,35560;0,56515;5715,35560;5715,92075;0,71120;5715,106045;0,127635;5715,106045;5715,163195;0,141605;5715,177165;0,198755;5715,177165;5715,234315;0,212725;5715,248285;0,269875;5715,248285;5715,305435;0,283845;5715,319405;0,340360;5715,319405;5715,375920;0,354965;5715,390525;0,411480;5715,390525;5715,447040;0,426085;5715,461645;0,482600;5715,461645;5715,518160;0,497205;5715,532130;0,553720;5715,532130;5715,589280;0,567690;5715,603250;0,624840;5715,603250;5715,660400;0,638810;5715,674370;0,695960;5715,674370;5715,731520;0,709930" o:connectangles="0,0,0,0,0,0,0,0,0,0,0,0,0,0,0,0,0,0,0,0,0,0,0,0,0,0,0,0,0,0,0,0,0,0,0,0,0,0,0,0,0,0,0,0,0,0,0,0,0,0,0,0"/>
                  <o:lock v:ext="edit" verticies="t"/>
                </v:shape>
                <v:line id="Line 10" o:spid="_x0000_s1034" style="position:absolute;visibility:visible;mso-wrap-style:square" from="6896,7988" to="7823,7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g9L8QAAADcAAAADwAAAGRycy9kb3ducmV2LnhtbESPQWsCMRSE7wX/Q3iCl6JZbV3K1ii2&#10;IBQ8iK69Pzavu4vJy5JEd/33TUHocZiZb5jVZrBG3MiH1rGC+SwDQVw53XKt4Fzupm8gQkTWaByT&#10;gjsF2KxHTysstOv5SLdTrEWCcChQQRNjV0gZqoYshpnriJP347zFmKSvpfbYJ7g1cpFlubTYclpo&#10;sKPPhqrL6WoVPB/u7ceuDL3Jfbnc52QO18u3UpPxsH0HEWmI/+FH+0sreHnN4e9MO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WD0vxAAAANwAAAAPAAAAAAAAAAAA&#10;AAAAAKECAABkcnMvZG93bnJldi54bWxQSwUGAAAAAAQABAD5AAAAkgMAAAAA&#10;" strokeweight=".4pt">
                  <v:stroke joinstyle="miter"/>
                </v:line>
                <v:line id="Line 11" o:spid="_x0000_s1035" style="position:absolute;visibility:visible;mso-wrap-style:square" from="7823,7988" to="7829,8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SYtMUAAADcAAAADwAAAGRycy9kb3ducmV2LnhtbESPQWsCMRSE74X+h/AEL0Wz1XYtq1Fa&#10;QSj0IHX1/ti87i4mL0sS3fXfN4WCx2FmvmFWm8EacSUfWscKnqcZCOLK6ZZrBcdyN3kDESKyRuOY&#10;FNwowGb9+LDCQruev+l6iLVIEA4FKmhi7AopQ9WQxTB1HXHyfpy3GJP0tdQe+wS3Rs6yLJcWW04L&#10;DXa0bag6Hy5WwdP+1n7sytCb3JevXzmZ/eV8Umo8Gt6XICIN8R7+b39qBfOXBfydSUd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BSYtMUAAADcAAAADwAAAAAAAAAA&#10;AAAAAAChAgAAZHJzL2Rvd25yZXYueG1sUEsFBgAAAAAEAAQA+QAAAJMDAAAAAA==&#10;" strokeweight=".4pt">
                  <v:stroke joinstyle="miter"/>
                </v:line>
                <v:rect id="Rectangle 12" o:spid="_x0000_s1036" style="position:absolute;left:13119;top:7512;width:806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Nkyb8A&#10;AADcAAAADwAAAGRycy9kb3ducmV2LnhtbERPy4rCMBTdC/MP4Q7MTtNREalGkQFBBze2fsCluX1g&#10;clOSaOvfTxYDLg/nvd2P1ogn+dA5VvA9y0AQV0533Ci4lcfpGkSIyBqNY1LwogD73cdki7l2A1/p&#10;WcRGpBAOOSpoY+xzKUPVksUwcz1x4mrnLcYEfSO1xyGFWyPnWbaSFjtODS329NNSdS8eVoEsi+Ow&#10;LozP3O+8vpjz6VqTU+rrczxsQEQa41v87z5pBYtlWpv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tw2TJvwAAANwAAAAPAAAAAAAAAAAAAAAAAJgCAABkcnMvZG93bnJl&#10;di54bWxQSwUGAAAAAAQABAD1AAAAhAMAAAAA&#10;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3" o:spid="_x0000_s1037" style="position:absolute;left:6375;top:8534;width:89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/BUsIA&#10;AADcAAAADwAAAGRycy9kb3ducmV2LnhtbESP3WoCMRSE7wu+QziCdzWrFtHVKFIQbPHG1Qc4bM7+&#10;YHKyJKm7ffumIHg5zMw3zHY/WCMe5EPrWMFsmoEgLp1uuVZwux7fVyBCRNZoHJOCXwqw343etphr&#10;1/OFHkWsRYJwyFFBE2OXSxnKhiyGqeuIk1c5bzEm6WupPfYJbo2cZ9lSWmw5LTTY0WdD5b34sQrk&#10;tTj2q8L4zH3Pq7P5Ol0qckpNxsNhAyLSEF/hZ/ukFSw+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j8FSwgAAANwAAAAPAAAAAAAAAAAAAAAAAJgCAABkcnMvZG93&#10;bnJldi54bWxQSwUGAAAAAAQABAD1AAAAhwMAAAAA&#10;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group id="Group 14" o:spid="_x0000_s1038" style="position:absolute;left:6788;top:8521;width:209;height:140" coordorigin="1069,1342" coordsize="33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bPbo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1s9ugwwAAANwAAAAP&#10;AAAAAAAAAAAAAAAAAKoCAABkcnMvZG93bnJldi54bWxQSwUGAAAAAAQABAD6AAAAmgMAAAAA&#10;">
                  <v:oval id="Oval 15" o:spid="_x0000_s1039" style="position:absolute;left:1069;top:1342;width:33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Ea3MMA&#10;AADcAAAADwAAAGRycy9kb3ducmV2LnhtbESPQWsCMRSE70L/Q3gFb5pVqZStUaRQWDxZK/T6SF43&#10;q5uXNYnr2l/fFAo9DjPzDbPaDK4VPYXYeFYwmxYgiLU3DdcKjh9vk2cQMSEbbD2TgjtF2KwfRiss&#10;jb/xO/WHVIsM4ViiAptSV0oZtSWHceo74ux9+eAwZRlqaQLeMty1cl4US+mw4bxgsaNXS/p8uDoF&#10;O9fvddXZgHq73H+e7KX6lhelxo/D9gVEoiH9h//alVGweJrB75l8B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Ea3MMAAADcAAAADwAAAAAAAAAAAAAAAACYAgAAZHJzL2Rv&#10;d25yZXYueG1sUEsFBgAAAAAEAAQA9QAAAIgDAAAAAA==&#10;" fillcolor="black" strokeweight="0"/>
                  <v:oval id="Oval 16" o:spid="_x0000_s1040" style="position:absolute;left:1069;top:1342;width:33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V0X8MA&#10;AADcAAAADwAAAGRycy9kb3ducmV2LnhtbESPQYvCMBSE7wv+h/AEb2uqUinVKCoIyp62evD4aJ5t&#10;sXmpTbT1328EYY/DzHzDLNe9qcWTWldZVjAZRyCIc6srLhScT/vvBITzyBpry6TgRQ7Wq8HXElNt&#10;O/6lZ+YLESDsUlRQet+kUrq8JINubBvi4F1ta9AH2RZSt9gFuKnlNIrm0mDFYaHEhnYl5bfsYRTk&#10;vEuya5wcs4vZb+N7f/vp5pFSo2G/WYDw1Pv/8Kd90Apm8RTeZ8IR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rV0X8MAAADcAAAADwAAAAAAAAAAAAAAAACYAgAAZHJzL2Rv&#10;d25yZXYueG1sUEsFBgAAAAAEAAQA9QAAAIgDAAAAAA==&#10;" filled="f" strokeweight=".4pt">
                    <v:stroke joinstyle="miter"/>
                  </v:oval>
                </v:group>
                <v:group id="Group 17" o:spid="_x0000_s1041" style="position:absolute;left:946;top:8521;width:203;height:140" coordorigin="149,1342" coordsize="32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FF18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hmC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VhRdfFAAAA3AAA&#10;AA8AAAAAAAAAAAAAAAAAqgIAAGRycy9kb3ducmV2LnhtbFBLBQYAAAAABAAEAPoAAACcAwAAAAA=&#10;">
                  <v:oval id="Oval 18" o:spid="_x0000_s1042" style="position:absolute;left:149;top:1342;width:32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5RMQA&#10;AADcAAAADwAAAGRycy9kb3ducmV2LnhtbESPQWsCMRSE7wX/Q3hCbzVb20pZjSKCsPRkVfD6SF43&#10;azcvaxLXbX99Uyj0OMzMN8xiNbhW9BRi41nB46QAQay9abhWcDxsH15BxIRssPVMCr4owmo5ultg&#10;afyN36nfp1pkCMcSFdiUulLKqC05jBPfEWfvwweHKctQSxPwluGuldOimEmHDecFix1tLOnP/dUp&#10;eHP9TledDajXs93pbC/Vt7wodT8e1nMQiYb0H/5rV0bB08sz/J7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32uUTEAAAA3AAAAA8AAAAAAAAAAAAAAAAAmAIAAGRycy9k&#10;b3ducmV2LnhtbFBLBQYAAAAABAAEAPUAAACJAwAAAAA=&#10;" fillcolor="black" strokeweight="0"/>
                  <v:oval id="Oval 19" o:spid="_x0000_s1043" style="position:absolute;left:149;top:1342;width:32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sK8QA&#10;AADcAAAADwAAAGRycy9kb3ducmV2LnhtbESPQWuDQBSE74H+h+UFeotrUgxis5FGEFpyqumhx4f7&#10;ohL3rXW3av99tlDocZiZb5hDvpheTDS6zrKCbRSDIK6t7rhR8HEpNykI55E19pZJwQ85yI8PqwNm&#10;2s78TlPlGxEg7DJU0Ho/ZFK6uiWDLrIDcfCudjTogxwbqUecA9z0chfHe2mw47DQ4kBFS/Wt+jYK&#10;ai7S6pqkb9WnKU/J13I7z/tYqcf18vIMwtPi/8N/7Vet4ClJ4PdMOALye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c7CvEAAAA3AAAAA8AAAAAAAAAAAAAAAAAmAIAAGRycy9k&#10;b3ducmV2LnhtbFBLBQYAAAAABAAEAPUAAACJAwAAAAA=&#10;" filled="f" strokeweight=".4pt">
                    <v:stroke joinstyle="miter"/>
                  </v:oval>
                </v:group>
                <v:group id="Group 20" o:spid="_x0000_s1044" style="position:absolute;left:6788;top:1174;width:209;height:140" coordorigin="1069,185" coordsize="33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bmT8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wTFK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FuZPxgAAANwA&#10;AAAPAAAAAAAAAAAAAAAAAKoCAABkcnMvZG93bnJldi54bWxQSwUGAAAAAAQABAD6AAAAnQMAAAAA&#10;">
                  <v:oval id="Oval 21" o:spid="_x0000_s1045" style="position:absolute;left:1069;top:185;width:33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QnM8QA&#10;AADcAAAADwAAAGRycy9kb3ducmV2LnhtbESPQWsCMRSE74X+h/AK3jTbSrWsRpFCYfFkVej1kTw3&#10;225e1iSu2/76piD0OMzMN8xyPbhW9BRi41nB46QAQay9abhWcDy8jV9AxIRssPVMCr4pwnp1f7fE&#10;0vgrv1O/T7XIEI4lKrApdaWUUVtyGCe+I87eyQeHKctQSxPwmuGulU9FMZMOG84LFjt6taS/9hen&#10;YOv6na46G1BvZruPT3uufuRZqdHDsFmASDSk//CtXRkF0+c5/J3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0kJzPEAAAA3AAAAA8AAAAAAAAAAAAAAAAAmAIAAGRycy9k&#10;b3ducmV2LnhtbFBLBQYAAAAABAAEAPUAAACJAwAAAAA=&#10;" fillcolor="black" strokeweight="0"/>
                  <v:oval id="Oval 22" o:spid="_x0000_s1046" style="position:absolute;left:1069;top:185;width:33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1DtcEA&#10;AADcAAAADwAAAGRycy9kb3ducmV2LnhtbERPy2rCQBTdF/yH4QrdNRNbEkJ0FBWEFlemXbi8ZG4e&#10;mLkTM9Mk/fvOQnB5OO/NbjadGGlwrWUFqygGQVxa3XKt4Of79JaBcB5ZY2eZFPyRg9128bLBXNuJ&#10;LzQWvhYhhF2OChrv+1xKVzZk0EW2Jw5cZQeDPsChlnrAKYSbTr7HcSoNthwaGuzp2FB5K36NgpKP&#10;WVEl2VdxNadDcp9v5ymNlXpdzvs1CE+zf4of7k+t4CMJa8OZcATk9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ddQ7XBAAAA3AAAAA8AAAAAAAAAAAAAAAAAmAIAAGRycy9kb3du&#10;cmV2LnhtbFBLBQYAAAAABAAEAPUAAACGAwAAAAA=&#10;" filled="f" strokeweight=".4pt">
                    <v:stroke joinstyle="miter"/>
                  </v:oval>
                </v:group>
                <v:group id="Group 23" o:spid="_x0000_s1047" style="position:absolute;left:12636;top:8521;width:203;height:140" coordorigin="1990,1342" coordsize="32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lyP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iXI9xgAAANwA&#10;AAAPAAAAAAAAAAAAAAAAAKoCAABkcnMvZG93bnJldi54bWxQSwUGAAAAAAQABAD6AAAAnQMAAAAA&#10;">
                  <v:oval id="Oval 24" o:spid="_x0000_s1048" style="position:absolute;left:1990;top:1342;width:32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F1+sAA&#10;AADcAAAADwAAAGRycy9kb3ducmV2LnhtbERPz2vCMBS+D/wfwhO8zdQJZVSjyEAontQNvD6St6Zb&#10;81KTrFb/+uUw2PHj+73ejq4TA4XYelawmBcgiLU3LTcKPt73z68gYkI22HkmBXeKsN1MntZYGX/j&#10;Ew3n1IgcwrFCBTalvpIyaksO49z3xJn79MFhyjA00gS85XDXyZeiKKXDlnODxZ7eLOnv849TcHDD&#10;Ude9Dah35fHyZa/1Q16Vmk3H3QpEojH9i//ctVGwLPP8fCYfAbn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KF1+sAAAADcAAAADwAAAAAAAAAAAAAAAACYAgAAZHJzL2Rvd25y&#10;ZXYueG1sUEsFBgAAAAAEAAQA9QAAAIUDAAAAAA==&#10;" fillcolor="black" strokeweight="0"/>
                  <v:oval id="Oval 25" o:spid="_x0000_s1049" style="position:absolute;left:1990;top:1342;width:32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sglcMA&#10;AADcAAAADwAAAGRycy9kb3ducmV2LnhtbESPQYvCMBSE74L/ITzBm01VLKUaRQXBxdN29+Dx0Tzb&#10;YvNSm2i7/94sLOxxmJlvmM1uMI14UedqywrmUQyCuLC65lLB99dploJwHlljY5kU/JCD3XY82mCm&#10;bc+f9Mp9KQKEXYYKKu/bTEpXVGTQRbYlDt7NdgZ9kF0pdYd9gJtGLuI4kQZrDgsVtnSsqLjnT6Og&#10;4GOa31bpR341p8PqMdwvfRIrNZ0M+zUIT4P/D/+1z1rBMpnD75lwBOT2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AsglcMAAADcAAAADwAAAAAAAAAAAAAAAACYAgAAZHJzL2Rv&#10;d25yZXYueG1sUEsFBgAAAAAEAAQA9QAAAIgDAAAAAA==&#10;" filled="f" strokeweight=".4pt">
                    <v:stroke joinstyle="miter"/>
                  </v:oval>
                </v:group>
                <v:rect id="Rectangle 26" o:spid="_x0000_s1050" style="position:absolute;left:6496;width:768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4PQ8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vki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eeD0PBAAAA3AAAAA8AAAAAAAAAAAAAAAAAmAIAAGRycy9kb3du&#10;cmV2LnhtbFBLBQYAAAAABAAEAPUAAACGAwAAAAA=&#10;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heo giả thiết, ta có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080" w:dyaOrig="260">
          <v:shape id="_x0000_i1302" type="#_x0000_t75" style="width:54pt;height:12.75pt" o:ole="">
            <v:imagedata r:id="rId265" o:title=""/>
          </v:shape>
          <o:OLEObject Type="Embed" ProgID="Equation.DSMT4" ShapeID="_x0000_i1302" DrawAspect="Content" ObjectID="_1625147908" r:id="rId266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à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980" w:dyaOrig="320">
          <v:shape id="_x0000_i1303" type="#_x0000_t75" style="width:48.75pt;height:15.75pt" o:ole="">
            <v:imagedata r:id="rId267" o:title=""/>
          </v:shape>
          <o:OLEObject Type="Embed" ProgID="Equation.DSMT4" ShapeID="_x0000_i1303" DrawAspect="Content" ObjectID="_1625147909" r:id="rId268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Suy ra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200" w:dyaOrig="279">
          <v:shape id="_x0000_i1304" type="#_x0000_t75" style="width:110.25pt;height:14.25pt" o:ole="">
            <v:imagedata r:id="rId269" o:title=""/>
          </v:shape>
          <o:OLEObject Type="Embed" ProgID="Equation.DSMT4" ShapeID="_x0000_i1304" DrawAspect="Content" ObjectID="_1625147910" r:id="rId270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Vậy diện tích toàn phần của hình nón bằng: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960" w:dyaOrig="279">
          <v:shape id="_x0000_i1305" type="#_x0000_t75" style="width:98.25pt;height:14.25pt" o:ole="">
            <v:imagedata r:id="rId271" o:title=""/>
          </v:shape>
          <o:OLEObject Type="Embed" ProgID="Equation.DSMT4" ShapeID="_x0000_i1305" DrawAspect="Content" ObjectID="_1625147911" r:id="rId272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(đvdt). </w:t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Chọn B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0288" behindDoc="1" locked="0" layoutInCell="1" allowOverlap="1" wp14:anchorId="1E12E108" wp14:editId="554FA75A">
                <wp:simplePos x="0" y="0"/>
                <wp:positionH relativeFrom="column">
                  <wp:posOffset>2575560</wp:posOffset>
                </wp:positionH>
                <wp:positionV relativeFrom="paragraph">
                  <wp:posOffset>165735</wp:posOffset>
                </wp:positionV>
                <wp:extent cx="1466850" cy="1137920"/>
                <wp:effectExtent l="0" t="0" r="0" b="5080"/>
                <wp:wrapNone/>
                <wp:docPr id="339" name="Canvas 3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15" name="Freeform 29"/>
                        <wps:cNvSpPr>
                          <a:spLocks noEditPoints="1"/>
                        </wps:cNvSpPr>
                        <wps:spPr bwMode="auto">
                          <a:xfrm>
                            <a:off x="102235" y="723900"/>
                            <a:ext cx="1174115" cy="135890"/>
                          </a:xfrm>
                          <a:custGeom>
                            <a:avLst/>
                            <a:gdLst>
                              <a:gd name="T0" fmla="*/ 36 w 1849"/>
                              <a:gd name="T1" fmla="*/ 154 h 214"/>
                              <a:gd name="T2" fmla="*/ 90 w 1849"/>
                              <a:gd name="T3" fmla="*/ 121 h 214"/>
                              <a:gd name="T4" fmla="*/ 132 w 1849"/>
                              <a:gd name="T5" fmla="*/ 103 h 214"/>
                              <a:gd name="T6" fmla="*/ 118 w 1849"/>
                              <a:gd name="T7" fmla="*/ 115 h 214"/>
                              <a:gd name="T8" fmla="*/ 94 w 1849"/>
                              <a:gd name="T9" fmla="*/ 126 h 214"/>
                              <a:gd name="T10" fmla="*/ 198 w 1849"/>
                              <a:gd name="T11" fmla="*/ 81 h 214"/>
                              <a:gd name="T12" fmla="*/ 202 w 1849"/>
                              <a:gd name="T13" fmla="*/ 86 h 214"/>
                              <a:gd name="T14" fmla="*/ 167 w 1849"/>
                              <a:gd name="T15" fmla="*/ 97 h 214"/>
                              <a:gd name="T16" fmla="*/ 269 w 1849"/>
                              <a:gd name="T17" fmla="*/ 63 h 214"/>
                              <a:gd name="T18" fmla="*/ 271 w 1849"/>
                              <a:gd name="T19" fmla="*/ 68 h 214"/>
                              <a:gd name="T20" fmla="*/ 314 w 1849"/>
                              <a:gd name="T21" fmla="*/ 53 h 214"/>
                              <a:gd name="T22" fmla="*/ 361 w 1849"/>
                              <a:gd name="T23" fmla="*/ 44 h 214"/>
                              <a:gd name="T24" fmla="*/ 341 w 1849"/>
                              <a:gd name="T25" fmla="*/ 54 h 214"/>
                              <a:gd name="T26" fmla="*/ 316 w 1849"/>
                              <a:gd name="T27" fmla="*/ 58 h 214"/>
                              <a:gd name="T28" fmla="*/ 441 w 1849"/>
                              <a:gd name="T29" fmla="*/ 31 h 214"/>
                              <a:gd name="T30" fmla="*/ 425 w 1849"/>
                              <a:gd name="T31" fmla="*/ 40 h 214"/>
                              <a:gd name="T32" fmla="*/ 486 w 1849"/>
                              <a:gd name="T33" fmla="*/ 25 h 214"/>
                              <a:gd name="T34" fmla="*/ 502 w 1849"/>
                              <a:gd name="T35" fmla="*/ 29 h 214"/>
                              <a:gd name="T36" fmla="*/ 473 w 1849"/>
                              <a:gd name="T37" fmla="*/ 27 h 214"/>
                              <a:gd name="T38" fmla="*/ 603 w 1849"/>
                              <a:gd name="T39" fmla="*/ 19 h 214"/>
                              <a:gd name="T40" fmla="*/ 558 w 1849"/>
                              <a:gd name="T41" fmla="*/ 23 h 214"/>
                              <a:gd name="T42" fmla="*/ 684 w 1849"/>
                              <a:gd name="T43" fmla="*/ 7 h 214"/>
                              <a:gd name="T44" fmla="*/ 635 w 1849"/>
                              <a:gd name="T45" fmla="*/ 11 h 214"/>
                              <a:gd name="T46" fmla="*/ 732 w 1849"/>
                              <a:gd name="T47" fmla="*/ 10 h 214"/>
                              <a:gd name="T48" fmla="*/ 830 w 1849"/>
                              <a:gd name="T49" fmla="*/ 1 h 214"/>
                              <a:gd name="T50" fmla="*/ 798 w 1849"/>
                              <a:gd name="T51" fmla="*/ 8 h 214"/>
                              <a:gd name="T52" fmla="*/ 928 w 1849"/>
                              <a:gd name="T53" fmla="*/ 6 h 214"/>
                              <a:gd name="T54" fmla="*/ 970 w 1849"/>
                              <a:gd name="T55" fmla="*/ 0 h 214"/>
                              <a:gd name="T56" fmla="*/ 991 w 1849"/>
                              <a:gd name="T57" fmla="*/ 6 h 214"/>
                              <a:gd name="T58" fmla="*/ 1043 w 1849"/>
                              <a:gd name="T59" fmla="*/ 2 h 214"/>
                              <a:gd name="T60" fmla="*/ 1068 w 1849"/>
                              <a:gd name="T61" fmla="*/ 8 h 214"/>
                              <a:gd name="T62" fmla="*/ 1166 w 1849"/>
                              <a:gd name="T63" fmla="*/ 8 h 214"/>
                              <a:gd name="T64" fmla="*/ 1138 w 1849"/>
                              <a:gd name="T65" fmla="*/ 12 h 214"/>
                              <a:gd name="T66" fmla="*/ 1230 w 1849"/>
                              <a:gd name="T67" fmla="*/ 12 h 214"/>
                              <a:gd name="T68" fmla="*/ 1215 w 1849"/>
                              <a:gd name="T69" fmla="*/ 16 h 214"/>
                              <a:gd name="T70" fmla="*/ 1336 w 1849"/>
                              <a:gd name="T71" fmla="*/ 22 h 214"/>
                              <a:gd name="T72" fmla="*/ 1292 w 1849"/>
                              <a:gd name="T73" fmla="*/ 23 h 214"/>
                              <a:gd name="T74" fmla="*/ 1412 w 1849"/>
                              <a:gd name="T75" fmla="*/ 32 h 214"/>
                              <a:gd name="T76" fmla="*/ 1382 w 1849"/>
                              <a:gd name="T77" fmla="*/ 34 h 214"/>
                              <a:gd name="T78" fmla="*/ 1461 w 1849"/>
                              <a:gd name="T79" fmla="*/ 40 h 214"/>
                              <a:gd name="T80" fmla="*/ 1466 w 1849"/>
                              <a:gd name="T81" fmla="*/ 46 h 214"/>
                              <a:gd name="T82" fmla="*/ 1531 w 1849"/>
                              <a:gd name="T83" fmla="*/ 52 h 214"/>
                              <a:gd name="T84" fmla="*/ 1571 w 1849"/>
                              <a:gd name="T85" fmla="*/ 66 h 214"/>
                              <a:gd name="T86" fmla="*/ 1550 w 1849"/>
                              <a:gd name="T87" fmla="*/ 62 h 214"/>
                              <a:gd name="T88" fmla="*/ 1616 w 1849"/>
                              <a:gd name="T89" fmla="*/ 71 h 214"/>
                              <a:gd name="T90" fmla="*/ 1641 w 1849"/>
                              <a:gd name="T91" fmla="*/ 84 h 214"/>
                              <a:gd name="T92" fmla="*/ 1606 w 1849"/>
                              <a:gd name="T93" fmla="*/ 75 h 214"/>
                              <a:gd name="T94" fmla="*/ 1700 w 1849"/>
                              <a:gd name="T95" fmla="*/ 97 h 214"/>
                              <a:gd name="T96" fmla="*/ 1717 w 1849"/>
                              <a:gd name="T97" fmla="*/ 110 h 214"/>
                              <a:gd name="T98" fmla="*/ 1689 w 1849"/>
                              <a:gd name="T99" fmla="*/ 99 h 214"/>
                              <a:gd name="T100" fmla="*/ 1757 w 1849"/>
                              <a:gd name="T101" fmla="*/ 120 h 214"/>
                              <a:gd name="T102" fmla="*/ 1779 w 1849"/>
                              <a:gd name="T103" fmla="*/ 139 h 214"/>
                              <a:gd name="T104" fmla="*/ 1759 w 1849"/>
                              <a:gd name="T105" fmla="*/ 128 h 214"/>
                              <a:gd name="T106" fmla="*/ 1828 w 1849"/>
                              <a:gd name="T107" fmla="*/ 167 h 214"/>
                              <a:gd name="T108" fmla="*/ 1821 w 1849"/>
                              <a:gd name="T109" fmla="*/ 170 h 214"/>
                              <a:gd name="T110" fmla="*/ 1841 w 1849"/>
                              <a:gd name="T111" fmla="*/ 214 h 2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849" h="214">
                                <a:moveTo>
                                  <a:pt x="0" y="212"/>
                                </a:moveTo>
                                <a:lnTo>
                                  <a:pt x="13" y="180"/>
                                </a:lnTo>
                                <a:lnTo>
                                  <a:pt x="20" y="181"/>
                                </a:lnTo>
                                <a:lnTo>
                                  <a:pt x="8" y="214"/>
                                </a:lnTo>
                                <a:lnTo>
                                  <a:pt x="0" y="212"/>
                                </a:lnTo>
                                <a:close/>
                                <a:moveTo>
                                  <a:pt x="29" y="160"/>
                                </a:moveTo>
                                <a:lnTo>
                                  <a:pt x="36" y="154"/>
                                </a:lnTo>
                                <a:lnTo>
                                  <a:pt x="64" y="135"/>
                                </a:lnTo>
                                <a:lnTo>
                                  <a:pt x="69" y="139"/>
                                </a:lnTo>
                                <a:lnTo>
                                  <a:pt x="42" y="158"/>
                                </a:lnTo>
                                <a:lnTo>
                                  <a:pt x="42" y="158"/>
                                </a:lnTo>
                                <a:lnTo>
                                  <a:pt x="36" y="163"/>
                                </a:lnTo>
                                <a:lnTo>
                                  <a:pt x="29" y="160"/>
                                </a:lnTo>
                                <a:close/>
                                <a:moveTo>
                                  <a:pt x="90" y="121"/>
                                </a:moveTo>
                                <a:lnTo>
                                  <a:pt x="93" y="120"/>
                                </a:lnTo>
                                <a:lnTo>
                                  <a:pt x="100" y="117"/>
                                </a:lnTo>
                                <a:lnTo>
                                  <a:pt x="107" y="113"/>
                                </a:lnTo>
                                <a:lnTo>
                                  <a:pt x="114" y="110"/>
                                </a:lnTo>
                                <a:lnTo>
                                  <a:pt x="121" y="107"/>
                                </a:lnTo>
                                <a:lnTo>
                                  <a:pt x="128" y="105"/>
                                </a:lnTo>
                                <a:lnTo>
                                  <a:pt x="132" y="103"/>
                                </a:lnTo>
                                <a:lnTo>
                                  <a:pt x="136" y="108"/>
                                </a:lnTo>
                                <a:lnTo>
                                  <a:pt x="132" y="110"/>
                                </a:lnTo>
                                <a:lnTo>
                                  <a:pt x="132" y="110"/>
                                </a:lnTo>
                                <a:lnTo>
                                  <a:pt x="125" y="112"/>
                                </a:lnTo>
                                <a:lnTo>
                                  <a:pt x="125" y="112"/>
                                </a:lnTo>
                                <a:lnTo>
                                  <a:pt x="118" y="115"/>
                                </a:lnTo>
                                <a:lnTo>
                                  <a:pt x="118" y="115"/>
                                </a:lnTo>
                                <a:lnTo>
                                  <a:pt x="111" y="118"/>
                                </a:lnTo>
                                <a:lnTo>
                                  <a:pt x="111" y="118"/>
                                </a:lnTo>
                                <a:lnTo>
                                  <a:pt x="104" y="121"/>
                                </a:lnTo>
                                <a:lnTo>
                                  <a:pt x="104" y="121"/>
                                </a:lnTo>
                                <a:lnTo>
                                  <a:pt x="97" y="124"/>
                                </a:lnTo>
                                <a:lnTo>
                                  <a:pt x="97" y="124"/>
                                </a:lnTo>
                                <a:lnTo>
                                  <a:pt x="94" y="126"/>
                                </a:lnTo>
                                <a:lnTo>
                                  <a:pt x="90" y="121"/>
                                </a:lnTo>
                                <a:close/>
                                <a:moveTo>
                                  <a:pt x="161" y="93"/>
                                </a:moveTo>
                                <a:lnTo>
                                  <a:pt x="163" y="92"/>
                                </a:lnTo>
                                <a:lnTo>
                                  <a:pt x="170" y="90"/>
                                </a:lnTo>
                                <a:lnTo>
                                  <a:pt x="184" y="85"/>
                                </a:lnTo>
                                <a:lnTo>
                                  <a:pt x="191" y="83"/>
                                </a:lnTo>
                                <a:lnTo>
                                  <a:pt x="198" y="81"/>
                                </a:lnTo>
                                <a:lnTo>
                                  <a:pt x="205" y="79"/>
                                </a:lnTo>
                                <a:lnTo>
                                  <a:pt x="206" y="79"/>
                                </a:lnTo>
                                <a:lnTo>
                                  <a:pt x="209" y="84"/>
                                </a:lnTo>
                                <a:lnTo>
                                  <a:pt x="209" y="84"/>
                                </a:lnTo>
                                <a:lnTo>
                                  <a:pt x="209" y="84"/>
                                </a:lnTo>
                                <a:lnTo>
                                  <a:pt x="201" y="86"/>
                                </a:lnTo>
                                <a:lnTo>
                                  <a:pt x="202" y="86"/>
                                </a:lnTo>
                                <a:lnTo>
                                  <a:pt x="195" y="88"/>
                                </a:lnTo>
                                <a:lnTo>
                                  <a:pt x="195" y="88"/>
                                </a:lnTo>
                                <a:lnTo>
                                  <a:pt x="188" y="90"/>
                                </a:lnTo>
                                <a:lnTo>
                                  <a:pt x="188" y="90"/>
                                </a:lnTo>
                                <a:lnTo>
                                  <a:pt x="174" y="95"/>
                                </a:lnTo>
                                <a:lnTo>
                                  <a:pt x="174" y="95"/>
                                </a:lnTo>
                                <a:lnTo>
                                  <a:pt x="167" y="97"/>
                                </a:lnTo>
                                <a:lnTo>
                                  <a:pt x="167" y="97"/>
                                </a:lnTo>
                                <a:lnTo>
                                  <a:pt x="164" y="98"/>
                                </a:lnTo>
                                <a:lnTo>
                                  <a:pt x="161" y="93"/>
                                </a:lnTo>
                                <a:close/>
                                <a:moveTo>
                                  <a:pt x="236" y="71"/>
                                </a:moveTo>
                                <a:lnTo>
                                  <a:pt x="241" y="70"/>
                                </a:lnTo>
                                <a:lnTo>
                                  <a:pt x="248" y="68"/>
                                </a:lnTo>
                                <a:lnTo>
                                  <a:pt x="269" y="63"/>
                                </a:lnTo>
                                <a:lnTo>
                                  <a:pt x="276" y="61"/>
                                </a:lnTo>
                                <a:lnTo>
                                  <a:pt x="283" y="60"/>
                                </a:lnTo>
                                <a:lnTo>
                                  <a:pt x="285" y="65"/>
                                </a:lnTo>
                                <a:lnTo>
                                  <a:pt x="278" y="66"/>
                                </a:lnTo>
                                <a:lnTo>
                                  <a:pt x="278" y="66"/>
                                </a:lnTo>
                                <a:lnTo>
                                  <a:pt x="271" y="68"/>
                                </a:lnTo>
                                <a:lnTo>
                                  <a:pt x="271" y="68"/>
                                </a:lnTo>
                                <a:lnTo>
                                  <a:pt x="250" y="73"/>
                                </a:lnTo>
                                <a:lnTo>
                                  <a:pt x="250" y="73"/>
                                </a:lnTo>
                                <a:lnTo>
                                  <a:pt x="243" y="75"/>
                                </a:lnTo>
                                <a:lnTo>
                                  <a:pt x="243" y="75"/>
                                </a:lnTo>
                                <a:lnTo>
                                  <a:pt x="239" y="76"/>
                                </a:lnTo>
                                <a:lnTo>
                                  <a:pt x="236" y="71"/>
                                </a:lnTo>
                                <a:close/>
                                <a:moveTo>
                                  <a:pt x="314" y="53"/>
                                </a:moveTo>
                                <a:lnTo>
                                  <a:pt x="318" y="52"/>
                                </a:lnTo>
                                <a:lnTo>
                                  <a:pt x="325" y="51"/>
                                </a:lnTo>
                                <a:lnTo>
                                  <a:pt x="332" y="49"/>
                                </a:lnTo>
                                <a:lnTo>
                                  <a:pt x="339" y="48"/>
                                </a:lnTo>
                                <a:lnTo>
                                  <a:pt x="353" y="46"/>
                                </a:lnTo>
                                <a:lnTo>
                                  <a:pt x="360" y="44"/>
                                </a:lnTo>
                                <a:lnTo>
                                  <a:pt x="361" y="44"/>
                                </a:lnTo>
                                <a:lnTo>
                                  <a:pt x="363" y="49"/>
                                </a:lnTo>
                                <a:lnTo>
                                  <a:pt x="362" y="50"/>
                                </a:lnTo>
                                <a:lnTo>
                                  <a:pt x="362" y="50"/>
                                </a:lnTo>
                                <a:lnTo>
                                  <a:pt x="355" y="51"/>
                                </a:lnTo>
                                <a:lnTo>
                                  <a:pt x="355" y="51"/>
                                </a:lnTo>
                                <a:lnTo>
                                  <a:pt x="341" y="54"/>
                                </a:lnTo>
                                <a:lnTo>
                                  <a:pt x="341" y="54"/>
                                </a:lnTo>
                                <a:lnTo>
                                  <a:pt x="334" y="55"/>
                                </a:lnTo>
                                <a:lnTo>
                                  <a:pt x="334" y="55"/>
                                </a:lnTo>
                                <a:lnTo>
                                  <a:pt x="327" y="56"/>
                                </a:lnTo>
                                <a:lnTo>
                                  <a:pt x="327" y="56"/>
                                </a:lnTo>
                                <a:lnTo>
                                  <a:pt x="320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4" y="53"/>
                                </a:lnTo>
                                <a:close/>
                                <a:moveTo>
                                  <a:pt x="393" y="39"/>
                                </a:moveTo>
                                <a:lnTo>
                                  <a:pt x="416" y="35"/>
                                </a:lnTo>
                                <a:lnTo>
                                  <a:pt x="423" y="34"/>
                                </a:lnTo>
                                <a:lnTo>
                                  <a:pt x="430" y="33"/>
                                </a:lnTo>
                                <a:lnTo>
                                  <a:pt x="437" y="32"/>
                                </a:lnTo>
                                <a:lnTo>
                                  <a:pt x="441" y="31"/>
                                </a:lnTo>
                                <a:lnTo>
                                  <a:pt x="443" y="37"/>
                                </a:lnTo>
                                <a:lnTo>
                                  <a:pt x="439" y="38"/>
                                </a:lnTo>
                                <a:lnTo>
                                  <a:pt x="439" y="38"/>
                                </a:lnTo>
                                <a:lnTo>
                                  <a:pt x="432" y="39"/>
                                </a:lnTo>
                                <a:lnTo>
                                  <a:pt x="432" y="39"/>
                                </a:lnTo>
                                <a:lnTo>
                                  <a:pt x="425" y="40"/>
                                </a:lnTo>
                                <a:lnTo>
                                  <a:pt x="425" y="40"/>
                                </a:lnTo>
                                <a:lnTo>
                                  <a:pt x="418" y="41"/>
                                </a:lnTo>
                                <a:lnTo>
                                  <a:pt x="418" y="41"/>
                                </a:lnTo>
                                <a:lnTo>
                                  <a:pt x="395" y="44"/>
                                </a:lnTo>
                                <a:lnTo>
                                  <a:pt x="393" y="39"/>
                                </a:lnTo>
                                <a:close/>
                                <a:moveTo>
                                  <a:pt x="473" y="27"/>
                                </a:moveTo>
                                <a:lnTo>
                                  <a:pt x="479" y="26"/>
                                </a:lnTo>
                                <a:lnTo>
                                  <a:pt x="486" y="25"/>
                                </a:lnTo>
                                <a:lnTo>
                                  <a:pt x="500" y="24"/>
                                </a:lnTo>
                                <a:lnTo>
                                  <a:pt x="507" y="23"/>
                                </a:lnTo>
                                <a:lnTo>
                                  <a:pt x="521" y="21"/>
                                </a:lnTo>
                                <a:lnTo>
                                  <a:pt x="523" y="27"/>
                                </a:lnTo>
                                <a:lnTo>
                                  <a:pt x="509" y="29"/>
                                </a:lnTo>
                                <a:lnTo>
                                  <a:pt x="509" y="29"/>
                                </a:lnTo>
                                <a:lnTo>
                                  <a:pt x="502" y="29"/>
                                </a:lnTo>
                                <a:lnTo>
                                  <a:pt x="502" y="29"/>
                                </a:lnTo>
                                <a:lnTo>
                                  <a:pt x="488" y="31"/>
                                </a:lnTo>
                                <a:lnTo>
                                  <a:pt x="488" y="31"/>
                                </a:lnTo>
                                <a:lnTo>
                                  <a:pt x="481" y="32"/>
                                </a:lnTo>
                                <a:lnTo>
                                  <a:pt x="481" y="32"/>
                                </a:lnTo>
                                <a:lnTo>
                                  <a:pt x="475" y="33"/>
                                </a:lnTo>
                                <a:lnTo>
                                  <a:pt x="473" y="27"/>
                                </a:lnTo>
                                <a:close/>
                                <a:moveTo>
                                  <a:pt x="554" y="18"/>
                                </a:moveTo>
                                <a:lnTo>
                                  <a:pt x="556" y="18"/>
                                </a:lnTo>
                                <a:lnTo>
                                  <a:pt x="563" y="17"/>
                                </a:lnTo>
                                <a:lnTo>
                                  <a:pt x="578" y="16"/>
                                </a:lnTo>
                                <a:lnTo>
                                  <a:pt x="585" y="15"/>
                                </a:lnTo>
                                <a:lnTo>
                                  <a:pt x="602" y="14"/>
                                </a:lnTo>
                                <a:lnTo>
                                  <a:pt x="603" y="19"/>
                                </a:lnTo>
                                <a:lnTo>
                                  <a:pt x="586" y="21"/>
                                </a:lnTo>
                                <a:lnTo>
                                  <a:pt x="586" y="21"/>
                                </a:lnTo>
                                <a:lnTo>
                                  <a:pt x="579" y="21"/>
                                </a:lnTo>
                                <a:lnTo>
                                  <a:pt x="579" y="21"/>
                                </a:lnTo>
                                <a:lnTo>
                                  <a:pt x="565" y="23"/>
                                </a:lnTo>
                                <a:lnTo>
                                  <a:pt x="565" y="23"/>
                                </a:lnTo>
                                <a:lnTo>
                                  <a:pt x="558" y="23"/>
                                </a:lnTo>
                                <a:lnTo>
                                  <a:pt x="558" y="23"/>
                                </a:lnTo>
                                <a:lnTo>
                                  <a:pt x="555" y="24"/>
                                </a:lnTo>
                                <a:lnTo>
                                  <a:pt x="554" y="18"/>
                                </a:lnTo>
                                <a:close/>
                                <a:moveTo>
                                  <a:pt x="635" y="11"/>
                                </a:moveTo>
                                <a:lnTo>
                                  <a:pt x="676" y="8"/>
                                </a:lnTo>
                                <a:lnTo>
                                  <a:pt x="683" y="8"/>
                                </a:lnTo>
                                <a:lnTo>
                                  <a:pt x="684" y="7"/>
                                </a:lnTo>
                                <a:lnTo>
                                  <a:pt x="684" y="13"/>
                                </a:lnTo>
                                <a:lnTo>
                                  <a:pt x="683" y="13"/>
                                </a:lnTo>
                                <a:lnTo>
                                  <a:pt x="683" y="13"/>
                                </a:lnTo>
                                <a:lnTo>
                                  <a:pt x="676" y="14"/>
                                </a:lnTo>
                                <a:lnTo>
                                  <a:pt x="676" y="14"/>
                                </a:lnTo>
                                <a:lnTo>
                                  <a:pt x="636" y="16"/>
                                </a:lnTo>
                                <a:lnTo>
                                  <a:pt x="635" y="11"/>
                                </a:lnTo>
                                <a:close/>
                                <a:moveTo>
                                  <a:pt x="716" y="6"/>
                                </a:moveTo>
                                <a:lnTo>
                                  <a:pt x="725" y="5"/>
                                </a:lnTo>
                                <a:lnTo>
                                  <a:pt x="732" y="5"/>
                                </a:lnTo>
                                <a:lnTo>
                                  <a:pt x="765" y="3"/>
                                </a:lnTo>
                                <a:lnTo>
                                  <a:pt x="766" y="9"/>
                                </a:lnTo>
                                <a:lnTo>
                                  <a:pt x="732" y="10"/>
                                </a:lnTo>
                                <a:lnTo>
                                  <a:pt x="732" y="10"/>
                                </a:lnTo>
                                <a:lnTo>
                                  <a:pt x="725" y="11"/>
                                </a:lnTo>
                                <a:lnTo>
                                  <a:pt x="725" y="11"/>
                                </a:lnTo>
                                <a:lnTo>
                                  <a:pt x="717" y="11"/>
                                </a:lnTo>
                                <a:lnTo>
                                  <a:pt x="716" y="6"/>
                                </a:lnTo>
                                <a:close/>
                                <a:moveTo>
                                  <a:pt x="798" y="2"/>
                                </a:moveTo>
                                <a:lnTo>
                                  <a:pt x="823" y="1"/>
                                </a:lnTo>
                                <a:lnTo>
                                  <a:pt x="830" y="1"/>
                                </a:lnTo>
                                <a:lnTo>
                                  <a:pt x="847" y="1"/>
                                </a:lnTo>
                                <a:lnTo>
                                  <a:pt x="847" y="7"/>
                                </a:lnTo>
                                <a:lnTo>
                                  <a:pt x="830" y="7"/>
                                </a:lnTo>
                                <a:lnTo>
                                  <a:pt x="830" y="7"/>
                                </a:lnTo>
                                <a:lnTo>
                                  <a:pt x="823" y="7"/>
                                </a:lnTo>
                                <a:lnTo>
                                  <a:pt x="823" y="7"/>
                                </a:lnTo>
                                <a:lnTo>
                                  <a:pt x="798" y="8"/>
                                </a:lnTo>
                                <a:lnTo>
                                  <a:pt x="798" y="2"/>
                                </a:lnTo>
                                <a:close/>
                                <a:moveTo>
                                  <a:pt x="880" y="0"/>
                                </a:moveTo>
                                <a:lnTo>
                                  <a:pt x="921" y="0"/>
                                </a:lnTo>
                                <a:lnTo>
                                  <a:pt x="928" y="0"/>
                                </a:lnTo>
                                <a:lnTo>
                                  <a:pt x="928" y="0"/>
                                </a:lnTo>
                                <a:lnTo>
                                  <a:pt x="928" y="6"/>
                                </a:lnTo>
                                <a:lnTo>
                                  <a:pt x="928" y="6"/>
                                </a:lnTo>
                                <a:lnTo>
                                  <a:pt x="928" y="6"/>
                                </a:lnTo>
                                <a:lnTo>
                                  <a:pt x="921" y="6"/>
                                </a:lnTo>
                                <a:lnTo>
                                  <a:pt x="921" y="6"/>
                                </a:lnTo>
                                <a:lnTo>
                                  <a:pt x="880" y="6"/>
                                </a:lnTo>
                                <a:lnTo>
                                  <a:pt x="880" y="0"/>
                                </a:lnTo>
                                <a:close/>
                                <a:moveTo>
                                  <a:pt x="961" y="0"/>
                                </a:moveTo>
                                <a:lnTo>
                                  <a:pt x="970" y="0"/>
                                </a:lnTo>
                                <a:lnTo>
                                  <a:pt x="977" y="1"/>
                                </a:lnTo>
                                <a:lnTo>
                                  <a:pt x="984" y="1"/>
                                </a:lnTo>
                                <a:lnTo>
                                  <a:pt x="991" y="1"/>
                                </a:lnTo>
                                <a:lnTo>
                                  <a:pt x="1010" y="1"/>
                                </a:lnTo>
                                <a:lnTo>
                                  <a:pt x="1010" y="7"/>
                                </a:lnTo>
                                <a:lnTo>
                                  <a:pt x="991" y="6"/>
                                </a:lnTo>
                                <a:lnTo>
                                  <a:pt x="991" y="6"/>
                                </a:lnTo>
                                <a:lnTo>
                                  <a:pt x="984" y="6"/>
                                </a:lnTo>
                                <a:lnTo>
                                  <a:pt x="977" y="6"/>
                                </a:lnTo>
                                <a:lnTo>
                                  <a:pt x="970" y="6"/>
                                </a:lnTo>
                                <a:lnTo>
                                  <a:pt x="970" y="6"/>
                                </a:lnTo>
                                <a:lnTo>
                                  <a:pt x="961" y="6"/>
                                </a:lnTo>
                                <a:lnTo>
                                  <a:pt x="961" y="0"/>
                                </a:lnTo>
                                <a:close/>
                                <a:moveTo>
                                  <a:pt x="1043" y="2"/>
                                </a:moveTo>
                                <a:lnTo>
                                  <a:pt x="1068" y="3"/>
                                </a:lnTo>
                                <a:lnTo>
                                  <a:pt x="1075" y="3"/>
                                </a:lnTo>
                                <a:lnTo>
                                  <a:pt x="1092" y="4"/>
                                </a:lnTo>
                                <a:lnTo>
                                  <a:pt x="1091" y="9"/>
                                </a:lnTo>
                                <a:lnTo>
                                  <a:pt x="1075" y="9"/>
                                </a:lnTo>
                                <a:lnTo>
                                  <a:pt x="1075" y="9"/>
                                </a:lnTo>
                                <a:lnTo>
                                  <a:pt x="1068" y="8"/>
                                </a:lnTo>
                                <a:lnTo>
                                  <a:pt x="1068" y="8"/>
                                </a:lnTo>
                                <a:lnTo>
                                  <a:pt x="1043" y="8"/>
                                </a:lnTo>
                                <a:lnTo>
                                  <a:pt x="1043" y="2"/>
                                </a:lnTo>
                                <a:close/>
                                <a:moveTo>
                                  <a:pt x="1125" y="5"/>
                                </a:moveTo>
                                <a:lnTo>
                                  <a:pt x="1139" y="6"/>
                                </a:lnTo>
                                <a:lnTo>
                                  <a:pt x="1146" y="6"/>
                                </a:lnTo>
                                <a:lnTo>
                                  <a:pt x="1166" y="8"/>
                                </a:lnTo>
                                <a:lnTo>
                                  <a:pt x="1173" y="8"/>
                                </a:lnTo>
                                <a:lnTo>
                                  <a:pt x="1173" y="14"/>
                                </a:lnTo>
                                <a:lnTo>
                                  <a:pt x="1166" y="13"/>
                                </a:lnTo>
                                <a:lnTo>
                                  <a:pt x="1166" y="13"/>
                                </a:lnTo>
                                <a:lnTo>
                                  <a:pt x="1145" y="12"/>
                                </a:lnTo>
                                <a:lnTo>
                                  <a:pt x="1145" y="12"/>
                                </a:lnTo>
                                <a:lnTo>
                                  <a:pt x="1138" y="12"/>
                                </a:lnTo>
                                <a:lnTo>
                                  <a:pt x="1138" y="12"/>
                                </a:lnTo>
                                <a:lnTo>
                                  <a:pt x="1124" y="11"/>
                                </a:lnTo>
                                <a:lnTo>
                                  <a:pt x="1125" y="5"/>
                                </a:lnTo>
                                <a:close/>
                                <a:moveTo>
                                  <a:pt x="1206" y="10"/>
                                </a:moveTo>
                                <a:lnTo>
                                  <a:pt x="1216" y="11"/>
                                </a:lnTo>
                                <a:lnTo>
                                  <a:pt x="1223" y="12"/>
                                </a:lnTo>
                                <a:lnTo>
                                  <a:pt x="1230" y="12"/>
                                </a:lnTo>
                                <a:lnTo>
                                  <a:pt x="1255" y="14"/>
                                </a:lnTo>
                                <a:lnTo>
                                  <a:pt x="1254" y="20"/>
                                </a:lnTo>
                                <a:lnTo>
                                  <a:pt x="1229" y="18"/>
                                </a:lnTo>
                                <a:lnTo>
                                  <a:pt x="1229" y="18"/>
                                </a:lnTo>
                                <a:lnTo>
                                  <a:pt x="1222" y="17"/>
                                </a:lnTo>
                                <a:lnTo>
                                  <a:pt x="1215" y="16"/>
                                </a:lnTo>
                                <a:lnTo>
                                  <a:pt x="1215" y="16"/>
                                </a:lnTo>
                                <a:lnTo>
                                  <a:pt x="1205" y="16"/>
                                </a:lnTo>
                                <a:lnTo>
                                  <a:pt x="1206" y="10"/>
                                </a:lnTo>
                                <a:close/>
                                <a:moveTo>
                                  <a:pt x="1287" y="17"/>
                                </a:moveTo>
                                <a:lnTo>
                                  <a:pt x="1293" y="18"/>
                                </a:lnTo>
                                <a:lnTo>
                                  <a:pt x="1314" y="20"/>
                                </a:lnTo>
                                <a:lnTo>
                                  <a:pt x="1321" y="21"/>
                                </a:lnTo>
                                <a:lnTo>
                                  <a:pt x="1336" y="22"/>
                                </a:lnTo>
                                <a:lnTo>
                                  <a:pt x="1334" y="28"/>
                                </a:lnTo>
                                <a:lnTo>
                                  <a:pt x="1320" y="26"/>
                                </a:lnTo>
                                <a:lnTo>
                                  <a:pt x="1320" y="26"/>
                                </a:lnTo>
                                <a:lnTo>
                                  <a:pt x="1313" y="25"/>
                                </a:lnTo>
                                <a:lnTo>
                                  <a:pt x="1313" y="25"/>
                                </a:lnTo>
                                <a:lnTo>
                                  <a:pt x="1292" y="23"/>
                                </a:lnTo>
                                <a:lnTo>
                                  <a:pt x="1292" y="23"/>
                                </a:lnTo>
                                <a:lnTo>
                                  <a:pt x="1286" y="23"/>
                                </a:lnTo>
                                <a:lnTo>
                                  <a:pt x="1287" y="17"/>
                                </a:lnTo>
                                <a:close/>
                                <a:moveTo>
                                  <a:pt x="1368" y="26"/>
                                </a:moveTo>
                                <a:lnTo>
                                  <a:pt x="1370" y="26"/>
                                </a:lnTo>
                                <a:lnTo>
                                  <a:pt x="1384" y="28"/>
                                </a:lnTo>
                                <a:lnTo>
                                  <a:pt x="1391" y="29"/>
                                </a:lnTo>
                                <a:lnTo>
                                  <a:pt x="1412" y="32"/>
                                </a:lnTo>
                                <a:lnTo>
                                  <a:pt x="1416" y="33"/>
                                </a:lnTo>
                                <a:lnTo>
                                  <a:pt x="1414" y="38"/>
                                </a:lnTo>
                                <a:lnTo>
                                  <a:pt x="1410" y="38"/>
                                </a:lnTo>
                                <a:lnTo>
                                  <a:pt x="1410" y="38"/>
                                </a:lnTo>
                                <a:lnTo>
                                  <a:pt x="1389" y="35"/>
                                </a:lnTo>
                                <a:lnTo>
                                  <a:pt x="1389" y="35"/>
                                </a:lnTo>
                                <a:lnTo>
                                  <a:pt x="1382" y="34"/>
                                </a:lnTo>
                                <a:lnTo>
                                  <a:pt x="1382" y="34"/>
                                </a:lnTo>
                                <a:lnTo>
                                  <a:pt x="1368" y="32"/>
                                </a:lnTo>
                                <a:lnTo>
                                  <a:pt x="1369" y="32"/>
                                </a:lnTo>
                                <a:lnTo>
                                  <a:pt x="1366" y="32"/>
                                </a:lnTo>
                                <a:lnTo>
                                  <a:pt x="1368" y="26"/>
                                </a:lnTo>
                                <a:close/>
                                <a:moveTo>
                                  <a:pt x="1448" y="37"/>
                                </a:moveTo>
                                <a:lnTo>
                                  <a:pt x="1461" y="40"/>
                                </a:lnTo>
                                <a:lnTo>
                                  <a:pt x="1468" y="41"/>
                                </a:lnTo>
                                <a:lnTo>
                                  <a:pt x="1489" y="44"/>
                                </a:lnTo>
                                <a:lnTo>
                                  <a:pt x="1496" y="45"/>
                                </a:lnTo>
                                <a:lnTo>
                                  <a:pt x="1494" y="51"/>
                                </a:lnTo>
                                <a:lnTo>
                                  <a:pt x="1487" y="50"/>
                                </a:lnTo>
                                <a:lnTo>
                                  <a:pt x="1487" y="50"/>
                                </a:lnTo>
                                <a:lnTo>
                                  <a:pt x="1466" y="46"/>
                                </a:lnTo>
                                <a:lnTo>
                                  <a:pt x="1466" y="46"/>
                                </a:lnTo>
                                <a:lnTo>
                                  <a:pt x="1459" y="45"/>
                                </a:lnTo>
                                <a:lnTo>
                                  <a:pt x="1459" y="45"/>
                                </a:lnTo>
                                <a:lnTo>
                                  <a:pt x="1446" y="43"/>
                                </a:lnTo>
                                <a:lnTo>
                                  <a:pt x="1448" y="37"/>
                                </a:lnTo>
                                <a:close/>
                                <a:moveTo>
                                  <a:pt x="1527" y="51"/>
                                </a:moveTo>
                                <a:lnTo>
                                  <a:pt x="1531" y="52"/>
                                </a:lnTo>
                                <a:lnTo>
                                  <a:pt x="1552" y="57"/>
                                </a:lnTo>
                                <a:lnTo>
                                  <a:pt x="1560" y="58"/>
                                </a:lnTo>
                                <a:lnTo>
                                  <a:pt x="1567" y="60"/>
                                </a:lnTo>
                                <a:lnTo>
                                  <a:pt x="1574" y="61"/>
                                </a:lnTo>
                                <a:lnTo>
                                  <a:pt x="1574" y="61"/>
                                </a:lnTo>
                                <a:lnTo>
                                  <a:pt x="1572" y="67"/>
                                </a:lnTo>
                                <a:lnTo>
                                  <a:pt x="1571" y="66"/>
                                </a:lnTo>
                                <a:lnTo>
                                  <a:pt x="1571" y="66"/>
                                </a:lnTo>
                                <a:lnTo>
                                  <a:pt x="1564" y="65"/>
                                </a:lnTo>
                                <a:lnTo>
                                  <a:pt x="1564" y="65"/>
                                </a:lnTo>
                                <a:lnTo>
                                  <a:pt x="1557" y="63"/>
                                </a:lnTo>
                                <a:lnTo>
                                  <a:pt x="1557" y="63"/>
                                </a:lnTo>
                                <a:lnTo>
                                  <a:pt x="1550" y="62"/>
                                </a:lnTo>
                                <a:lnTo>
                                  <a:pt x="1550" y="62"/>
                                </a:lnTo>
                                <a:lnTo>
                                  <a:pt x="1529" y="58"/>
                                </a:lnTo>
                                <a:lnTo>
                                  <a:pt x="1529" y="58"/>
                                </a:lnTo>
                                <a:lnTo>
                                  <a:pt x="1525" y="57"/>
                                </a:lnTo>
                                <a:lnTo>
                                  <a:pt x="1527" y="51"/>
                                </a:lnTo>
                                <a:close/>
                                <a:moveTo>
                                  <a:pt x="1605" y="69"/>
                                </a:moveTo>
                                <a:lnTo>
                                  <a:pt x="1609" y="70"/>
                                </a:lnTo>
                                <a:lnTo>
                                  <a:pt x="1616" y="71"/>
                                </a:lnTo>
                                <a:lnTo>
                                  <a:pt x="1623" y="73"/>
                                </a:lnTo>
                                <a:lnTo>
                                  <a:pt x="1630" y="75"/>
                                </a:lnTo>
                                <a:lnTo>
                                  <a:pt x="1644" y="79"/>
                                </a:lnTo>
                                <a:lnTo>
                                  <a:pt x="1651" y="81"/>
                                </a:lnTo>
                                <a:lnTo>
                                  <a:pt x="1648" y="86"/>
                                </a:lnTo>
                                <a:lnTo>
                                  <a:pt x="1641" y="84"/>
                                </a:lnTo>
                                <a:lnTo>
                                  <a:pt x="1641" y="84"/>
                                </a:lnTo>
                                <a:lnTo>
                                  <a:pt x="1627" y="80"/>
                                </a:lnTo>
                                <a:lnTo>
                                  <a:pt x="1627" y="80"/>
                                </a:lnTo>
                                <a:lnTo>
                                  <a:pt x="1620" y="78"/>
                                </a:lnTo>
                                <a:lnTo>
                                  <a:pt x="1620" y="78"/>
                                </a:lnTo>
                                <a:lnTo>
                                  <a:pt x="1613" y="77"/>
                                </a:lnTo>
                                <a:lnTo>
                                  <a:pt x="1613" y="77"/>
                                </a:lnTo>
                                <a:lnTo>
                                  <a:pt x="1606" y="75"/>
                                </a:lnTo>
                                <a:lnTo>
                                  <a:pt x="1606" y="75"/>
                                </a:lnTo>
                                <a:lnTo>
                                  <a:pt x="1602" y="74"/>
                                </a:lnTo>
                                <a:lnTo>
                                  <a:pt x="1605" y="69"/>
                                </a:lnTo>
                                <a:close/>
                                <a:moveTo>
                                  <a:pt x="1681" y="90"/>
                                </a:moveTo>
                                <a:lnTo>
                                  <a:pt x="1686" y="92"/>
                                </a:lnTo>
                                <a:lnTo>
                                  <a:pt x="1693" y="94"/>
                                </a:lnTo>
                                <a:lnTo>
                                  <a:pt x="1700" y="97"/>
                                </a:lnTo>
                                <a:lnTo>
                                  <a:pt x="1707" y="99"/>
                                </a:lnTo>
                                <a:lnTo>
                                  <a:pt x="1714" y="102"/>
                                </a:lnTo>
                                <a:lnTo>
                                  <a:pt x="1721" y="105"/>
                                </a:lnTo>
                                <a:lnTo>
                                  <a:pt x="1724" y="106"/>
                                </a:lnTo>
                                <a:lnTo>
                                  <a:pt x="1720" y="111"/>
                                </a:lnTo>
                                <a:lnTo>
                                  <a:pt x="1717" y="110"/>
                                </a:lnTo>
                                <a:lnTo>
                                  <a:pt x="1717" y="110"/>
                                </a:lnTo>
                                <a:lnTo>
                                  <a:pt x="1710" y="107"/>
                                </a:lnTo>
                                <a:lnTo>
                                  <a:pt x="1710" y="107"/>
                                </a:lnTo>
                                <a:lnTo>
                                  <a:pt x="1703" y="104"/>
                                </a:lnTo>
                                <a:lnTo>
                                  <a:pt x="1703" y="104"/>
                                </a:lnTo>
                                <a:lnTo>
                                  <a:pt x="1696" y="102"/>
                                </a:lnTo>
                                <a:lnTo>
                                  <a:pt x="1696" y="102"/>
                                </a:lnTo>
                                <a:lnTo>
                                  <a:pt x="1689" y="99"/>
                                </a:lnTo>
                                <a:lnTo>
                                  <a:pt x="1689" y="99"/>
                                </a:lnTo>
                                <a:lnTo>
                                  <a:pt x="1683" y="97"/>
                                </a:lnTo>
                                <a:lnTo>
                                  <a:pt x="1683" y="97"/>
                                </a:lnTo>
                                <a:lnTo>
                                  <a:pt x="1677" y="95"/>
                                </a:lnTo>
                                <a:lnTo>
                                  <a:pt x="1681" y="90"/>
                                </a:lnTo>
                                <a:close/>
                                <a:moveTo>
                                  <a:pt x="1752" y="118"/>
                                </a:moveTo>
                                <a:lnTo>
                                  <a:pt x="1757" y="120"/>
                                </a:lnTo>
                                <a:lnTo>
                                  <a:pt x="1764" y="123"/>
                                </a:lnTo>
                                <a:lnTo>
                                  <a:pt x="1771" y="127"/>
                                </a:lnTo>
                                <a:lnTo>
                                  <a:pt x="1778" y="131"/>
                                </a:lnTo>
                                <a:lnTo>
                                  <a:pt x="1785" y="135"/>
                                </a:lnTo>
                                <a:lnTo>
                                  <a:pt x="1791" y="139"/>
                                </a:lnTo>
                                <a:lnTo>
                                  <a:pt x="1785" y="143"/>
                                </a:lnTo>
                                <a:lnTo>
                                  <a:pt x="1779" y="139"/>
                                </a:lnTo>
                                <a:lnTo>
                                  <a:pt x="1780" y="139"/>
                                </a:lnTo>
                                <a:lnTo>
                                  <a:pt x="1773" y="135"/>
                                </a:lnTo>
                                <a:lnTo>
                                  <a:pt x="1773" y="135"/>
                                </a:lnTo>
                                <a:lnTo>
                                  <a:pt x="1766" y="131"/>
                                </a:lnTo>
                                <a:lnTo>
                                  <a:pt x="1766" y="131"/>
                                </a:lnTo>
                                <a:lnTo>
                                  <a:pt x="1759" y="128"/>
                                </a:lnTo>
                                <a:lnTo>
                                  <a:pt x="1759" y="128"/>
                                </a:lnTo>
                                <a:lnTo>
                                  <a:pt x="1752" y="124"/>
                                </a:lnTo>
                                <a:lnTo>
                                  <a:pt x="1752" y="124"/>
                                </a:lnTo>
                                <a:lnTo>
                                  <a:pt x="1748" y="123"/>
                                </a:lnTo>
                                <a:lnTo>
                                  <a:pt x="1752" y="118"/>
                                </a:lnTo>
                                <a:close/>
                                <a:moveTo>
                                  <a:pt x="1815" y="155"/>
                                </a:moveTo>
                                <a:lnTo>
                                  <a:pt x="1821" y="160"/>
                                </a:lnTo>
                                <a:lnTo>
                                  <a:pt x="1828" y="167"/>
                                </a:lnTo>
                                <a:lnTo>
                                  <a:pt x="1835" y="176"/>
                                </a:lnTo>
                                <a:lnTo>
                                  <a:pt x="1839" y="185"/>
                                </a:lnTo>
                                <a:lnTo>
                                  <a:pt x="1831" y="187"/>
                                </a:lnTo>
                                <a:lnTo>
                                  <a:pt x="1827" y="178"/>
                                </a:lnTo>
                                <a:lnTo>
                                  <a:pt x="1828" y="178"/>
                                </a:lnTo>
                                <a:lnTo>
                                  <a:pt x="1821" y="170"/>
                                </a:lnTo>
                                <a:lnTo>
                                  <a:pt x="1821" y="170"/>
                                </a:lnTo>
                                <a:lnTo>
                                  <a:pt x="1814" y="164"/>
                                </a:lnTo>
                                <a:lnTo>
                                  <a:pt x="1814" y="164"/>
                                </a:lnTo>
                                <a:lnTo>
                                  <a:pt x="1808" y="159"/>
                                </a:lnTo>
                                <a:lnTo>
                                  <a:pt x="1815" y="155"/>
                                </a:lnTo>
                                <a:close/>
                                <a:moveTo>
                                  <a:pt x="1847" y="207"/>
                                </a:moveTo>
                                <a:lnTo>
                                  <a:pt x="1849" y="212"/>
                                </a:lnTo>
                                <a:lnTo>
                                  <a:pt x="1841" y="214"/>
                                </a:lnTo>
                                <a:lnTo>
                                  <a:pt x="1839" y="208"/>
                                </a:lnTo>
                                <a:lnTo>
                                  <a:pt x="1847" y="20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Freeform 30"/>
                        <wps:cNvSpPr>
                          <a:spLocks/>
                        </wps:cNvSpPr>
                        <wps:spPr bwMode="auto">
                          <a:xfrm>
                            <a:off x="104775" y="859155"/>
                            <a:ext cx="1169035" cy="133350"/>
                          </a:xfrm>
                          <a:custGeom>
                            <a:avLst/>
                            <a:gdLst>
                              <a:gd name="T0" fmla="*/ 21 w 1841"/>
                              <a:gd name="T1" fmla="*/ 45 h 210"/>
                              <a:gd name="T2" fmla="*/ 63 w 1841"/>
                              <a:gd name="T3" fmla="*/ 76 h 210"/>
                              <a:gd name="T4" fmla="*/ 84 w 1841"/>
                              <a:gd name="T5" fmla="*/ 88 h 210"/>
                              <a:gd name="T6" fmla="*/ 105 w 1841"/>
                              <a:gd name="T7" fmla="*/ 98 h 210"/>
                              <a:gd name="T8" fmla="*/ 126 w 1841"/>
                              <a:gd name="T9" fmla="*/ 106 h 210"/>
                              <a:gd name="T10" fmla="*/ 147 w 1841"/>
                              <a:gd name="T11" fmla="*/ 114 h 210"/>
                              <a:gd name="T12" fmla="*/ 168 w 1841"/>
                              <a:gd name="T13" fmla="*/ 121 h 210"/>
                              <a:gd name="T14" fmla="*/ 196 w 1841"/>
                              <a:gd name="T15" fmla="*/ 130 h 210"/>
                              <a:gd name="T16" fmla="*/ 224 w 1841"/>
                              <a:gd name="T17" fmla="*/ 138 h 210"/>
                              <a:gd name="T18" fmla="*/ 245 w 1841"/>
                              <a:gd name="T19" fmla="*/ 143 h 210"/>
                              <a:gd name="T20" fmla="*/ 280 w 1841"/>
                              <a:gd name="T21" fmla="*/ 151 h 210"/>
                              <a:gd name="T22" fmla="*/ 315 w 1841"/>
                              <a:gd name="T23" fmla="*/ 158 h 210"/>
                              <a:gd name="T24" fmla="*/ 336 w 1841"/>
                              <a:gd name="T25" fmla="*/ 163 h 210"/>
                              <a:gd name="T26" fmla="*/ 378 w 1841"/>
                              <a:gd name="T27" fmla="*/ 170 h 210"/>
                              <a:gd name="T28" fmla="*/ 420 w 1841"/>
                              <a:gd name="T29" fmla="*/ 177 h 210"/>
                              <a:gd name="T30" fmla="*/ 455 w 1841"/>
                              <a:gd name="T31" fmla="*/ 181 h 210"/>
                              <a:gd name="T32" fmla="*/ 483 w 1841"/>
                              <a:gd name="T33" fmla="*/ 185 h 210"/>
                              <a:gd name="T34" fmla="*/ 525 w 1841"/>
                              <a:gd name="T35" fmla="*/ 190 h 210"/>
                              <a:gd name="T36" fmla="*/ 560 w 1841"/>
                              <a:gd name="T37" fmla="*/ 194 h 210"/>
                              <a:gd name="T38" fmla="*/ 616 w 1841"/>
                              <a:gd name="T39" fmla="*/ 199 h 210"/>
                              <a:gd name="T40" fmla="*/ 672 w 1841"/>
                              <a:gd name="T41" fmla="*/ 203 h 210"/>
                              <a:gd name="T42" fmla="*/ 707 w 1841"/>
                              <a:gd name="T43" fmla="*/ 205 h 210"/>
                              <a:gd name="T44" fmla="*/ 770 w 1841"/>
                              <a:gd name="T45" fmla="*/ 208 h 210"/>
                              <a:gd name="T46" fmla="*/ 826 w 1841"/>
                              <a:gd name="T47" fmla="*/ 209 h 210"/>
                              <a:gd name="T48" fmla="*/ 868 w 1841"/>
                              <a:gd name="T49" fmla="*/ 210 h 210"/>
                              <a:gd name="T50" fmla="*/ 924 w 1841"/>
                              <a:gd name="T51" fmla="*/ 210 h 210"/>
                              <a:gd name="T52" fmla="*/ 980 w 1841"/>
                              <a:gd name="T53" fmla="*/ 210 h 210"/>
                              <a:gd name="T54" fmla="*/ 1022 w 1841"/>
                              <a:gd name="T55" fmla="*/ 209 h 210"/>
                              <a:gd name="T56" fmla="*/ 1113 w 1841"/>
                              <a:gd name="T57" fmla="*/ 206 h 210"/>
                              <a:gd name="T58" fmla="*/ 1141 w 1841"/>
                              <a:gd name="T59" fmla="*/ 204 h 210"/>
                              <a:gd name="T60" fmla="*/ 1211 w 1841"/>
                              <a:gd name="T61" fmla="*/ 200 h 210"/>
                              <a:gd name="T62" fmla="*/ 1260 w 1841"/>
                              <a:gd name="T63" fmla="*/ 196 h 210"/>
                              <a:gd name="T64" fmla="*/ 1288 w 1841"/>
                              <a:gd name="T65" fmla="*/ 193 h 210"/>
                              <a:gd name="T66" fmla="*/ 1337 w 1841"/>
                              <a:gd name="T67" fmla="*/ 188 h 210"/>
                              <a:gd name="T68" fmla="*/ 1365 w 1841"/>
                              <a:gd name="T69" fmla="*/ 184 h 210"/>
                              <a:gd name="T70" fmla="*/ 1407 w 1841"/>
                              <a:gd name="T71" fmla="*/ 179 h 210"/>
                              <a:gd name="T72" fmla="*/ 1428 w 1841"/>
                              <a:gd name="T73" fmla="*/ 175 h 210"/>
                              <a:gd name="T74" fmla="*/ 1484 w 1841"/>
                              <a:gd name="T75" fmla="*/ 166 h 210"/>
                              <a:gd name="T76" fmla="*/ 1512 w 1841"/>
                              <a:gd name="T77" fmla="*/ 161 h 210"/>
                              <a:gd name="T78" fmla="*/ 1547 w 1841"/>
                              <a:gd name="T79" fmla="*/ 154 h 210"/>
                              <a:gd name="T80" fmla="*/ 1568 w 1841"/>
                              <a:gd name="T81" fmla="*/ 150 h 210"/>
                              <a:gd name="T82" fmla="*/ 1603 w 1841"/>
                              <a:gd name="T83" fmla="*/ 141 h 210"/>
                              <a:gd name="T84" fmla="*/ 1624 w 1841"/>
                              <a:gd name="T85" fmla="*/ 136 h 210"/>
                              <a:gd name="T86" fmla="*/ 1652 w 1841"/>
                              <a:gd name="T87" fmla="*/ 128 h 210"/>
                              <a:gd name="T88" fmla="*/ 1680 w 1841"/>
                              <a:gd name="T89" fmla="*/ 119 h 210"/>
                              <a:gd name="T90" fmla="*/ 1701 w 1841"/>
                              <a:gd name="T91" fmla="*/ 112 h 210"/>
                              <a:gd name="T92" fmla="*/ 1722 w 1841"/>
                              <a:gd name="T93" fmla="*/ 103 h 210"/>
                              <a:gd name="T94" fmla="*/ 1743 w 1841"/>
                              <a:gd name="T95" fmla="*/ 94 h 210"/>
                              <a:gd name="T96" fmla="*/ 1764 w 1841"/>
                              <a:gd name="T97" fmla="*/ 84 h 210"/>
                              <a:gd name="T98" fmla="*/ 1806 w 1841"/>
                              <a:gd name="T99" fmla="*/ 57 h 210"/>
                              <a:gd name="T100" fmla="*/ 1827 w 1841"/>
                              <a:gd name="T101" fmla="*/ 36 h 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1841" h="210">
                                <a:moveTo>
                                  <a:pt x="0" y="0"/>
                                </a:moveTo>
                                <a:lnTo>
                                  <a:pt x="14" y="36"/>
                                </a:lnTo>
                                <a:lnTo>
                                  <a:pt x="21" y="45"/>
                                </a:lnTo>
                                <a:lnTo>
                                  <a:pt x="28" y="51"/>
                                </a:lnTo>
                                <a:lnTo>
                                  <a:pt x="35" y="57"/>
                                </a:lnTo>
                                <a:lnTo>
                                  <a:pt x="63" y="76"/>
                                </a:lnTo>
                                <a:lnTo>
                                  <a:pt x="70" y="80"/>
                                </a:lnTo>
                                <a:lnTo>
                                  <a:pt x="77" y="84"/>
                                </a:lnTo>
                                <a:lnTo>
                                  <a:pt x="84" y="88"/>
                                </a:lnTo>
                                <a:lnTo>
                                  <a:pt x="91" y="91"/>
                                </a:lnTo>
                                <a:lnTo>
                                  <a:pt x="98" y="94"/>
                                </a:lnTo>
                                <a:lnTo>
                                  <a:pt x="105" y="98"/>
                                </a:lnTo>
                                <a:lnTo>
                                  <a:pt x="112" y="101"/>
                                </a:lnTo>
                                <a:lnTo>
                                  <a:pt x="119" y="103"/>
                                </a:lnTo>
                                <a:lnTo>
                                  <a:pt x="126" y="106"/>
                                </a:lnTo>
                                <a:lnTo>
                                  <a:pt x="133" y="109"/>
                                </a:lnTo>
                                <a:lnTo>
                                  <a:pt x="140" y="112"/>
                                </a:lnTo>
                                <a:lnTo>
                                  <a:pt x="147" y="114"/>
                                </a:lnTo>
                                <a:lnTo>
                                  <a:pt x="154" y="116"/>
                                </a:lnTo>
                                <a:lnTo>
                                  <a:pt x="161" y="119"/>
                                </a:lnTo>
                                <a:lnTo>
                                  <a:pt x="168" y="121"/>
                                </a:lnTo>
                                <a:lnTo>
                                  <a:pt x="182" y="126"/>
                                </a:lnTo>
                                <a:lnTo>
                                  <a:pt x="189" y="128"/>
                                </a:lnTo>
                                <a:lnTo>
                                  <a:pt x="196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17" y="136"/>
                                </a:lnTo>
                                <a:lnTo>
                                  <a:pt x="224" y="138"/>
                                </a:lnTo>
                                <a:lnTo>
                                  <a:pt x="231" y="139"/>
                                </a:lnTo>
                                <a:lnTo>
                                  <a:pt x="238" y="141"/>
                                </a:lnTo>
                                <a:lnTo>
                                  <a:pt x="245" y="143"/>
                                </a:lnTo>
                                <a:lnTo>
                                  <a:pt x="266" y="148"/>
                                </a:lnTo>
                                <a:lnTo>
                                  <a:pt x="273" y="150"/>
                                </a:lnTo>
                                <a:lnTo>
                                  <a:pt x="280" y="151"/>
                                </a:lnTo>
                                <a:lnTo>
                                  <a:pt x="287" y="153"/>
                                </a:lnTo>
                                <a:lnTo>
                                  <a:pt x="294" y="154"/>
                                </a:lnTo>
                                <a:lnTo>
                                  <a:pt x="315" y="158"/>
                                </a:lnTo>
                                <a:lnTo>
                                  <a:pt x="322" y="160"/>
                                </a:lnTo>
                                <a:lnTo>
                                  <a:pt x="329" y="161"/>
                                </a:lnTo>
                                <a:lnTo>
                                  <a:pt x="336" y="163"/>
                                </a:lnTo>
                                <a:lnTo>
                                  <a:pt x="350" y="165"/>
                                </a:lnTo>
                                <a:lnTo>
                                  <a:pt x="357" y="166"/>
                                </a:lnTo>
                                <a:lnTo>
                                  <a:pt x="378" y="170"/>
                                </a:lnTo>
                                <a:lnTo>
                                  <a:pt x="385" y="171"/>
                                </a:lnTo>
                                <a:lnTo>
                                  <a:pt x="413" y="175"/>
                                </a:lnTo>
                                <a:lnTo>
                                  <a:pt x="420" y="177"/>
                                </a:lnTo>
                                <a:lnTo>
                                  <a:pt x="427" y="178"/>
                                </a:lnTo>
                                <a:lnTo>
                                  <a:pt x="434" y="179"/>
                                </a:lnTo>
                                <a:lnTo>
                                  <a:pt x="455" y="181"/>
                                </a:lnTo>
                                <a:lnTo>
                                  <a:pt x="462" y="182"/>
                                </a:lnTo>
                                <a:lnTo>
                                  <a:pt x="476" y="184"/>
                                </a:lnTo>
                                <a:lnTo>
                                  <a:pt x="483" y="185"/>
                                </a:lnTo>
                                <a:lnTo>
                                  <a:pt x="497" y="187"/>
                                </a:lnTo>
                                <a:lnTo>
                                  <a:pt x="504" y="188"/>
                                </a:lnTo>
                                <a:lnTo>
                                  <a:pt x="525" y="190"/>
                                </a:lnTo>
                                <a:lnTo>
                                  <a:pt x="532" y="191"/>
                                </a:lnTo>
                                <a:lnTo>
                                  <a:pt x="553" y="193"/>
                                </a:lnTo>
                                <a:lnTo>
                                  <a:pt x="560" y="194"/>
                                </a:lnTo>
                                <a:lnTo>
                                  <a:pt x="574" y="195"/>
                                </a:lnTo>
                                <a:lnTo>
                                  <a:pt x="581" y="196"/>
                                </a:lnTo>
                                <a:lnTo>
                                  <a:pt x="616" y="199"/>
                                </a:lnTo>
                                <a:lnTo>
                                  <a:pt x="623" y="199"/>
                                </a:lnTo>
                                <a:lnTo>
                                  <a:pt x="630" y="200"/>
                                </a:lnTo>
                                <a:lnTo>
                                  <a:pt x="672" y="203"/>
                                </a:lnTo>
                                <a:lnTo>
                                  <a:pt x="679" y="203"/>
                                </a:lnTo>
                                <a:lnTo>
                                  <a:pt x="700" y="204"/>
                                </a:lnTo>
                                <a:lnTo>
                                  <a:pt x="707" y="205"/>
                                </a:lnTo>
                                <a:lnTo>
                                  <a:pt x="721" y="205"/>
                                </a:lnTo>
                                <a:lnTo>
                                  <a:pt x="728" y="206"/>
                                </a:lnTo>
                                <a:lnTo>
                                  <a:pt x="770" y="208"/>
                                </a:lnTo>
                                <a:lnTo>
                                  <a:pt x="777" y="208"/>
                                </a:lnTo>
                                <a:lnTo>
                                  <a:pt x="819" y="209"/>
                                </a:lnTo>
                                <a:lnTo>
                                  <a:pt x="826" y="209"/>
                                </a:lnTo>
                                <a:lnTo>
                                  <a:pt x="854" y="210"/>
                                </a:lnTo>
                                <a:lnTo>
                                  <a:pt x="861" y="210"/>
                                </a:lnTo>
                                <a:lnTo>
                                  <a:pt x="868" y="210"/>
                                </a:lnTo>
                                <a:lnTo>
                                  <a:pt x="875" y="210"/>
                                </a:lnTo>
                                <a:lnTo>
                                  <a:pt x="917" y="210"/>
                                </a:lnTo>
                                <a:lnTo>
                                  <a:pt x="924" y="210"/>
                                </a:lnTo>
                                <a:lnTo>
                                  <a:pt x="966" y="210"/>
                                </a:lnTo>
                                <a:lnTo>
                                  <a:pt x="973" y="210"/>
                                </a:lnTo>
                                <a:lnTo>
                                  <a:pt x="980" y="210"/>
                                </a:lnTo>
                                <a:lnTo>
                                  <a:pt x="987" y="210"/>
                                </a:lnTo>
                                <a:lnTo>
                                  <a:pt x="1015" y="209"/>
                                </a:lnTo>
                                <a:lnTo>
                                  <a:pt x="1022" y="209"/>
                                </a:lnTo>
                                <a:lnTo>
                                  <a:pt x="1064" y="208"/>
                                </a:lnTo>
                                <a:lnTo>
                                  <a:pt x="1071" y="208"/>
                                </a:lnTo>
                                <a:lnTo>
                                  <a:pt x="1113" y="206"/>
                                </a:lnTo>
                                <a:lnTo>
                                  <a:pt x="1120" y="205"/>
                                </a:lnTo>
                                <a:lnTo>
                                  <a:pt x="1134" y="205"/>
                                </a:lnTo>
                                <a:lnTo>
                                  <a:pt x="1141" y="204"/>
                                </a:lnTo>
                                <a:lnTo>
                                  <a:pt x="1162" y="203"/>
                                </a:lnTo>
                                <a:lnTo>
                                  <a:pt x="1169" y="203"/>
                                </a:lnTo>
                                <a:lnTo>
                                  <a:pt x="1211" y="200"/>
                                </a:lnTo>
                                <a:lnTo>
                                  <a:pt x="1218" y="199"/>
                                </a:lnTo>
                                <a:lnTo>
                                  <a:pt x="1225" y="199"/>
                                </a:lnTo>
                                <a:lnTo>
                                  <a:pt x="1260" y="196"/>
                                </a:lnTo>
                                <a:lnTo>
                                  <a:pt x="1267" y="195"/>
                                </a:lnTo>
                                <a:lnTo>
                                  <a:pt x="1281" y="194"/>
                                </a:lnTo>
                                <a:lnTo>
                                  <a:pt x="1288" y="193"/>
                                </a:lnTo>
                                <a:lnTo>
                                  <a:pt x="1309" y="191"/>
                                </a:lnTo>
                                <a:lnTo>
                                  <a:pt x="1316" y="190"/>
                                </a:lnTo>
                                <a:lnTo>
                                  <a:pt x="1337" y="188"/>
                                </a:lnTo>
                                <a:lnTo>
                                  <a:pt x="1344" y="187"/>
                                </a:lnTo>
                                <a:lnTo>
                                  <a:pt x="1358" y="185"/>
                                </a:lnTo>
                                <a:lnTo>
                                  <a:pt x="1365" y="184"/>
                                </a:lnTo>
                                <a:lnTo>
                                  <a:pt x="1379" y="182"/>
                                </a:lnTo>
                                <a:lnTo>
                                  <a:pt x="1386" y="181"/>
                                </a:lnTo>
                                <a:lnTo>
                                  <a:pt x="1407" y="179"/>
                                </a:lnTo>
                                <a:lnTo>
                                  <a:pt x="1414" y="178"/>
                                </a:lnTo>
                                <a:lnTo>
                                  <a:pt x="1421" y="177"/>
                                </a:lnTo>
                                <a:lnTo>
                                  <a:pt x="1428" y="175"/>
                                </a:lnTo>
                                <a:lnTo>
                                  <a:pt x="1456" y="171"/>
                                </a:lnTo>
                                <a:lnTo>
                                  <a:pt x="1463" y="170"/>
                                </a:lnTo>
                                <a:lnTo>
                                  <a:pt x="1484" y="166"/>
                                </a:lnTo>
                                <a:lnTo>
                                  <a:pt x="1491" y="165"/>
                                </a:lnTo>
                                <a:lnTo>
                                  <a:pt x="1505" y="163"/>
                                </a:lnTo>
                                <a:lnTo>
                                  <a:pt x="1512" y="161"/>
                                </a:lnTo>
                                <a:lnTo>
                                  <a:pt x="1519" y="160"/>
                                </a:lnTo>
                                <a:lnTo>
                                  <a:pt x="1526" y="158"/>
                                </a:lnTo>
                                <a:lnTo>
                                  <a:pt x="1547" y="154"/>
                                </a:lnTo>
                                <a:lnTo>
                                  <a:pt x="1554" y="153"/>
                                </a:lnTo>
                                <a:lnTo>
                                  <a:pt x="1561" y="151"/>
                                </a:lnTo>
                                <a:lnTo>
                                  <a:pt x="1568" y="150"/>
                                </a:lnTo>
                                <a:lnTo>
                                  <a:pt x="1575" y="148"/>
                                </a:lnTo>
                                <a:lnTo>
                                  <a:pt x="1596" y="143"/>
                                </a:lnTo>
                                <a:lnTo>
                                  <a:pt x="1603" y="141"/>
                                </a:lnTo>
                                <a:lnTo>
                                  <a:pt x="1610" y="139"/>
                                </a:lnTo>
                                <a:lnTo>
                                  <a:pt x="1617" y="138"/>
                                </a:lnTo>
                                <a:lnTo>
                                  <a:pt x="1624" y="136"/>
                                </a:lnTo>
                                <a:lnTo>
                                  <a:pt x="1638" y="132"/>
                                </a:lnTo>
                                <a:lnTo>
                                  <a:pt x="1645" y="130"/>
                                </a:lnTo>
                                <a:lnTo>
                                  <a:pt x="1652" y="128"/>
                                </a:lnTo>
                                <a:lnTo>
                                  <a:pt x="1659" y="126"/>
                                </a:lnTo>
                                <a:lnTo>
                                  <a:pt x="1673" y="121"/>
                                </a:lnTo>
                                <a:lnTo>
                                  <a:pt x="1680" y="119"/>
                                </a:lnTo>
                                <a:lnTo>
                                  <a:pt x="1687" y="116"/>
                                </a:lnTo>
                                <a:lnTo>
                                  <a:pt x="1694" y="114"/>
                                </a:lnTo>
                                <a:lnTo>
                                  <a:pt x="1701" y="112"/>
                                </a:lnTo>
                                <a:lnTo>
                                  <a:pt x="1708" y="109"/>
                                </a:lnTo>
                                <a:lnTo>
                                  <a:pt x="1715" y="106"/>
                                </a:lnTo>
                                <a:lnTo>
                                  <a:pt x="1722" y="103"/>
                                </a:lnTo>
                                <a:lnTo>
                                  <a:pt x="1729" y="101"/>
                                </a:lnTo>
                                <a:lnTo>
                                  <a:pt x="1736" y="98"/>
                                </a:lnTo>
                                <a:lnTo>
                                  <a:pt x="1743" y="94"/>
                                </a:lnTo>
                                <a:lnTo>
                                  <a:pt x="1750" y="91"/>
                                </a:lnTo>
                                <a:lnTo>
                                  <a:pt x="1757" y="88"/>
                                </a:lnTo>
                                <a:lnTo>
                                  <a:pt x="1764" y="84"/>
                                </a:lnTo>
                                <a:lnTo>
                                  <a:pt x="1771" y="80"/>
                                </a:lnTo>
                                <a:lnTo>
                                  <a:pt x="1778" y="76"/>
                                </a:lnTo>
                                <a:lnTo>
                                  <a:pt x="1806" y="57"/>
                                </a:lnTo>
                                <a:lnTo>
                                  <a:pt x="1813" y="51"/>
                                </a:lnTo>
                                <a:lnTo>
                                  <a:pt x="1820" y="45"/>
                                </a:lnTo>
                                <a:lnTo>
                                  <a:pt x="1827" y="36"/>
                                </a:lnTo>
                                <a:lnTo>
                                  <a:pt x="1841" y="0"/>
                                </a:lnTo>
                              </a:path>
                            </a:pathLst>
                          </a:custGeom>
                          <a:noFill/>
                          <a:ln w="50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Line 31"/>
                        <wps:cNvCnPr/>
                        <wps:spPr bwMode="auto">
                          <a:xfrm flipV="1">
                            <a:off x="104775" y="124460"/>
                            <a:ext cx="584835" cy="734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32"/>
                        <wps:cNvCnPr/>
                        <wps:spPr bwMode="auto">
                          <a:xfrm>
                            <a:off x="689610" y="124460"/>
                            <a:ext cx="584200" cy="734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Freeform 33"/>
                        <wps:cNvSpPr>
                          <a:spLocks noEditPoints="1"/>
                        </wps:cNvSpPr>
                        <wps:spPr bwMode="auto">
                          <a:xfrm>
                            <a:off x="104775" y="857250"/>
                            <a:ext cx="1169035" cy="3810"/>
                          </a:xfrm>
                          <a:custGeom>
                            <a:avLst/>
                            <a:gdLst>
                              <a:gd name="T0" fmla="*/ 49 w 1841"/>
                              <a:gd name="T1" fmla="*/ 0 h 6"/>
                              <a:gd name="T2" fmla="*/ 0 w 1841"/>
                              <a:gd name="T3" fmla="*/ 6 h 6"/>
                              <a:gd name="T4" fmla="*/ 82 w 1841"/>
                              <a:gd name="T5" fmla="*/ 0 h 6"/>
                              <a:gd name="T6" fmla="*/ 131 w 1841"/>
                              <a:gd name="T7" fmla="*/ 6 h 6"/>
                              <a:gd name="T8" fmla="*/ 82 w 1841"/>
                              <a:gd name="T9" fmla="*/ 0 h 6"/>
                              <a:gd name="T10" fmla="*/ 212 w 1841"/>
                              <a:gd name="T11" fmla="*/ 0 h 6"/>
                              <a:gd name="T12" fmla="*/ 163 w 1841"/>
                              <a:gd name="T13" fmla="*/ 6 h 6"/>
                              <a:gd name="T14" fmla="*/ 245 w 1841"/>
                              <a:gd name="T15" fmla="*/ 0 h 6"/>
                              <a:gd name="T16" fmla="*/ 294 w 1841"/>
                              <a:gd name="T17" fmla="*/ 6 h 6"/>
                              <a:gd name="T18" fmla="*/ 245 w 1841"/>
                              <a:gd name="T19" fmla="*/ 0 h 6"/>
                              <a:gd name="T20" fmla="*/ 376 w 1841"/>
                              <a:gd name="T21" fmla="*/ 0 h 6"/>
                              <a:gd name="T22" fmla="*/ 327 w 1841"/>
                              <a:gd name="T23" fmla="*/ 6 h 6"/>
                              <a:gd name="T24" fmla="*/ 408 w 1841"/>
                              <a:gd name="T25" fmla="*/ 0 h 6"/>
                              <a:gd name="T26" fmla="*/ 457 w 1841"/>
                              <a:gd name="T27" fmla="*/ 6 h 6"/>
                              <a:gd name="T28" fmla="*/ 408 w 1841"/>
                              <a:gd name="T29" fmla="*/ 0 h 6"/>
                              <a:gd name="T30" fmla="*/ 539 w 1841"/>
                              <a:gd name="T31" fmla="*/ 0 h 6"/>
                              <a:gd name="T32" fmla="*/ 490 w 1841"/>
                              <a:gd name="T33" fmla="*/ 6 h 6"/>
                              <a:gd name="T34" fmla="*/ 571 w 1841"/>
                              <a:gd name="T35" fmla="*/ 0 h 6"/>
                              <a:gd name="T36" fmla="*/ 620 w 1841"/>
                              <a:gd name="T37" fmla="*/ 6 h 6"/>
                              <a:gd name="T38" fmla="*/ 571 w 1841"/>
                              <a:gd name="T39" fmla="*/ 0 h 6"/>
                              <a:gd name="T40" fmla="*/ 702 w 1841"/>
                              <a:gd name="T41" fmla="*/ 0 h 6"/>
                              <a:gd name="T42" fmla="*/ 653 w 1841"/>
                              <a:gd name="T43" fmla="*/ 6 h 6"/>
                              <a:gd name="T44" fmla="*/ 735 w 1841"/>
                              <a:gd name="T45" fmla="*/ 0 h 6"/>
                              <a:gd name="T46" fmla="*/ 784 w 1841"/>
                              <a:gd name="T47" fmla="*/ 6 h 6"/>
                              <a:gd name="T48" fmla="*/ 735 w 1841"/>
                              <a:gd name="T49" fmla="*/ 0 h 6"/>
                              <a:gd name="T50" fmla="*/ 865 w 1841"/>
                              <a:gd name="T51" fmla="*/ 0 h 6"/>
                              <a:gd name="T52" fmla="*/ 816 w 1841"/>
                              <a:gd name="T53" fmla="*/ 6 h 6"/>
                              <a:gd name="T54" fmla="*/ 898 w 1841"/>
                              <a:gd name="T55" fmla="*/ 0 h 6"/>
                              <a:gd name="T56" fmla="*/ 947 w 1841"/>
                              <a:gd name="T57" fmla="*/ 6 h 6"/>
                              <a:gd name="T58" fmla="*/ 898 w 1841"/>
                              <a:gd name="T59" fmla="*/ 0 h 6"/>
                              <a:gd name="T60" fmla="*/ 1029 w 1841"/>
                              <a:gd name="T61" fmla="*/ 0 h 6"/>
                              <a:gd name="T62" fmla="*/ 980 w 1841"/>
                              <a:gd name="T63" fmla="*/ 6 h 6"/>
                              <a:gd name="T64" fmla="*/ 1061 w 1841"/>
                              <a:gd name="T65" fmla="*/ 0 h 6"/>
                              <a:gd name="T66" fmla="*/ 1110 w 1841"/>
                              <a:gd name="T67" fmla="*/ 6 h 6"/>
                              <a:gd name="T68" fmla="*/ 1061 w 1841"/>
                              <a:gd name="T69" fmla="*/ 0 h 6"/>
                              <a:gd name="T70" fmla="*/ 1192 w 1841"/>
                              <a:gd name="T71" fmla="*/ 0 h 6"/>
                              <a:gd name="T72" fmla="*/ 1143 w 1841"/>
                              <a:gd name="T73" fmla="*/ 6 h 6"/>
                              <a:gd name="T74" fmla="*/ 1224 w 1841"/>
                              <a:gd name="T75" fmla="*/ 0 h 6"/>
                              <a:gd name="T76" fmla="*/ 1273 w 1841"/>
                              <a:gd name="T77" fmla="*/ 6 h 6"/>
                              <a:gd name="T78" fmla="*/ 1224 w 1841"/>
                              <a:gd name="T79" fmla="*/ 0 h 6"/>
                              <a:gd name="T80" fmla="*/ 1355 w 1841"/>
                              <a:gd name="T81" fmla="*/ 0 h 6"/>
                              <a:gd name="T82" fmla="*/ 1306 w 1841"/>
                              <a:gd name="T83" fmla="*/ 6 h 6"/>
                              <a:gd name="T84" fmla="*/ 1388 w 1841"/>
                              <a:gd name="T85" fmla="*/ 0 h 6"/>
                              <a:gd name="T86" fmla="*/ 1437 w 1841"/>
                              <a:gd name="T87" fmla="*/ 6 h 6"/>
                              <a:gd name="T88" fmla="*/ 1388 w 1841"/>
                              <a:gd name="T89" fmla="*/ 0 h 6"/>
                              <a:gd name="T90" fmla="*/ 1518 w 1841"/>
                              <a:gd name="T91" fmla="*/ 0 h 6"/>
                              <a:gd name="T92" fmla="*/ 1469 w 1841"/>
                              <a:gd name="T93" fmla="*/ 6 h 6"/>
                              <a:gd name="T94" fmla="*/ 1551 w 1841"/>
                              <a:gd name="T95" fmla="*/ 0 h 6"/>
                              <a:gd name="T96" fmla="*/ 1600 w 1841"/>
                              <a:gd name="T97" fmla="*/ 6 h 6"/>
                              <a:gd name="T98" fmla="*/ 1551 w 1841"/>
                              <a:gd name="T99" fmla="*/ 0 h 6"/>
                              <a:gd name="T100" fmla="*/ 1682 w 1841"/>
                              <a:gd name="T101" fmla="*/ 0 h 6"/>
                              <a:gd name="T102" fmla="*/ 1633 w 1841"/>
                              <a:gd name="T103" fmla="*/ 6 h 6"/>
                              <a:gd name="T104" fmla="*/ 1714 w 1841"/>
                              <a:gd name="T105" fmla="*/ 0 h 6"/>
                              <a:gd name="T106" fmla="*/ 1763 w 1841"/>
                              <a:gd name="T107" fmla="*/ 6 h 6"/>
                              <a:gd name="T108" fmla="*/ 1714 w 1841"/>
                              <a:gd name="T109" fmla="*/ 0 h 6"/>
                              <a:gd name="T110" fmla="*/ 1841 w 1841"/>
                              <a:gd name="T111" fmla="*/ 0 h 6"/>
                              <a:gd name="T112" fmla="*/ 1796 w 1841"/>
                              <a:gd name="T113" fmla="*/ 6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41" h="6">
                                <a:moveTo>
                                  <a:pt x="0" y="0"/>
                                </a:moveTo>
                                <a:lnTo>
                                  <a:pt x="49" y="0"/>
                                </a:lnTo>
                                <a:lnTo>
                                  <a:pt x="49" y="6"/>
                                </a:lnTo>
                                <a:lnTo>
                                  <a:pt x="0" y="6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2" y="0"/>
                                </a:moveTo>
                                <a:lnTo>
                                  <a:pt x="131" y="0"/>
                                </a:lnTo>
                                <a:lnTo>
                                  <a:pt x="131" y="6"/>
                                </a:lnTo>
                                <a:lnTo>
                                  <a:pt x="82" y="6"/>
                                </a:lnTo>
                                <a:lnTo>
                                  <a:pt x="82" y="0"/>
                                </a:lnTo>
                                <a:close/>
                                <a:moveTo>
                                  <a:pt x="163" y="0"/>
                                </a:moveTo>
                                <a:lnTo>
                                  <a:pt x="212" y="0"/>
                                </a:lnTo>
                                <a:lnTo>
                                  <a:pt x="212" y="6"/>
                                </a:lnTo>
                                <a:lnTo>
                                  <a:pt x="163" y="6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245" y="0"/>
                                </a:moveTo>
                                <a:lnTo>
                                  <a:pt x="294" y="0"/>
                                </a:lnTo>
                                <a:lnTo>
                                  <a:pt x="294" y="6"/>
                                </a:lnTo>
                                <a:lnTo>
                                  <a:pt x="245" y="6"/>
                                </a:lnTo>
                                <a:lnTo>
                                  <a:pt x="245" y="0"/>
                                </a:lnTo>
                                <a:close/>
                                <a:moveTo>
                                  <a:pt x="327" y="0"/>
                                </a:moveTo>
                                <a:lnTo>
                                  <a:pt x="376" y="0"/>
                                </a:lnTo>
                                <a:lnTo>
                                  <a:pt x="376" y="6"/>
                                </a:lnTo>
                                <a:lnTo>
                                  <a:pt x="327" y="6"/>
                                </a:lnTo>
                                <a:lnTo>
                                  <a:pt x="327" y="0"/>
                                </a:lnTo>
                                <a:close/>
                                <a:moveTo>
                                  <a:pt x="408" y="0"/>
                                </a:moveTo>
                                <a:lnTo>
                                  <a:pt x="457" y="0"/>
                                </a:lnTo>
                                <a:lnTo>
                                  <a:pt x="457" y="6"/>
                                </a:lnTo>
                                <a:lnTo>
                                  <a:pt x="408" y="6"/>
                                </a:lnTo>
                                <a:lnTo>
                                  <a:pt x="408" y="0"/>
                                </a:lnTo>
                                <a:close/>
                                <a:moveTo>
                                  <a:pt x="490" y="0"/>
                                </a:moveTo>
                                <a:lnTo>
                                  <a:pt x="539" y="0"/>
                                </a:lnTo>
                                <a:lnTo>
                                  <a:pt x="539" y="6"/>
                                </a:lnTo>
                                <a:lnTo>
                                  <a:pt x="490" y="6"/>
                                </a:lnTo>
                                <a:lnTo>
                                  <a:pt x="490" y="0"/>
                                </a:lnTo>
                                <a:close/>
                                <a:moveTo>
                                  <a:pt x="571" y="0"/>
                                </a:moveTo>
                                <a:lnTo>
                                  <a:pt x="620" y="0"/>
                                </a:lnTo>
                                <a:lnTo>
                                  <a:pt x="620" y="6"/>
                                </a:lnTo>
                                <a:lnTo>
                                  <a:pt x="571" y="6"/>
                                </a:lnTo>
                                <a:lnTo>
                                  <a:pt x="571" y="0"/>
                                </a:lnTo>
                                <a:close/>
                                <a:moveTo>
                                  <a:pt x="653" y="0"/>
                                </a:moveTo>
                                <a:lnTo>
                                  <a:pt x="702" y="0"/>
                                </a:lnTo>
                                <a:lnTo>
                                  <a:pt x="702" y="6"/>
                                </a:lnTo>
                                <a:lnTo>
                                  <a:pt x="653" y="6"/>
                                </a:lnTo>
                                <a:lnTo>
                                  <a:pt x="653" y="0"/>
                                </a:lnTo>
                                <a:close/>
                                <a:moveTo>
                                  <a:pt x="735" y="0"/>
                                </a:moveTo>
                                <a:lnTo>
                                  <a:pt x="784" y="0"/>
                                </a:lnTo>
                                <a:lnTo>
                                  <a:pt x="784" y="6"/>
                                </a:lnTo>
                                <a:lnTo>
                                  <a:pt x="735" y="6"/>
                                </a:lnTo>
                                <a:lnTo>
                                  <a:pt x="735" y="0"/>
                                </a:lnTo>
                                <a:close/>
                                <a:moveTo>
                                  <a:pt x="816" y="0"/>
                                </a:moveTo>
                                <a:lnTo>
                                  <a:pt x="865" y="0"/>
                                </a:lnTo>
                                <a:lnTo>
                                  <a:pt x="865" y="6"/>
                                </a:lnTo>
                                <a:lnTo>
                                  <a:pt x="816" y="6"/>
                                </a:lnTo>
                                <a:lnTo>
                                  <a:pt x="816" y="0"/>
                                </a:lnTo>
                                <a:close/>
                                <a:moveTo>
                                  <a:pt x="898" y="0"/>
                                </a:moveTo>
                                <a:lnTo>
                                  <a:pt x="947" y="0"/>
                                </a:lnTo>
                                <a:lnTo>
                                  <a:pt x="947" y="6"/>
                                </a:lnTo>
                                <a:lnTo>
                                  <a:pt x="898" y="6"/>
                                </a:lnTo>
                                <a:lnTo>
                                  <a:pt x="898" y="0"/>
                                </a:lnTo>
                                <a:close/>
                                <a:moveTo>
                                  <a:pt x="980" y="0"/>
                                </a:moveTo>
                                <a:lnTo>
                                  <a:pt x="1029" y="0"/>
                                </a:lnTo>
                                <a:lnTo>
                                  <a:pt x="1029" y="6"/>
                                </a:lnTo>
                                <a:lnTo>
                                  <a:pt x="980" y="6"/>
                                </a:lnTo>
                                <a:lnTo>
                                  <a:pt x="980" y="0"/>
                                </a:lnTo>
                                <a:close/>
                                <a:moveTo>
                                  <a:pt x="1061" y="0"/>
                                </a:moveTo>
                                <a:lnTo>
                                  <a:pt x="1110" y="0"/>
                                </a:lnTo>
                                <a:lnTo>
                                  <a:pt x="1110" y="6"/>
                                </a:lnTo>
                                <a:lnTo>
                                  <a:pt x="1061" y="6"/>
                                </a:lnTo>
                                <a:lnTo>
                                  <a:pt x="1061" y="0"/>
                                </a:lnTo>
                                <a:close/>
                                <a:moveTo>
                                  <a:pt x="1143" y="0"/>
                                </a:moveTo>
                                <a:lnTo>
                                  <a:pt x="1192" y="0"/>
                                </a:lnTo>
                                <a:lnTo>
                                  <a:pt x="1192" y="6"/>
                                </a:lnTo>
                                <a:lnTo>
                                  <a:pt x="1143" y="6"/>
                                </a:lnTo>
                                <a:lnTo>
                                  <a:pt x="1143" y="0"/>
                                </a:lnTo>
                                <a:close/>
                                <a:moveTo>
                                  <a:pt x="1224" y="0"/>
                                </a:moveTo>
                                <a:lnTo>
                                  <a:pt x="1273" y="0"/>
                                </a:lnTo>
                                <a:lnTo>
                                  <a:pt x="1273" y="6"/>
                                </a:lnTo>
                                <a:lnTo>
                                  <a:pt x="1224" y="6"/>
                                </a:lnTo>
                                <a:lnTo>
                                  <a:pt x="1224" y="0"/>
                                </a:lnTo>
                                <a:close/>
                                <a:moveTo>
                                  <a:pt x="1306" y="0"/>
                                </a:moveTo>
                                <a:lnTo>
                                  <a:pt x="1355" y="0"/>
                                </a:lnTo>
                                <a:lnTo>
                                  <a:pt x="1355" y="6"/>
                                </a:lnTo>
                                <a:lnTo>
                                  <a:pt x="1306" y="6"/>
                                </a:lnTo>
                                <a:lnTo>
                                  <a:pt x="1306" y="0"/>
                                </a:lnTo>
                                <a:close/>
                                <a:moveTo>
                                  <a:pt x="1388" y="0"/>
                                </a:moveTo>
                                <a:lnTo>
                                  <a:pt x="1437" y="0"/>
                                </a:lnTo>
                                <a:lnTo>
                                  <a:pt x="1437" y="6"/>
                                </a:lnTo>
                                <a:lnTo>
                                  <a:pt x="1388" y="6"/>
                                </a:lnTo>
                                <a:lnTo>
                                  <a:pt x="1388" y="0"/>
                                </a:lnTo>
                                <a:close/>
                                <a:moveTo>
                                  <a:pt x="1469" y="0"/>
                                </a:moveTo>
                                <a:lnTo>
                                  <a:pt x="1518" y="0"/>
                                </a:lnTo>
                                <a:lnTo>
                                  <a:pt x="1518" y="6"/>
                                </a:lnTo>
                                <a:lnTo>
                                  <a:pt x="1469" y="6"/>
                                </a:lnTo>
                                <a:lnTo>
                                  <a:pt x="1469" y="0"/>
                                </a:lnTo>
                                <a:close/>
                                <a:moveTo>
                                  <a:pt x="1551" y="0"/>
                                </a:moveTo>
                                <a:lnTo>
                                  <a:pt x="1600" y="0"/>
                                </a:lnTo>
                                <a:lnTo>
                                  <a:pt x="1600" y="6"/>
                                </a:lnTo>
                                <a:lnTo>
                                  <a:pt x="1551" y="6"/>
                                </a:lnTo>
                                <a:lnTo>
                                  <a:pt x="1551" y="0"/>
                                </a:lnTo>
                                <a:close/>
                                <a:moveTo>
                                  <a:pt x="1633" y="0"/>
                                </a:moveTo>
                                <a:lnTo>
                                  <a:pt x="1682" y="0"/>
                                </a:lnTo>
                                <a:lnTo>
                                  <a:pt x="1682" y="6"/>
                                </a:lnTo>
                                <a:lnTo>
                                  <a:pt x="1633" y="6"/>
                                </a:lnTo>
                                <a:lnTo>
                                  <a:pt x="1633" y="0"/>
                                </a:lnTo>
                                <a:close/>
                                <a:moveTo>
                                  <a:pt x="1714" y="0"/>
                                </a:moveTo>
                                <a:lnTo>
                                  <a:pt x="1763" y="0"/>
                                </a:lnTo>
                                <a:lnTo>
                                  <a:pt x="1763" y="6"/>
                                </a:lnTo>
                                <a:lnTo>
                                  <a:pt x="1714" y="6"/>
                                </a:lnTo>
                                <a:lnTo>
                                  <a:pt x="1714" y="0"/>
                                </a:lnTo>
                                <a:close/>
                                <a:moveTo>
                                  <a:pt x="1796" y="0"/>
                                </a:moveTo>
                                <a:lnTo>
                                  <a:pt x="1841" y="0"/>
                                </a:lnTo>
                                <a:lnTo>
                                  <a:pt x="1841" y="6"/>
                                </a:lnTo>
                                <a:lnTo>
                                  <a:pt x="1796" y="6"/>
                                </a:lnTo>
                                <a:lnTo>
                                  <a:pt x="179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" name="Freeform 34"/>
                        <wps:cNvSpPr>
                          <a:spLocks noEditPoints="1"/>
                        </wps:cNvSpPr>
                        <wps:spPr bwMode="auto">
                          <a:xfrm>
                            <a:off x="686435" y="124460"/>
                            <a:ext cx="5715" cy="731520"/>
                          </a:xfrm>
                          <a:custGeom>
                            <a:avLst/>
                            <a:gdLst>
                              <a:gd name="T0" fmla="*/ 9 w 9"/>
                              <a:gd name="T1" fmla="*/ 33 h 1152"/>
                              <a:gd name="T2" fmla="*/ 0 w 9"/>
                              <a:gd name="T3" fmla="*/ 0 h 1152"/>
                              <a:gd name="T4" fmla="*/ 9 w 9"/>
                              <a:gd name="T5" fmla="*/ 56 h 1152"/>
                              <a:gd name="T6" fmla="*/ 0 w 9"/>
                              <a:gd name="T7" fmla="*/ 89 h 1152"/>
                              <a:gd name="T8" fmla="*/ 9 w 9"/>
                              <a:gd name="T9" fmla="*/ 56 h 1152"/>
                              <a:gd name="T10" fmla="*/ 9 w 9"/>
                              <a:gd name="T11" fmla="*/ 145 h 1152"/>
                              <a:gd name="T12" fmla="*/ 0 w 9"/>
                              <a:gd name="T13" fmla="*/ 112 h 1152"/>
                              <a:gd name="T14" fmla="*/ 9 w 9"/>
                              <a:gd name="T15" fmla="*/ 167 h 1152"/>
                              <a:gd name="T16" fmla="*/ 0 w 9"/>
                              <a:gd name="T17" fmla="*/ 201 h 1152"/>
                              <a:gd name="T18" fmla="*/ 9 w 9"/>
                              <a:gd name="T19" fmla="*/ 167 h 1152"/>
                              <a:gd name="T20" fmla="*/ 9 w 9"/>
                              <a:gd name="T21" fmla="*/ 257 h 1152"/>
                              <a:gd name="T22" fmla="*/ 0 w 9"/>
                              <a:gd name="T23" fmla="*/ 223 h 1152"/>
                              <a:gd name="T24" fmla="*/ 9 w 9"/>
                              <a:gd name="T25" fmla="*/ 279 h 1152"/>
                              <a:gd name="T26" fmla="*/ 0 w 9"/>
                              <a:gd name="T27" fmla="*/ 313 h 1152"/>
                              <a:gd name="T28" fmla="*/ 9 w 9"/>
                              <a:gd name="T29" fmla="*/ 279 h 1152"/>
                              <a:gd name="T30" fmla="*/ 9 w 9"/>
                              <a:gd name="T31" fmla="*/ 369 h 1152"/>
                              <a:gd name="T32" fmla="*/ 0 w 9"/>
                              <a:gd name="T33" fmla="*/ 335 h 1152"/>
                              <a:gd name="T34" fmla="*/ 9 w 9"/>
                              <a:gd name="T35" fmla="*/ 391 h 1152"/>
                              <a:gd name="T36" fmla="*/ 0 w 9"/>
                              <a:gd name="T37" fmla="*/ 425 h 1152"/>
                              <a:gd name="T38" fmla="*/ 9 w 9"/>
                              <a:gd name="T39" fmla="*/ 391 h 1152"/>
                              <a:gd name="T40" fmla="*/ 9 w 9"/>
                              <a:gd name="T41" fmla="*/ 481 h 1152"/>
                              <a:gd name="T42" fmla="*/ 0 w 9"/>
                              <a:gd name="T43" fmla="*/ 447 h 1152"/>
                              <a:gd name="T44" fmla="*/ 9 w 9"/>
                              <a:gd name="T45" fmla="*/ 503 h 1152"/>
                              <a:gd name="T46" fmla="*/ 0 w 9"/>
                              <a:gd name="T47" fmla="*/ 536 h 1152"/>
                              <a:gd name="T48" fmla="*/ 9 w 9"/>
                              <a:gd name="T49" fmla="*/ 503 h 1152"/>
                              <a:gd name="T50" fmla="*/ 9 w 9"/>
                              <a:gd name="T51" fmla="*/ 592 h 1152"/>
                              <a:gd name="T52" fmla="*/ 0 w 9"/>
                              <a:gd name="T53" fmla="*/ 559 h 1152"/>
                              <a:gd name="T54" fmla="*/ 9 w 9"/>
                              <a:gd name="T55" fmla="*/ 615 h 1152"/>
                              <a:gd name="T56" fmla="*/ 0 w 9"/>
                              <a:gd name="T57" fmla="*/ 648 h 1152"/>
                              <a:gd name="T58" fmla="*/ 9 w 9"/>
                              <a:gd name="T59" fmla="*/ 615 h 1152"/>
                              <a:gd name="T60" fmla="*/ 9 w 9"/>
                              <a:gd name="T61" fmla="*/ 704 h 1152"/>
                              <a:gd name="T62" fmla="*/ 0 w 9"/>
                              <a:gd name="T63" fmla="*/ 671 h 1152"/>
                              <a:gd name="T64" fmla="*/ 9 w 9"/>
                              <a:gd name="T65" fmla="*/ 727 h 1152"/>
                              <a:gd name="T66" fmla="*/ 0 w 9"/>
                              <a:gd name="T67" fmla="*/ 760 h 1152"/>
                              <a:gd name="T68" fmla="*/ 9 w 9"/>
                              <a:gd name="T69" fmla="*/ 727 h 1152"/>
                              <a:gd name="T70" fmla="*/ 9 w 9"/>
                              <a:gd name="T71" fmla="*/ 816 h 1152"/>
                              <a:gd name="T72" fmla="*/ 0 w 9"/>
                              <a:gd name="T73" fmla="*/ 783 h 1152"/>
                              <a:gd name="T74" fmla="*/ 9 w 9"/>
                              <a:gd name="T75" fmla="*/ 838 h 1152"/>
                              <a:gd name="T76" fmla="*/ 0 w 9"/>
                              <a:gd name="T77" fmla="*/ 872 h 1152"/>
                              <a:gd name="T78" fmla="*/ 9 w 9"/>
                              <a:gd name="T79" fmla="*/ 838 h 1152"/>
                              <a:gd name="T80" fmla="*/ 9 w 9"/>
                              <a:gd name="T81" fmla="*/ 928 h 1152"/>
                              <a:gd name="T82" fmla="*/ 0 w 9"/>
                              <a:gd name="T83" fmla="*/ 894 h 1152"/>
                              <a:gd name="T84" fmla="*/ 9 w 9"/>
                              <a:gd name="T85" fmla="*/ 950 h 1152"/>
                              <a:gd name="T86" fmla="*/ 0 w 9"/>
                              <a:gd name="T87" fmla="*/ 984 h 1152"/>
                              <a:gd name="T88" fmla="*/ 9 w 9"/>
                              <a:gd name="T89" fmla="*/ 950 h 1152"/>
                              <a:gd name="T90" fmla="*/ 9 w 9"/>
                              <a:gd name="T91" fmla="*/ 1040 h 1152"/>
                              <a:gd name="T92" fmla="*/ 0 w 9"/>
                              <a:gd name="T93" fmla="*/ 1006 h 1152"/>
                              <a:gd name="T94" fmla="*/ 9 w 9"/>
                              <a:gd name="T95" fmla="*/ 1062 h 1152"/>
                              <a:gd name="T96" fmla="*/ 0 w 9"/>
                              <a:gd name="T97" fmla="*/ 1096 h 1152"/>
                              <a:gd name="T98" fmla="*/ 9 w 9"/>
                              <a:gd name="T99" fmla="*/ 1062 h 1152"/>
                              <a:gd name="T100" fmla="*/ 9 w 9"/>
                              <a:gd name="T101" fmla="*/ 1152 h 1152"/>
                              <a:gd name="T102" fmla="*/ 0 w 9"/>
                              <a:gd name="T103" fmla="*/ 1118 h 11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9" h="1152">
                                <a:moveTo>
                                  <a:pt x="9" y="0"/>
                                </a:moveTo>
                                <a:lnTo>
                                  <a:pt x="9" y="33"/>
                                </a:lnTo>
                                <a:lnTo>
                                  <a:pt x="0" y="33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56"/>
                                </a:moveTo>
                                <a:lnTo>
                                  <a:pt x="9" y="89"/>
                                </a:lnTo>
                                <a:lnTo>
                                  <a:pt x="0" y="89"/>
                                </a:lnTo>
                                <a:lnTo>
                                  <a:pt x="0" y="56"/>
                                </a:lnTo>
                                <a:lnTo>
                                  <a:pt x="9" y="56"/>
                                </a:lnTo>
                                <a:close/>
                                <a:moveTo>
                                  <a:pt x="9" y="112"/>
                                </a:moveTo>
                                <a:lnTo>
                                  <a:pt x="9" y="145"/>
                                </a:lnTo>
                                <a:lnTo>
                                  <a:pt x="0" y="145"/>
                                </a:lnTo>
                                <a:lnTo>
                                  <a:pt x="0" y="112"/>
                                </a:lnTo>
                                <a:lnTo>
                                  <a:pt x="9" y="112"/>
                                </a:lnTo>
                                <a:close/>
                                <a:moveTo>
                                  <a:pt x="9" y="167"/>
                                </a:moveTo>
                                <a:lnTo>
                                  <a:pt x="9" y="201"/>
                                </a:lnTo>
                                <a:lnTo>
                                  <a:pt x="0" y="201"/>
                                </a:lnTo>
                                <a:lnTo>
                                  <a:pt x="0" y="167"/>
                                </a:lnTo>
                                <a:lnTo>
                                  <a:pt x="9" y="167"/>
                                </a:lnTo>
                                <a:close/>
                                <a:moveTo>
                                  <a:pt x="9" y="223"/>
                                </a:moveTo>
                                <a:lnTo>
                                  <a:pt x="9" y="257"/>
                                </a:lnTo>
                                <a:lnTo>
                                  <a:pt x="0" y="257"/>
                                </a:lnTo>
                                <a:lnTo>
                                  <a:pt x="0" y="223"/>
                                </a:lnTo>
                                <a:lnTo>
                                  <a:pt x="9" y="223"/>
                                </a:lnTo>
                                <a:close/>
                                <a:moveTo>
                                  <a:pt x="9" y="279"/>
                                </a:moveTo>
                                <a:lnTo>
                                  <a:pt x="9" y="313"/>
                                </a:lnTo>
                                <a:lnTo>
                                  <a:pt x="0" y="313"/>
                                </a:lnTo>
                                <a:lnTo>
                                  <a:pt x="0" y="279"/>
                                </a:lnTo>
                                <a:lnTo>
                                  <a:pt x="9" y="279"/>
                                </a:lnTo>
                                <a:close/>
                                <a:moveTo>
                                  <a:pt x="9" y="335"/>
                                </a:moveTo>
                                <a:lnTo>
                                  <a:pt x="9" y="369"/>
                                </a:lnTo>
                                <a:lnTo>
                                  <a:pt x="0" y="369"/>
                                </a:lnTo>
                                <a:lnTo>
                                  <a:pt x="0" y="335"/>
                                </a:lnTo>
                                <a:lnTo>
                                  <a:pt x="9" y="335"/>
                                </a:lnTo>
                                <a:close/>
                                <a:moveTo>
                                  <a:pt x="9" y="391"/>
                                </a:moveTo>
                                <a:lnTo>
                                  <a:pt x="9" y="425"/>
                                </a:lnTo>
                                <a:lnTo>
                                  <a:pt x="0" y="425"/>
                                </a:lnTo>
                                <a:lnTo>
                                  <a:pt x="0" y="391"/>
                                </a:lnTo>
                                <a:lnTo>
                                  <a:pt x="9" y="391"/>
                                </a:lnTo>
                                <a:close/>
                                <a:moveTo>
                                  <a:pt x="9" y="447"/>
                                </a:moveTo>
                                <a:lnTo>
                                  <a:pt x="9" y="481"/>
                                </a:lnTo>
                                <a:lnTo>
                                  <a:pt x="0" y="481"/>
                                </a:lnTo>
                                <a:lnTo>
                                  <a:pt x="0" y="447"/>
                                </a:lnTo>
                                <a:lnTo>
                                  <a:pt x="9" y="447"/>
                                </a:lnTo>
                                <a:close/>
                                <a:moveTo>
                                  <a:pt x="9" y="503"/>
                                </a:moveTo>
                                <a:lnTo>
                                  <a:pt x="9" y="536"/>
                                </a:lnTo>
                                <a:lnTo>
                                  <a:pt x="0" y="536"/>
                                </a:lnTo>
                                <a:lnTo>
                                  <a:pt x="0" y="503"/>
                                </a:lnTo>
                                <a:lnTo>
                                  <a:pt x="9" y="503"/>
                                </a:lnTo>
                                <a:close/>
                                <a:moveTo>
                                  <a:pt x="9" y="559"/>
                                </a:moveTo>
                                <a:lnTo>
                                  <a:pt x="9" y="592"/>
                                </a:lnTo>
                                <a:lnTo>
                                  <a:pt x="0" y="592"/>
                                </a:lnTo>
                                <a:lnTo>
                                  <a:pt x="0" y="559"/>
                                </a:lnTo>
                                <a:lnTo>
                                  <a:pt x="9" y="559"/>
                                </a:lnTo>
                                <a:close/>
                                <a:moveTo>
                                  <a:pt x="9" y="615"/>
                                </a:moveTo>
                                <a:lnTo>
                                  <a:pt x="9" y="648"/>
                                </a:lnTo>
                                <a:lnTo>
                                  <a:pt x="0" y="648"/>
                                </a:lnTo>
                                <a:lnTo>
                                  <a:pt x="0" y="615"/>
                                </a:lnTo>
                                <a:lnTo>
                                  <a:pt x="9" y="615"/>
                                </a:lnTo>
                                <a:close/>
                                <a:moveTo>
                                  <a:pt x="9" y="671"/>
                                </a:moveTo>
                                <a:lnTo>
                                  <a:pt x="9" y="704"/>
                                </a:lnTo>
                                <a:lnTo>
                                  <a:pt x="0" y="704"/>
                                </a:lnTo>
                                <a:lnTo>
                                  <a:pt x="0" y="671"/>
                                </a:lnTo>
                                <a:lnTo>
                                  <a:pt x="9" y="671"/>
                                </a:lnTo>
                                <a:close/>
                                <a:moveTo>
                                  <a:pt x="9" y="727"/>
                                </a:moveTo>
                                <a:lnTo>
                                  <a:pt x="9" y="760"/>
                                </a:lnTo>
                                <a:lnTo>
                                  <a:pt x="0" y="760"/>
                                </a:lnTo>
                                <a:lnTo>
                                  <a:pt x="0" y="727"/>
                                </a:lnTo>
                                <a:lnTo>
                                  <a:pt x="9" y="727"/>
                                </a:lnTo>
                                <a:close/>
                                <a:moveTo>
                                  <a:pt x="9" y="783"/>
                                </a:moveTo>
                                <a:lnTo>
                                  <a:pt x="9" y="816"/>
                                </a:lnTo>
                                <a:lnTo>
                                  <a:pt x="0" y="816"/>
                                </a:lnTo>
                                <a:lnTo>
                                  <a:pt x="0" y="783"/>
                                </a:lnTo>
                                <a:lnTo>
                                  <a:pt x="9" y="783"/>
                                </a:lnTo>
                                <a:close/>
                                <a:moveTo>
                                  <a:pt x="9" y="838"/>
                                </a:moveTo>
                                <a:lnTo>
                                  <a:pt x="9" y="872"/>
                                </a:lnTo>
                                <a:lnTo>
                                  <a:pt x="0" y="872"/>
                                </a:lnTo>
                                <a:lnTo>
                                  <a:pt x="0" y="838"/>
                                </a:lnTo>
                                <a:lnTo>
                                  <a:pt x="9" y="838"/>
                                </a:lnTo>
                                <a:close/>
                                <a:moveTo>
                                  <a:pt x="9" y="894"/>
                                </a:moveTo>
                                <a:lnTo>
                                  <a:pt x="9" y="928"/>
                                </a:lnTo>
                                <a:lnTo>
                                  <a:pt x="0" y="928"/>
                                </a:lnTo>
                                <a:lnTo>
                                  <a:pt x="0" y="894"/>
                                </a:lnTo>
                                <a:lnTo>
                                  <a:pt x="9" y="894"/>
                                </a:lnTo>
                                <a:close/>
                                <a:moveTo>
                                  <a:pt x="9" y="950"/>
                                </a:moveTo>
                                <a:lnTo>
                                  <a:pt x="9" y="984"/>
                                </a:lnTo>
                                <a:lnTo>
                                  <a:pt x="0" y="984"/>
                                </a:lnTo>
                                <a:lnTo>
                                  <a:pt x="0" y="950"/>
                                </a:lnTo>
                                <a:lnTo>
                                  <a:pt x="9" y="950"/>
                                </a:lnTo>
                                <a:close/>
                                <a:moveTo>
                                  <a:pt x="9" y="1006"/>
                                </a:moveTo>
                                <a:lnTo>
                                  <a:pt x="9" y="1040"/>
                                </a:lnTo>
                                <a:lnTo>
                                  <a:pt x="0" y="1040"/>
                                </a:lnTo>
                                <a:lnTo>
                                  <a:pt x="0" y="1006"/>
                                </a:lnTo>
                                <a:lnTo>
                                  <a:pt x="9" y="1006"/>
                                </a:lnTo>
                                <a:close/>
                                <a:moveTo>
                                  <a:pt x="9" y="1062"/>
                                </a:moveTo>
                                <a:lnTo>
                                  <a:pt x="9" y="1096"/>
                                </a:lnTo>
                                <a:lnTo>
                                  <a:pt x="0" y="1096"/>
                                </a:lnTo>
                                <a:lnTo>
                                  <a:pt x="0" y="1062"/>
                                </a:lnTo>
                                <a:lnTo>
                                  <a:pt x="9" y="1062"/>
                                </a:lnTo>
                                <a:close/>
                                <a:moveTo>
                                  <a:pt x="9" y="1118"/>
                                </a:moveTo>
                                <a:lnTo>
                                  <a:pt x="9" y="1152"/>
                                </a:lnTo>
                                <a:lnTo>
                                  <a:pt x="0" y="1152"/>
                                </a:lnTo>
                                <a:lnTo>
                                  <a:pt x="0" y="1118"/>
                                </a:lnTo>
                                <a:lnTo>
                                  <a:pt x="9" y="11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" name="Line 35"/>
                        <wps:cNvCnPr/>
                        <wps:spPr bwMode="auto">
                          <a:xfrm>
                            <a:off x="689610" y="798830"/>
                            <a:ext cx="9271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Line 36"/>
                        <wps:cNvCnPr/>
                        <wps:spPr bwMode="auto">
                          <a:xfrm>
                            <a:off x="782320" y="798830"/>
                            <a:ext cx="635" cy="603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1311910" y="75120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4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637540" y="85344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25" name="Group 39"/>
                        <wpg:cNvGrpSpPr>
                          <a:grpSpLocks/>
                        </wpg:cNvGrpSpPr>
                        <wpg:grpSpPr bwMode="auto">
                          <a:xfrm>
                            <a:off x="678815" y="852170"/>
                            <a:ext cx="20955" cy="13970"/>
                            <a:chOff x="1069" y="1342"/>
                            <a:chExt cx="33" cy="22"/>
                          </a:xfrm>
                        </wpg:grpSpPr>
                        <wps:wsp>
                          <wps:cNvPr id="326" name="Oval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342"/>
                              <a:ext cx="33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7" name="Oval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342"/>
                              <a:ext cx="33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28" name="Group 42"/>
                        <wpg:cNvGrpSpPr>
                          <a:grpSpLocks/>
                        </wpg:cNvGrpSpPr>
                        <wpg:grpSpPr bwMode="auto">
                          <a:xfrm>
                            <a:off x="94615" y="852170"/>
                            <a:ext cx="20320" cy="13970"/>
                            <a:chOff x="149" y="1342"/>
                            <a:chExt cx="32" cy="22"/>
                          </a:xfrm>
                        </wpg:grpSpPr>
                        <wps:wsp>
                          <wps:cNvPr id="329" name="Oval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" y="1342"/>
                              <a:ext cx="3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0" name="Oval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" y="1342"/>
                              <a:ext cx="32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31" name="Group 45"/>
                        <wpg:cNvGrpSpPr>
                          <a:grpSpLocks/>
                        </wpg:cNvGrpSpPr>
                        <wpg:grpSpPr bwMode="auto">
                          <a:xfrm>
                            <a:off x="678815" y="117475"/>
                            <a:ext cx="20955" cy="13970"/>
                            <a:chOff x="1069" y="185"/>
                            <a:chExt cx="33" cy="22"/>
                          </a:xfrm>
                        </wpg:grpSpPr>
                        <wps:wsp>
                          <wps:cNvPr id="332" name="Oval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85"/>
                              <a:ext cx="33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3" name="Oval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85"/>
                              <a:ext cx="33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34" name="Group 48"/>
                        <wpg:cNvGrpSpPr>
                          <a:grpSpLocks/>
                        </wpg:cNvGrpSpPr>
                        <wpg:grpSpPr bwMode="auto">
                          <a:xfrm>
                            <a:off x="1263650" y="852170"/>
                            <a:ext cx="20320" cy="13970"/>
                            <a:chOff x="1990" y="1342"/>
                            <a:chExt cx="32" cy="22"/>
                          </a:xfrm>
                        </wpg:grpSpPr>
                        <wps:wsp>
                          <wps:cNvPr id="335" name="Oval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0" y="1342"/>
                              <a:ext cx="3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6" name="Oval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0" y="1342"/>
                              <a:ext cx="32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337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649605" y="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8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680085" y="325755"/>
                            <a:ext cx="216535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position w:val="-6"/>
                                  <w:sz w:val="18"/>
                                  <w:szCs w:val="18"/>
                                </w:rPr>
                                <w:object w:dxaOrig="340" w:dyaOrig="279">
                                  <v:shape id="_x0000_i1315" type="#_x0000_t75" style="width:17.25pt;height:14.25pt" o:ole="">
                                    <v:imagedata r:id="rId273" o:title=""/>
                                  </v:shape>
                                  <o:OLEObject Type="Embed" ProgID="Equation.DSMT4" ShapeID="_x0000_i1315" DrawAspect="Content" ObjectID="_1625148057" r:id="rId274"/>
                                </w:object>
                              </w: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39" o:spid="_x0000_s1051" editas="canvas" style="position:absolute;left:0;text-align:left;margin-left:202.8pt;margin-top:13.05pt;width:115.5pt;height:89.6pt;z-index:-251656192" coordsize="14668,11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">
                <v:shape id="_x0000_s1052" type="#_x0000_t75" style="position:absolute;width:14668;height:11379;visibility:visible;mso-wrap-style:square">
                  <v:fill o:detectmouseclick="t"/>
                  <v:path o:connecttype="none"/>
                </v:shape>
                <v:shape id="Freeform 29" o:spid="_x0000_s1053" style="position:absolute;left:1022;top:7239;width:11741;height:1358;visibility:visible;mso-wrap-style:square;v-text-anchor:top" coordsize="1849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BSTMUA&#10;AADcAAAADwAAAGRycy9kb3ducmV2LnhtbESPQWsCMRSE7wX/Q3hCL6JZKxZdjSKCbaEXqyJ4e26e&#10;2cXNy5Kkuv33TUHocZiZb5j5srW1uJEPlWMFw0EGgrhwumKj4LDf9CcgQkTWWDsmBT8UYLnoPM0x&#10;1+7OX3TbRSMShEOOCsoYm1zKUJRkMQxcQ5y8i/MWY5LeSO3xnuC2li9Z9iotVpwWSmxoXVJx3X1b&#10;Badw3Fyd35977ehtKrdb87l6N0o9d9vVDESkNv6HH+0PrWA0HMPfmXQE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QFJMxQAAANwAAAAPAAAAAAAAAAAAAAAAAJgCAABkcnMv&#10;ZG93bnJldi54bWxQSwUGAAAAAAQABAD1AAAAigMAAAAA&#10;" path="m,212l13,180r7,1l8,214,,212xm29,160r7,-6l64,135r5,4l42,158r,l36,163r-7,-3xm90,121r3,-1l100,117r7,-4l114,110r7,-3l128,105r4,-2l136,108r-4,2l132,110r-7,2l125,112r-7,3l118,115r-7,3l111,118r-7,3l104,121r-7,3l97,124r-3,2l90,121xm161,93r2,-1l170,90r14,-5l191,83r7,-2l205,79r1,l209,84r,l209,84r-8,2l202,86r-7,2l195,88r-7,2l188,90r-14,5l174,95r-7,2l167,97r-3,1l161,93xm236,71r5,-1l248,68r21,-5l276,61r7,-1l285,65r-7,1l278,66r-7,2l271,68r-21,5l250,73r-7,2l243,75r-4,1l236,71xm314,53r4,-1l325,51r7,-2l339,48r14,-2l360,44r1,l363,49r-1,1l362,50r-7,1l355,51r-14,3l341,54r-7,1l334,55r-7,1l327,56r-7,2l320,58r-4,l314,53xm393,39r23,-4l423,34r7,-1l437,32r4,-1l443,37r-4,1l439,38r-7,1l432,39r-7,1l425,40r-7,1l418,41r-23,3l393,39xm473,27r6,-1l486,25r14,-1l507,23r14,-2l523,27r-14,2l509,29r-7,l502,29r-14,2l488,31r-7,1l481,32r-6,1l473,27xm554,18r2,l563,17r15,-1l585,15r17,-1l603,19r-17,2l586,21r-7,l579,21r-14,2l565,23r-7,l558,23r-3,1l554,18xm635,11l676,8r7,l684,7r,6l683,13r,l676,14r,l636,16r-1,-5xm716,6r9,-1l732,5,765,3r1,6l732,10r,l725,11r,l717,11,716,6xm798,2l823,1r7,l847,1r,6l830,7r,l823,7r,l798,8r,-6xm880,r41,l928,r,l928,6r,l928,6r-7,l921,6r-41,l880,xm961,r9,l977,1r7,l991,1r19,l1010,7,991,6r,l984,6r-7,l970,6r,l961,6r,-6xm1043,2r25,1l1075,3r17,1l1091,9r-16,l1075,9r-7,-1l1068,8r-25,l1043,2xm1125,5r14,1l1146,6r20,2l1173,8r,6l1166,13r,l1145,12r,l1138,12r,l1124,11r1,-6xm1206,10r10,1l1223,12r7,l1255,14r-1,6l1229,18r,l1222,17r-7,-1l1215,16r-10,l1206,10xm1287,17r6,1l1314,20r7,1l1336,22r-2,6l1320,26r,l1313,25r,l1292,23r,l1286,23r1,-6xm1368,26r2,l1384,28r7,1l1412,32r4,1l1414,38r-4,l1410,38r-21,-3l1389,35r-7,-1l1382,34r-14,-2l1369,32r-3,l1368,26xm1448,37r13,3l1468,41r21,3l1496,45r-2,6l1487,50r,l1466,46r,l1459,45r,l1446,43r2,-6xm1527,51r4,1l1552,57r8,1l1567,60r7,1l1574,61r-2,6l1571,66r,l1564,65r,l1557,63r,l1550,62r,l1529,58r,l1525,57r2,-6xm1605,69r4,1l1616,71r7,2l1630,75r14,4l1651,81r-3,5l1641,84r,l1627,80r,l1620,78r,l1613,77r,l1606,75r,l1602,74r3,-5xm1681,90r5,2l1693,94r7,3l1707,99r7,3l1721,105r3,1l1720,111r-3,-1l1717,110r-7,-3l1710,107r-7,-3l1703,104r-7,-2l1696,102r-7,-3l1689,99r-6,-2l1683,97r-6,-2l1681,90xm1752,118r5,2l1764,123r7,4l1778,131r7,4l1791,139r-6,4l1779,139r1,l1773,135r,l1766,131r,l1759,128r,l1752,124r,l1748,123r4,-5xm1815,155r6,5l1828,167r7,9l1839,185r-8,2l1827,178r1,l1821,170r,l1814,164r,l1808,159r7,-4xm1847,207r2,5l1841,214r-2,-6l1847,207xe" fillcolor="black" strokeweight=".05pt">
                  <v:stroke joinstyle="bevel"/>
                  <v:path arrowok="t" o:connecttype="custom" o:connectlocs="22860,97790;57150,76835;83820,65405;74930,73025;59690,80010;125730,51435;128270,54610;106045,61595;170815,40005;172085,43180;199390,33655;229235,27940;216535,34290;200660,36830;280035,19685;269875,25400;308610,15875;318770,18415;300355,17145;382905,12065;354330,14605;434340,4445;403225,6985;464820,6350;527050,635;506730,5080;589280,3810;615950,0;629285,3810;662305,1270;678180,5080;740410,5080;722630,7620;781050,7620;771525,10160;848360,13970;820420,14605;896620,20320;877570,21590;927735,25400;930910,29210;972185,33020;997585,41910;984250,39370;1026160,45085;1042035,53340;1019810,47625;1079500,61595;1090295,69850;1072515,62865;1115695,76200;1129665,88265;1116965,81280;1160780,106045;1156335,107950;1169035,135890" o:connectangles="0,0,0,0,0,0,0,0,0,0,0,0,0,0,0,0,0,0,0,0,0,0,0,0,0,0,0,0,0,0,0,0,0,0,0,0,0,0,0,0,0,0,0,0,0,0,0,0,0,0,0,0,0,0,0,0"/>
                  <o:lock v:ext="edit" verticies="t"/>
                </v:shape>
                <v:shape id="Freeform 30" o:spid="_x0000_s1054" style="position:absolute;left:1047;top:8591;width:11691;height:1334;visibility:visible;mso-wrap-style:square;v-text-anchor:top" coordsize="1841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4md8UA&#10;AADcAAAADwAAAGRycy9kb3ducmV2LnhtbESPwWrDMBBE74X8g9hALqWRnFITnCghtARyaaF2P2Cx&#10;NraJtXIs2XH69VWh0OMwM2+Y7X6yrRip941jDclSgSAunWm40vBVHJ/WIHxANtg6Jg138rDfzR62&#10;mBl3408a81CJCGGfoYY6hC6T0pc1WfRL1xFH7+x6iyHKvpKmx1uE21aulEqlxYbjQo0dvdZUXvLB&#10;anika/G+fqE3qdIzjan6WPnvQevFfDpsQASawn/4r30yGp6TFH7PxCMgd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riZ3xQAAANwAAAAPAAAAAAAAAAAAAAAAAJgCAABkcnMv&#10;ZG93bnJldi54bWxQSwUGAAAAAAQABAD1AAAAigMAAAAA&#10;" path="m,l14,36r7,9l28,51r7,6l63,76r7,4l77,84r7,4l91,91r7,3l105,98r7,3l119,103r7,3l133,109r7,3l147,114r7,2l161,119r7,2l182,126r7,2l196,130r7,2l217,136r7,2l231,139r7,2l245,143r21,5l273,150r7,1l287,153r7,1l315,158r7,2l329,161r7,2l350,165r7,1l378,170r7,1l413,175r7,2l427,178r7,1l455,181r7,1l476,184r7,1l497,187r7,1l525,190r7,1l553,193r7,1l574,195r7,1l616,199r7,l630,200r42,3l679,203r21,1l707,205r14,l728,206r42,2l777,208r42,1l826,209r28,1l861,210r7,l875,210r42,l924,210r42,l973,210r7,l987,210r28,-1l1022,209r42,-1l1071,208r42,-2l1120,205r14,l1141,204r21,-1l1169,203r42,-3l1218,199r7,l1260,196r7,-1l1281,194r7,-1l1309,191r7,-1l1337,188r7,-1l1358,185r7,-1l1379,182r7,-1l1407,179r7,-1l1421,177r7,-2l1456,171r7,-1l1484,166r7,-1l1505,163r7,-2l1519,160r7,-2l1547,154r7,-1l1561,151r7,-1l1575,148r21,-5l1603,141r7,-2l1617,138r7,-2l1638,132r7,-2l1652,128r7,-2l1673,121r7,-2l1687,116r7,-2l1701,112r7,-3l1715,106r7,-3l1729,101r7,-3l1743,94r7,-3l1757,88r7,-4l1771,80r7,-4l1806,57r7,-6l1820,45r7,-9l1841,e" filled="f" strokeweight=".4pt">
                  <v:stroke joinstyle="miter"/>
                  <v:path arrowok="t" o:connecttype="custom" o:connectlocs="13335,28575;40005,48260;53340,55880;66675,62230;80010,67310;93345,72390;106680,76835;124460,82550;142240,87630;155575,90805;177800,95885;200025,100330;213360,103505;240030,107950;266700,112395;288925,114935;306705,117475;333375,120650;355600,123190;391160,126365;426720,128905;448945,130175;488950,132080;524510,132715;551180,133350;586740,133350;622300,133350;648970,132715;706755,130810;724535,129540;768985,127000;800100,124460;817880,122555;848995,119380;866775,116840;893445,113665;906780,111125;942340,105410;960120,102235;982345,97790;995680,95250;1017905,89535;1031240,86360;1049020,81280;1066800,75565;1080135,71120;1093470,65405;1106805,59690;1120140,53340;1146810,36195;1160145,22860" o:connectangles="0,0,0,0,0,0,0,0,0,0,0,0,0,0,0,0,0,0,0,0,0,0,0,0,0,0,0,0,0,0,0,0,0,0,0,0,0,0,0,0,0,0,0,0,0,0,0,0,0,0,0"/>
                </v:shape>
                <v:line id="Line 31" o:spid="_x0000_s1055" style="position:absolute;flip:y;visibility:visible;mso-wrap-style:square" from="1047,1244" to="6896,8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eW/sIAAADcAAAADwAAAGRycy9kb3ducmV2LnhtbESPwWrDMBBE74H+g9hCbrFsh8TGjWJK&#10;IJBjk+YDFmtjm1orI6mxk6+vCoUeh5l5w+zq2QziTs73lhVkSQqCuLG651bB9fO4KkH4gKxxsEwK&#10;HuSh3r8sdlhpO/GZ7pfQighhX6GCLoSxktI3HRn0iR2Jo3ezzmCI0rVSO5wi3AwyT9OtNNhzXOhw&#10;pENHzdfl2yhA409cPD7sM3hZZs/N1uUTKrV8nd/fQASaw3/4r33SCtZZAb9n4hGQ+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seW/sIAAADcAAAADwAAAAAAAAAAAAAA&#10;AAChAgAAZHJzL2Rvd25yZXYueG1sUEsFBgAAAAAEAAQA+QAAAJADAAAAAA==&#10;" strokeweight=".4pt">
                  <v:stroke joinstyle="miter"/>
                </v:line>
                <v:line id="Line 32" o:spid="_x0000_s1056" style="position:absolute;visibility:visible;mso-wrap-style:square" from="6896,1244" to="12738,8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gj28EAAADcAAAADwAAAGRycy9kb3ducmV2LnhtbERPz2vCMBS+D/wfwht4GTPVYZHOKG4g&#10;CDuIVu+P5q0tJi8libb+9+YgePz4fi/XgzXiRj60jhVMJxkI4srplmsFp3L7uQARIrJG45gU3CnA&#10;ejV6W2KhXc8Huh1jLVIIhwIVNDF2hZShashimLiOOHH/zluMCfpaao99CrdGzrIslxZbTg0NdvTb&#10;UHU5Xq2Cj/29/dmWoTe5L+d/OZn99XJWavw+bL5BRBriS/x077SCr2lam86kIy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+OCPbwQAAANwAAAAPAAAAAAAAAAAAAAAA&#10;AKECAABkcnMvZG93bnJldi54bWxQSwUGAAAAAAQABAD5AAAAjwMAAAAA&#10;" strokeweight=".4pt">
                  <v:stroke joinstyle="miter"/>
                </v:line>
                <v:shape id="Freeform 33" o:spid="_x0000_s1057" style="position:absolute;left:1047;top:8572;width:11691;height:38;visibility:visible;mso-wrap-style:square;v-text-anchor:top" coordsize="1841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/Ov8UA&#10;AADcAAAADwAAAGRycy9kb3ducmV2LnhtbESPQWvCQBSE74L/YXlCb7pRUdrUVaS1xEsPtR709si+&#10;JsHs27C7JvHfu0LB4zAz3zCrTW9q0ZLzlWUF00kCgji3uuJCwfH3a/wKwgdkjbVlUnAjD5v1cLDC&#10;VNuOf6g9hEJECPsUFZQhNKmUPi/JoJ/Yhjh6f9YZDFG6QmqHXYSbWs6SZCkNVhwXSmzoo6T8crga&#10;Bd1Rf3eL3S5rTudsnn22bnZdOKVeRv32HUSgPjzD/+29VjCfvsHjTDw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j86/xQAAANwAAAAPAAAAAAAAAAAAAAAAAJgCAABkcnMv&#10;ZG93bnJldi54bWxQSwUGAAAAAAQABAD1AAAAigMAAAAA&#10;" path="m,l49,r,6l,6,,xm82,r49,l131,6,82,6,82,xm163,r49,l212,6r-49,l163,xm245,r49,l294,6r-49,l245,xm327,r49,l376,6r-49,l327,xm408,r49,l457,6r-49,l408,xm490,r49,l539,6r-49,l490,xm571,r49,l620,6r-49,l571,xm653,r49,l702,6r-49,l653,xm735,r49,l784,6r-49,l735,xm816,r49,l865,6r-49,l816,xm898,r49,l947,6r-49,l898,xm980,r49,l1029,6r-49,l980,xm1061,r49,l1110,6r-49,l1061,xm1143,r49,l1192,6r-49,l1143,xm1224,r49,l1273,6r-49,l1224,xm1306,r49,l1355,6r-49,l1306,xm1388,r49,l1437,6r-49,l1388,xm1469,r49,l1518,6r-49,l1469,xm1551,r49,l1600,6r-49,l1551,xm1633,r49,l1682,6r-49,l1633,xm1714,r49,l1763,6r-49,l1714,xm1796,r45,l1841,6r-45,l1796,xe" fillcolor="black" strokeweight=".05pt">
                  <v:stroke joinstyle="bevel"/>
                  <v:path arrowok="t" o:connecttype="custom" o:connectlocs="31115,0;0,3810;52070,0;83185,3810;52070,0;134620,0;103505,3810;155575,0;186690,3810;155575,0;238760,0;207645,3810;259080,0;290195,3810;259080,0;342265,0;311150,3810;362585,0;393700,3810;362585,0;445770,0;414655,3810;466725,0;497840,3810;466725,0;549275,0;518160,3810;570230,0;601345,3810;570230,0;653415,0;622300,3810;673735,0;704850,3810;673735,0;756920,0;725805,3810;777240,0;808355,3810;777240,0;860425,0;829310,3810;881380,0;912495,3810;881380,0;963930,0;932815,3810;984885,0;1016000,3810;984885,0;1068070,0;1036955,3810;1088390,0;1119505,3810;1088390,0;1169035,0;1140460,3810" o:connectangles="0,0,0,0,0,0,0,0,0,0,0,0,0,0,0,0,0,0,0,0,0,0,0,0,0,0,0,0,0,0,0,0,0,0,0,0,0,0,0,0,0,0,0,0,0,0,0,0,0,0,0,0,0,0,0,0,0"/>
                  <o:lock v:ext="edit" verticies="t"/>
                </v:shape>
                <v:shape id="Freeform 34" o:spid="_x0000_s1058" style="position:absolute;left:6864;top:1244;width:57;height:7315;visibility:visible;mso-wrap-style:square;v-text-anchor:top" coordsize="9,1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pm5MAA&#10;AADcAAAADwAAAGRycy9kb3ducmV2LnhtbERPTYvCMBC9C/sfwgh701QLunSbigiClz3YirC3oRnb&#10;ss2k20SN/94cBI+P951vgunFjUbXWVawmCcgiGurO24UnKr97AuE88gae8uk4EEONsXHJMdM2zsf&#10;6Vb6RsQQdhkqaL0fMild3ZJBN7cDceQudjToIxwbqUe8x3DTy2WSrKTBjmNDiwPtWqr/yqtR0HG1&#10;fpz/zU8V0lBe5O8iWaW9Up/TsP0G4Sn4t/jlPmgF6TLOj2fiEZD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/pm5MAAAADcAAAADwAAAAAAAAAAAAAAAACYAgAAZHJzL2Rvd25y&#10;ZXYueG1sUEsFBgAAAAAEAAQA9QAAAIUDAAAAAA==&#10;" path="m9,r,33l,33,,,9,xm9,56r,33l,89,,56r9,xm9,112r,33l,145,,112r9,xm9,167r,34l,201,,167r9,xm9,223r,34l,257,,223r9,xm9,279r,34l,313,,279r9,xm9,335r,34l,369,,335r9,xm9,391r,34l,425,,391r9,xm9,447r,34l,481,,447r9,xm9,503r,33l,536,,503r9,xm9,559r,33l,592,,559r9,xm9,615r,33l,648,,615r9,xm9,671r,33l,704,,671r9,xm9,727r,33l,760,,727r9,xm9,783r,33l,816,,783r9,xm9,838r,34l,872,,838r9,xm9,894r,34l,928,,894r9,xm9,950r,34l,984,,950r9,xm9,1006r,34l,1040r,-34l9,1006xm9,1062r,34l,1096r,-34l9,1062xm9,1118r,34l,1152r,-34l9,1118xe" fillcolor="black" strokeweight=".05pt">
                  <v:stroke joinstyle="bevel"/>
                  <v:path arrowok="t" o:connecttype="custom" o:connectlocs="5715,20955;0,0;5715,35560;0,56515;5715,35560;5715,92075;0,71120;5715,106045;0,127635;5715,106045;5715,163195;0,141605;5715,177165;0,198755;5715,177165;5715,234315;0,212725;5715,248285;0,269875;5715,248285;5715,305435;0,283845;5715,319405;0,340360;5715,319405;5715,375920;0,354965;5715,390525;0,411480;5715,390525;5715,447040;0,426085;5715,461645;0,482600;5715,461645;5715,518160;0,497205;5715,532130;0,553720;5715,532130;5715,589280;0,567690;5715,603250;0,624840;5715,603250;5715,660400;0,638810;5715,674370;0,695960;5715,674370;5715,731520;0,709930" o:connectangles="0,0,0,0,0,0,0,0,0,0,0,0,0,0,0,0,0,0,0,0,0,0,0,0,0,0,0,0,0,0,0,0,0,0,0,0,0,0,0,0,0,0,0,0,0,0,0,0,0,0,0,0"/>
                  <o:lock v:ext="edit" verticies="t"/>
                </v:shape>
                <v:line id="Line 35" o:spid="_x0000_s1059" style="position:absolute;visibility:visible;mso-wrap-style:square" from="6896,7988" to="7823,7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5A+8QAAADcAAAADwAAAGRycy9kb3ducmV2LnhtbESPQWsCMRSE74X+h/CEXkrNqnQpW6NU&#10;QSh4kLr2/tg8dxeTlyWJ7vrvjSB4HGbmG2a+HKwRF/KhdaxgMs5AEFdOt1wrOJSbjy8QISJrNI5J&#10;wZUCLBevL3MstOv5jy77WIsE4VCggibGrpAyVA1ZDGPXESfv6LzFmKSvpfbYJ7g1cpplubTYclpo&#10;sKN1Q9Vpf7YK3nfXdrUpQ29yX35uczK78+lfqbfR8PMNItIQn+FH+1crmE0ncD+Tj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bkD7xAAAANwAAAAPAAAAAAAAAAAA&#10;AAAAAKECAABkcnMvZG93bnJldi54bWxQSwUGAAAAAAQABAD5AAAAkgMAAAAA&#10;" strokeweight=".4pt">
                  <v:stroke joinstyle="miter"/>
                </v:line>
                <v:line id="Line 36" o:spid="_x0000_s1060" style="position:absolute;visibility:visible;mso-wrap-style:square" from="7823,7988" to="7829,8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zejMQAAADcAAAADwAAAGRycy9kb3ducmV2LnhtbESPQWvCQBSE7wX/w/IEL6VujDSU1FVa&#10;QRB6kJr2/si+JsHdt2F3NfHfdwXB4zAz3zCrzWiNuJAPnWMFi3kGgrh2uuNGwU+1e3kDESKyRuOY&#10;FFwpwGY9eVphqd3A33Q5xkYkCIcSFbQx9qWUoW7JYpi7njh5f85bjEn6RmqPQ4JbI/MsK6TFjtNC&#10;iz1tW6pPx7NV8Hy4dp+7Kgym8NXrV0HmcD79KjWbjh/vICKN8RG+t/dawTLP4XYmHQG5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vN6MxAAAANwAAAAPAAAAAAAAAAAA&#10;AAAAAKECAABkcnMvZG93bnJldi54bWxQSwUGAAAAAAQABAD5AAAAkgMAAAAA&#10;" strokeweight=".4pt">
                  <v:stroke joinstyle="miter"/>
                </v:line>
                <v:rect id="Rectangle 37" o:spid="_x0000_s1061" style="position:absolute;left:13119;top:7512;width:806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gTGMEA&#10;AADcAAAADwAAAGRycy9kb3ducmV2LnhtbESP3YrCMBSE74V9h3CEvdPUCotUo4gguOKN1Qc4NKc/&#10;mJyUJGu7b28WhL0cZuYbZrMbrRFP8qFzrGAxz0AQV0533Ci4346zFYgQkTUax6TglwLsth+TDRba&#10;DXylZxkbkSAcClTQxtgXUoaqJYth7nri5NXOW4xJ+kZqj0OCWyPzLPuSFjtOCy32dGipepQ/VoG8&#10;lcdhVRqfuXNeX8z36VqTU+pzOu7XICKN8T/8bp+0gmW+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64ExjBAAAA3AAAAA8AAAAAAAAAAAAAAAAAmAIAAGRycy9kb3du&#10;cmV2LnhtbFBLBQYAAAAABAAEAPUAAACGAwAAAAA=&#10;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38" o:spid="_x0000_s1062" style="position:absolute;left:6375;top:8534;width:89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GLbM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azzN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UYtswgAAANwAAAAPAAAAAAAAAAAAAAAAAJgCAABkcnMvZG93&#10;bnJldi54bWxQSwUGAAAAAAQABAD1AAAAhwMAAAAA&#10;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group id="Group 39" o:spid="_x0000_s1063" style="position:absolute;left:6788;top:8521;width:209;height:140" coordorigin="1069,1342" coordsize="33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ILR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d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cILRcQAAADcAAAA&#10;DwAAAAAAAAAAAAAAAACqAgAAZHJzL2Rvd25yZXYueG1sUEsFBgAAAAAEAAQA+gAAAJsDAAAAAA==&#10;">
                  <v:oval id="Oval 40" o:spid="_x0000_s1064" style="position:absolute;left:1069;top:1342;width:33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7x1cMA&#10;AADcAAAADwAAAGRycy9kb3ducmV2LnhtbESPQWsCMRSE74X+h/AK3mq2CotsjSJCYelJrdDrI3nd&#10;bN28rEm6rv56Uyj0OMzMN8xyPbpODBRi61nBy7QAQay9ablRcPx4e16AiAnZYOeZFFwpwnr1+LDE&#10;yvgL72k4pEZkCMcKFdiU+krKqC05jFPfE2fvyweHKcvQSBPwkuGuk7OiKKXDlvOCxZ62lvTp8OMU&#10;vLthp+veBtSbcvf5bc/1TZ6VmjyNm1cQicb0H/5r10bBfFbC75l8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7x1cMAAADcAAAADwAAAAAAAAAAAAAAAACYAgAAZHJzL2Rv&#10;d25yZXYueG1sUEsFBgAAAAAEAAQA9QAAAIgDAAAAAA==&#10;" fillcolor="black" strokeweight="0"/>
                  <v:oval id="Oval 41" o:spid="_x0000_s1065" style="position:absolute;left:1069;top:1342;width:33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SkusUA&#10;AADcAAAADwAAAGRycy9kb3ducmV2LnhtbESPQWvCQBSE70L/w/IEb7rRog2pG2kFwdKTaw89PrLP&#10;JCT7Ns1uTfz3bqHgcZiZb5jtbrStuFLva8cKlosEBHHhTM2lgq/zYZ6C8AHZYOuYFNzIwy5/mmwx&#10;M27gE111KEWEsM9QQRVCl0npi4os+oXriKN3cb3FEGVfStPjEOG2lask2UiLNceFCjvaV1Q0+tcq&#10;KHif6ss6/dDf9vC+/hmbz2GTKDWbjm+vIAKN4RH+bx+NgufVC/ydiUdA5n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xKS6xQAAANwAAAAPAAAAAAAAAAAAAAAAAJgCAABkcnMv&#10;ZG93bnJldi54bWxQSwUGAAAAAAQABAD1AAAAigMAAAAA&#10;" filled="f" strokeweight=".4pt">
                    <v:stroke joinstyle="miter"/>
                  </v:oval>
                </v:group>
                <v:group id="Group 42" o:spid="_x0000_s1066" style="position:absolute;left:946;top:8521;width:203;height:140" coordorigin="149,1342" coordsize="32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8Ok2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w6TbwwAAANwAAAAP&#10;AAAAAAAAAAAAAAAAAKoCAABkcnMvZG93bnJldi54bWxQSwUGAAAAAAQABAD6AAAAmgMAAAAA&#10;">
                  <v:oval id="Oval 43" o:spid="_x0000_s1067" style="position:absolute;left:149;top:1342;width:32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Flp8QA&#10;AADcAAAADwAAAGRycy9kb3ducmV2LnhtbESPT2sCMRTE7wW/Q3iF3mq2FsSuRhGhsPTkP+j1kTw3&#10;q5uXNUnXbT99IxR6HGbmN8xiNbhW9BRi41nBy7gAQay9abhWcDy8P89AxIRssPVMCr4pwmo5elhg&#10;afyNd9TvUy0yhGOJCmxKXSll1JYcxrHviLN38sFhyjLU0gS8Zbhr5aQoptJhw3nBYkcbS/qy/3IK&#10;Ply/1VVnA+r1dPt5ttfqR16Venoc1nMQiYb0H/5rV0bB6+QN7mfy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xZafEAAAA3AAAAA8AAAAAAAAAAAAAAAAAmAIAAGRycy9k&#10;b3ducmV2LnhtbFBLBQYAAAAABAAEAPUAAACJAwAAAAA=&#10;" fillcolor="black" strokeweight="0"/>
                  <v:oval id="Oval 44" o:spid="_x0000_s1068" style="position:absolute;left:149;top:1342;width:32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SqE8EA&#10;AADcAAAADwAAAGRycy9kb3ducmV2LnhtbERPTWvCQBC9F/wPywi91Y0VJUTXYAMBS09GDx6H7JgE&#10;s7Mxuybpv+8eCh4f73uXTqYVA/WusaxguYhAEJdWN1wpuJzzjxiE88gaW8uk4JccpPvZ2w4TbUc+&#10;0VD4SoQQdgkqqL3vEildWZNBt7AdceButjfoA+wrqXscQ7hp5WcUbaTBhkNDjR1lNZX34mkUlJzF&#10;xW0dfxdXk3+tH9P9Z9xESr3Pp8MWhKfJv8T/7qNWsFqF+eFMOAJy/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T0qhPBAAAA3AAAAA8AAAAAAAAAAAAAAAAAmAIAAGRycy9kb3du&#10;cmV2LnhtbFBLBQYAAAAABAAEAPUAAACGAwAAAAA=&#10;" filled="f" strokeweight=".4pt">
                    <v:stroke joinstyle="miter"/>
                  </v:oval>
                </v:group>
                <v:group id="Group 45" o:spid="_x0000_s1069" style="position:absolute;left:6788;top:1174;width:209;height:140" coordorigin="1069,185" coordsize="33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Cbm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kSw/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yCbm8QAAADcAAAA&#10;DwAAAAAAAAAAAAAAAACqAgAAZHJzL2Rvd25yZXYueG1sUEsFBgAAAAAEAAQA+gAAAJsDAAAAAA==&#10;">
                  <v:oval id="Oval 46" o:spid="_x0000_s1070" style="position:absolute;left:1069;top:185;width:33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xhC8MA&#10;AADcAAAADwAAAGRycy9kb3ducmV2LnhtbESPQWsCMRSE74X+h/AK3mpWBSlbo4ggLJ6sFrw+ktfN&#10;tpuXNYnrtr++EQSPw8x8wyxWg2tFTyE2nhVMxgUIYu1Nw7WCz+P29Q1ETMgGW8+k4JcirJbPTwss&#10;jb/yB/WHVIsM4ViiAptSV0oZtSWHcew74ux9+eAwZRlqaQJeM9y1cloUc+mw4bxgsaONJf1zuDgF&#10;O9fvddXZgHo935++7bn6k2elRi/D+h1EoiE9wvd2ZRTMZlO4nclHQC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xhC8MAAADcAAAADwAAAAAAAAAAAAAAAACYAgAAZHJzL2Rv&#10;d25yZXYueG1sUEsFBgAAAAAEAAQA9QAAAIgDAAAAAA==&#10;" fillcolor="black" strokeweight="0"/>
                  <v:oval id="Oval 47" o:spid="_x0000_s1071" style="position:absolute;left:1069;top:185;width:33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Y0ZMUA&#10;AADcAAAADwAAAGRycy9kb3ducmV2LnhtbESPzWrDMBCE74W8g9hAbo2cGhvjWAlJIJDSU90eclys&#10;9Q+xVo6lxu7bV4VCj8PMfMMU+9n04kGj6ywr2KwjEMSV1R03Cj4/zs8ZCOeRNfaWScE3OdjvFk8F&#10;5tpO/E6P0jciQNjlqKD1fsildFVLBt3aDsTBq+1o0Ac5NlKPOAW46eVLFKXSYMdhocWBTi1Vt/LL&#10;KKj4lJV1kr2WV3M+Jvf59jalkVKr5XzYgvA0+//wX/uiFcRxDL9nwhGQu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JjRkxQAAANwAAAAPAAAAAAAAAAAAAAAAAJgCAABkcnMv&#10;ZG93bnJldi54bWxQSwUGAAAAAAQABAD1AAAAigMAAAAA&#10;" filled="f" strokeweight=".4pt">
                    <v:stroke joinstyle="miter"/>
                  </v:oval>
                </v:group>
                <v:group id="Group 48" o:spid="_x0000_s1072" style="position:absolute;left:12636;top:8521;width:203;height:140" coordorigin="1990,1342" coordsize="32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1c4A8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GSfM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XOAPFAAAA3AAA&#10;AA8AAAAAAAAAAAAAAAAAqgIAAGRycy9kb3ducmV2LnhtbFBLBQYAAAAABAAEAPoAAACcAwAAAAA=&#10;">
                  <v:oval id="Oval 49" o:spid="_x0000_s1073" style="position:absolute;left:1990;top:1342;width:32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X5f8MA&#10;AADcAAAADwAAAGRycy9kb3ducmV2LnhtbESPQWsCMRSE70L/Q3iF3jRbpVK2RpGCsPRkVej1kbxu&#10;Vjcva5KuW3+9KRQ8DjPzDbNYDa4VPYXYeFbwPClAEGtvGq4VHPab8SuImJANtp5JwS9FWC0fRgss&#10;jb/wJ/W7VIsM4ViiAptSV0oZtSWHceI74ux9++AwZRlqaQJeMty1cloUc+mw4bxgsaN3S/q0+3EK&#10;Ply/1VVnA+r1fPt1tOfqKs9KPT0O6zcQiYZ0D/+3K6NgNnuBvzP5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2X5f8MAAADcAAAADwAAAAAAAAAAAAAAAACYAgAAZHJzL2Rv&#10;d25yZXYueG1sUEsFBgAAAAAEAAQA9QAAAIgDAAAAAA==&#10;" fillcolor="black" strokeweight="0"/>
                  <v:oval id="Oval 50" o:spid="_x0000_s1074" style="position:absolute;left:1990;top:1342;width:32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GX/MQA&#10;AADcAAAADwAAAGRycy9kb3ducmV2LnhtbESPQWuDQBSE74H+h+UVeotrKorYbEIaEFpyiu2hx4f7&#10;ohL3rXW3av99tlDIcZiZb5jtfjG9mGh0nWUFmygGQVxb3XGj4POjXOcgnEfW2FsmBb/kYL97WG2x&#10;0HbmM02Vb0SAsCtQQev9UEjp6pYMusgOxMG72NGgD3JspB5xDnDTy+c4zqTBjsNCiwMdW6qv1Y9R&#10;UPMxry5p/l59mfI1/V6upzmLlXp6XA4vIDwt/h7+b79pBUmSwd+ZcATk7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Rl/zEAAAA3AAAAA8AAAAAAAAAAAAAAAAAmAIAAGRycy9k&#10;b3ducmV2LnhtbFBLBQYAAAAABAAEAPUAAACJAwAAAAA=&#10;" filled="f" strokeweight=".4pt">
                    <v:stroke joinstyle="miter"/>
                  </v:oval>
                </v:group>
                <v:rect id="Rectangle 51" o:spid="_x0000_s1075" style="position:absolute;left:6496;width:768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qDxsIA&#10;AADcAAAADwAAAGRycy9kb3ducmV2LnhtbESPzYoCMRCE74LvEFrwphkVVGaNIoKgixfHfYBm0vOD&#10;SWdIss7s228WFjwWVfUVtTsM1ogX+dA6VrCYZyCIS6dbrhV8Pc6zLYgQkTUax6TghwIc9uPRDnPt&#10;er7Tq4i1SBAOOSpoYuxyKUPZkMUwdx1x8irnLcYkfS21xz7BrZHLLFtLiy2nhQY7OjVUPotvq0A+&#10;inO/LYzP3Oeyupnr5V6RU2o6GY4fICIN8R3+b1+0gtVqA3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WoPGwgAAANwAAAAPAAAAAAAAAAAAAAAAAJgCAABkcnMvZG93&#10;bnJldi54bWxQSwUGAAAAAAQABAD1AAAAhwMAAAAA&#10;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52" o:spid="_x0000_s1076" style="position:absolute;left:6800;top:3257;width:2166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UXtMAA&#10;AADcAAAADwAAAGRycy9kb3ducmV2LnhtbERPS2rDMBDdF3IHMYHsGrkJFONaDqUQSEI2sXuAwRp/&#10;qDQykhK7t68WgS4f718eFmvEg3wYHSt422YgiFunR+4VfDfH1xxEiMgajWNS8EsBDtXqpcRCu5lv&#10;9KhjL1IIhwIVDDFOhZShHchi2LqJOHGd8xZjgr6X2uOcwq2Ruyx7lxZHTg0DTvQ1UPtT360C2dTH&#10;Oa+Nz9xl113N+XTryCm1WS+fHyAiLfFf/HSftIL9Pq1NZ9IRkN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cUXtMAAAADcAAAADwAAAAAAAAAAAAAAAACYAgAAZHJzL2Rvd25y&#10;ZXYueG1sUEsFBgAAAAAEAAQA9QAAAIUDAAAAAA==&#10;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position w:val="-6"/>
                            <w:sz w:val="18"/>
                            <w:szCs w:val="18"/>
                          </w:rPr>
                          <w:object w:dxaOrig="340" w:dyaOrig="279">
                            <v:shape id="_x0000_i1315" type="#_x0000_t75" style="width:17.25pt;height:14.25pt" o:ole="">
                              <v:imagedata r:id="rId273" o:title=""/>
                            </v:shape>
                            <o:OLEObject Type="Embed" ProgID="Equation.DSMT4" ShapeID="_x0000_i1315" DrawAspect="Content" ObjectID="_1625148057" r:id="rId275"/>
                          </w:object>
                        </w: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Câu 2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 xml:space="preserve">Theo giả thiết, ta có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40" w:dyaOrig="300">
          <v:shape id="_x0000_i1306" type="#_x0000_t75" style="width:47.25pt;height:15pt" o:ole="">
            <v:imagedata r:id="rId276" o:title=""/>
          </v:shape>
          <o:OLEObject Type="Embed" ProgID="Equation.DSMT4" ShapeID="_x0000_i1306" DrawAspect="Content" ObjectID="_1625147912" r:id="rId27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60" w:dyaOrig="320">
          <v:shape id="_x0000_i1307" type="#_x0000_t75" style="width:48pt;height:15.75pt" o:ole="">
            <v:imagedata r:id="rId278" o:title=""/>
          </v:shape>
          <o:OLEObject Type="Embed" ProgID="Equation.DSMT4" ShapeID="_x0000_i1307" DrawAspect="Content" ObjectID="_1625147913" r:id="rId279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Suy ra độ dài đường sinh: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2220" w:dyaOrig="560">
          <v:shape id="_x0000_i1308" type="#_x0000_t75" style="width:111pt;height:27.75pt" o:ole="">
            <v:imagedata r:id="rId280" o:title=""/>
          </v:shape>
          <o:OLEObject Type="Embed" ProgID="Equation.DSMT4" ShapeID="_x0000_i1308" DrawAspect="Content" ObjectID="_1625147914" r:id="rId281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Vậy diện tích xung quanh bằng: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1560" w:dyaOrig="340">
          <v:shape id="_x0000_i1309" type="#_x0000_t75" style="width:78pt;height:17.25pt" o:ole="">
            <v:imagedata r:id="rId282" o:title=""/>
          </v:shape>
          <o:OLEObject Type="Embed" ProgID="Equation.DSMT4" ShapeID="_x0000_i1309" DrawAspect="Content" ObjectID="_1625147915" r:id="rId28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>đvdt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).  </w:t>
      </w:r>
      <w:r w:rsidRPr="008102E1">
        <w:rPr>
          <w:rFonts w:ascii="Times New Roman" w:hAnsi="Times New Roman" w:cs="Times New Roman"/>
          <w:b/>
          <w:sz w:val="26"/>
          <w:szCs w:val="26"/>
        </w:rPr>
        <w:t>Chọn A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3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 xml:space="preserve">Từ giả thiết suy ra hình nón có đỉnh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310" type="#_x0000_t75" style="width:11.25pt;height:11.25pt" o:ole="">
            <v:imagedata r:id="rId284" o:title=""/>
          </v:shape>
          <o:OLEObject Type="Embed" ProgID="Equation.DSMT4" ShapeID="_x0000_i1310" DrawAspect="Content" ObjectID="_1625147916" r:id="rId28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âm đường tròn đáy là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311" type="#_x0000_t75" style="width:11.25pt;height:11.25pt" o:ole="">
            <v:imagedata r:id="rId286" o:title=""/>
          </v:shape>
          <o:OLEObject Type="Embed" ProgID="Equation.DSMT4" ShapeID="_x0000_i1311" DrawAspect="Content" ObjectID="_1625147917" r:id="rId28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bán kính đáy l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60" w:dyaOrig="300">
          <v:shape id="_x0000_i1312" type="#_x0000_t75" style="width:48pt;height:15pt" o:ole="">
            <v:imagedata r:id="rId35" o:title=""/>
          </v:shape>
          <o:OLEObject Type="Embed" ProgID="Equation.DSMT4" ShapeID="_x0000_i1312" DrawAspect="Content" ObjectID="_1625147918" r:id="rId28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chiều cao hình nón l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700" w:dyaOrig="240">
          <v:shape id="_x0000_i1313" type="#_x0000_t75" style="width:35.25pt;height:12pt" o:ole="">
            <v:imagedata r:id="rId33" o:title=""/>
          </v:shape>
          <o:OLEObject Type="Embed" ProgID="Equation.DSMT4" ShapeID="_x0000_i1313" DrawAspect="Content" ObjectID="_1625147919" r:id="rId289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 wp14:anchorId="6BD4116B" wp14:editId="41AD1B06">
                <wp:simplePos x="0" y="0"/>
                <wp:positionH relativeFrom="column">
                  <wp:posOffset>2793365</wp:posOffset>
                </wp:positionH>
                <wp:positionV relativeFrom="paragraph">
                  <wp:posOffset>75565</wp:posOffset>
                </wp:positionV>
                <wp:extent cx="1828800" cy="1291590"/>
                <wp:effectExtent l="0" t="0" r="0" b="3810"/>
                <wp:wrapNone/>
                <wp:docPr id="314" name="Canvas 3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99" name="Line 55"/>
                        <wps:cNvCnPr/>
                        <wps:spPr bwMode="auto">
                          <a:xfrm flipV="1">
                            <a:off x="178435" y="162560"/>
                            <a:ext cx="635" cy="8115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56"/>
                        <wps:cNvCnPr/>
                        <wps:spPr bwMode="auto">
                          <a:xfrm>
                            <a:off x="178435" y="162560"/>
                            <a:ext cx="1522095" cy="8115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57"/>
                        <wps:cNvCnPr/>
                        <wps:spPr bwMode="auto">
                          <a:xfrm>
                            <a:off x="178435" y="974090"/>
                            <a:ext cx="152209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1639570" y="987425"/>
                            <a:ext cx="8699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3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137160" y="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4" name="Rectangle 60"/>
                        <wps:cNvSpPr>
                          <a:spLocks noChangeArrowheads="1"/>
                        </wps:cNvSpPr>
                        <wps:spPr bwMode="auto">
                          <a:xfrm>
                            <a:off x="143510" y="1007110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361A88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361A88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05" name="Group 61"/>
                        <wpg:cNvGrpSpPr>
                          <a:grpSpLocks/>
                        </wpg:cNvGrpSpPr>
                        <wpg:grpSpPr bwMode="auto">
                          <a:xfrm>
                            <a:off x="1685925" y="960755"/>
                            <a:ext cx="28575" cy="26035"/>
                            <a:chOff x="2595" y="1638"/>
                            <a:chExt cx="45" cy="41"/>
                          </a:xfrm>
                        </wpg:grpSpPr>
                        <wps:wsp>
                          <wps:cNvPr id="306" name="Oval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5" y="1638"/>
                              <a:ext cx="45" cy="4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7" name="Oval 63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5" y="1638"/>
                              <a:ext cx="45" cy="41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08" name="Group 64"/>
                        <wpg:cNvGrpSpPr>
                          <a:grpSpLocks/>
                        </wpg:cNvGrpSpPr>
                        <wpg:grpSpPr bwMode="auto">
                          <a:xfrm>
                            <a:off x="164465" y="960755"/>
                            <a:ext cx="27940" cy="26035"/>
                            <a:chOff x="199" y="1638"/>
                            <a:chExt cx="44" cy="41"/>
                          </a:xfrm>
                        </wpg:grpSpPr>
                        <wps:wsp>
                          <wps:cNvPr id="309" name="Oval 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" y="1638"/>
                              <a:ext cx="44" cy="4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0" name="Oval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" y="1638"/>
                              <a:ext cx="44" cy="41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11" name="Group 67"/>
                        <wpg:cNvGrpSpPr>
                          <a:grpSpLocks/>
                        </wpg:cNvGrpSpPr>
                        <wpg:grpSpPr bwMode="auto">
                          <a:xfrm>
                            <a:off x="164465" y="149860"/>
                            <a:ext cx="27940" cy="26035"/>
                            <a:chOff x="199" y="361"/>
                            <a:chExt cx="44" cy="41"/>
                          </a:xfrm>
                        </wpg:grpSpPr>
                        <wps:wsp>
                          <wps:cNvPr id="312" name="Oval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" y="361"/>
                              <a:ext cx="44" cy="4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3" name="Oval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" y="361"/>
                              <a:ext cx="44" cy="41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14" o:spid="_x0000_s1077" editas="canvas" style="position:absolute;left:0;text-align:left;margin-left:219.95pt;margin-top:5.95pt;width:2in;height:101.7pt;z-index:-251655168" coordsize="18288,129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">
                <v:shape id="_x0000_s1078" type="#_x0000_t75" style="position:absolute;width:18288;height:12915;visibility:visible;mso-wrap-style:square">
                  <v:fill o:detectmouseclick="t"/>
                  <v:path o:connecttype="none"/>
                </v:shape>
                <v:line id="Line 55" o:spid="_x0000_s1079" style="position:absolute;flip:y;visibility:visible;mso-wrap-style:square" from="1784,1625" to="1790,9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fp3cYAAADcAAAADwAAAGRycy9kb3ducmV2LnhtbESPQWsCMRSE74X+h/CE3mpWD6Jbs4sI&#10;rS1YqNqDx8fmdbN287IkcV3/vSkUPA4z8w2zLAfbip58aBwrmIwzEMSV0w3XCr4Pr89zECEia2wd&#10;k4IrBSiLx4cl5tpdeEf9PtYiQTjkqMDE2OVShsqQxTB2HXHyfpy3GJP0tdQeLwluWznNspm02HBa&#10;MNjR2lD1uz9bBZ8f/dtxU53Myk/O2Wxbb45fJ1bqaTSsXkBEGuI9/N9+1wqmiwX8nUlHQB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h36d3GAAAA3AAAAA8AAAAAAAAA&#10;AAAAAAAAoQIAAGRycy9kb3ducmV2LnhtbFBLBQYAAAAABAAEAPkAAACUAwAAAAA=&#10;" strokeweight=".55pt">
                  <v:stroke joinstyle="miter"/>
                </v:line>
                <v:line id="Line 56" o:spid="_x0000_s1080" style="position:absolute;visibility:visible;mso-wrap-style:square" from="1784,1625" to="17005,9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vP+8IAAADcAAAADwAAAGRycy9kb3ducmV2LnhtbERPz2vCMBS+D/wfwhN2GTNxwpTOKOIY&#10;6EGYVdj1rXk2xealNLHW/94cBI8f3+/5sne16KgNlWcN45ECQVx4U3Gp4Xj4eZ+BCBHZYO2ZNNwo&#10;wHIxeJljZvyV99TlsRQphEOGGmyMTSZlKCw5DCPfECfu5FuHMcG2lKbFawp3tfxQ6lM6rDg1WGxo&#10;bak45xenIX/bVPnldzf9s1vzP/lWnd3Lk9avw371BSJSH5/ih3tjNExUmp/OpCMgF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qvP+8IAAADcAAAADwAAAAAAAAAAAAAA&#10;AAChAgAAZHJzL2Rvd25yZXYueG1sUEsFBgAAAAAEAAQA+QAAAJADAAAAAA==&#10;" strokeweight=".55pt">
                  <v:stroke joinstyle="miter"/>
                </v:line>
                <v:line id="Line 57" o:spid="_x0000_s1081" style="position:absolute;visibility:visible;mso-wrap-style:square" from="1784,9740" to="17005,9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dqYMUAAADcAAAADwAAAGRycy9kb3ducmV2LnhtbESPQWsCMRSE74L/ITyhF3ETK1jZGqW0&#10;FOxB0FXo9XXz3CzdvCybuG7/vSkUehxm5htmvR1cI3rqQu1ZwzxTIIhLb2quNJxP77MViBCRDTae&#10;ScMPBdhuxqM15sbf+Eh9ESuRIBxy1GBjbHMpQ2nJYch8S5y8i+8cxiS7SpoObwnuGvmo1FI6rDkt&#10;WGzp1VL5XVydhmK6q4vrYf/0aT/M1+JN9fYoL1o/TIaXZxCRhvgf/mvvjIaFmsPvmXQE5OY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edqYMUAAADcAAAADwAAAAAAAAAA&#10;AAAAAAChAgAAZHJzL2Rvd25yZXYueG1sUEsFBgAAAAAEAAQA+QAAAJMDAAAAAA==&#10;" strokeweight=".55pt">
                  <v:stroke joinstyle="miter"/>
                </v:line>
                <v:rect id="Rectangle 58" o:spid="_x0000_s1082" style="position:absolute;left:16395;top:9874;width:870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Hq48IA&#10;AADcAAAADwAAAGRycy9kb3ducmV2LnhtbESP3WoCMRSE74W+QziF3mnSFURWo0hBsNIbVx/gsDn7&#10;g8nJkqTu9u2bQsHLYWa+Ybb7yVnxoBB7zxreFwoEce1Nz62G2/U4X4OICdmg9UwafijCfvcy22Jp&#10;/MgXelSpFRnCsUQNXUpDKWWsO3IYF34gzl7jg8OUZWilCThmuLOyUGolHfacFzoc6KOj+l59Ow3y&#10;Wh3HdWWD8uei+bKfp0tDXuu31+mwAZFoSs/wf/tkNCxVAX9n8hG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QerjwgAAANwAAAAPAAAAAAAAAAAAAAAAAJgCAABkcnMvZG93&#10;bnJldi54bWxQSwUGAAAAAAQABAD1AAAAhwMAAAAA&#10;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59" o:spid="_x0000_s1083" style="position:absolute;left:1371;width:826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1PeMEA&#10;AADcAAAADwAAAGRycy9kb3ducmV2LnhtbESP3WoCMRSE74W+QzhC7zRRQWRrFBEEK71x9QEOm7M/&#10;NDlZktTdvr0pFLwcZuYbZrsfnRUPCrHzrGExVyCIK286bjTcb6fZBkRMyAatZ9LwSxH2u7fJFgvj&#10;B77So0yNyBCOBWpoU+oLKWPVksM49z1x9mofHKYsQyNNwCHDnZVLpdbSYcd5ocWeji1V3+WP0yBv&#10;5WnYlDYof1nWX/bzfK3Ja/0+HQ8fIBKN6RX+b5+NhpVawd+ZfATk7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NT3jBAAAA3AAAAA8AAAAAAAAAAAAAAAAAmAIAAGRycy9kb3du&#10;cmV2LnhtbFBLBQYAAAAABAAEAPUAAACGAwAAAAA=&#10;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60" o:spid="_x0000_s1084" style="position:absolute;left:1435;top:10071;width:806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TXDMIA&#10;AADcAAAADwAAAGRycy9kb3ducmV2LnhtbESP3WoCMRSE74W+QziF3mmilSJbo4ggWPHG1Qc4bM7+&#10;0ORkSaK7fXtTKPRymJlvmPV2dFY8KMTOs4b5TIEgrrzpuNFwux6mKxAxIRu0nknDD0XYbl4mayyM&#10;H/hCjzI1IkM4FqihTakvpIxVSw7jzPfE2at9cJiyDI00AYcMd1YulPqQDjvOCy32tG+p+i7vToO8&#10;lodhVdqg/GlRn+3X8VKT1/rtddx9gkg0pv/wX/toNLyrJfyey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5NcMwgAAANwAAAAPAAAAAAAAAAAAAAAAAJgCAABkcnMvZG93&#10;bnJldi54bWxQSwUGAAAAAAQABAD1AAAAhwMAAAAA&#10;" filled="f" stroked="f">
                  <v:textbox style="mso-fit-shape-to-text:t" inset="0,0,0,0">
                    <w:txbxContent>
                      <w:p w:rsidR="008102E1" w:rsidRPr="00361A88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361A88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group id="Group 61" o:spid="_x0000_s1085" style="position:absolute;left:16859;top:9607;width:286;height:260" coordorigin="2595,1638" coordsize="45,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<v:oval id="Oval 62" o:spid="_x0000_s1086" style="position:absolute;left:2595;top:1638;width:45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uttcMA&#10;AADcAAAADwAAAGRycy9kb3ducmV2LnhtbESPQWsCMRSE7wX/Q3iCt5pthaWsRpFCYenJasHrI3lu&#10;Vjcva5Ku2/76plDwOMzMN8xqM7pODBRi61nB07wAQay9ablR8Hl4e3wBEROywc4zKfimCJv15GGF&#10;lfE3/qBhnxqRIRwrVGBT6ispo7bkMM59T5y9kw8OU5ahkSbgLcNdJ5+LopQOW84LFnt6taQv+y+n&#10;4N0NO133NqDelrvj2V7rH3lVajYdt0sQicZ0D/+3a6NgUZTwdyYfAb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duttcMAAADcAAAADwAAAAAAAAAAAAAAAACYAgAAZHJzL2Rv&#10;d25yZXYueG1sUEsFBgAAAAAEAAQA9QAAAIgDAAAAAA==&#10;" fillcolor="black" strokeweight="0"/>
                  <v:oval id="Oval 63" o:spid="_x0000_s1087" style="position:absolute;left:2595;top:1638;width:45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2I4sIA&#10;AADcAAAADwAAAGRycy9kb3ducmV2LnhtbESPT4vCMBTE78J+h/AWvGmigi7VKLIgeBP/wXp7Ns+m&#10;bPNSmljrtzfCwh6HmfkNs1h1rhItNaH0rGE0VCCIc29KLjScjpvBF4gQkQ1WnknDkwKslh+9BWbG&#10;P3hP7SEWIkE4ZKjBxlhnUobcksMw9DVx8m6+cRiTbAppGnwkuKvkWKmpdFhyWrBY07el/Pdwdxrq&#10;6+58UccZjdhP1z+qtea067Tuf3brOYhIXfwP/7W3RsNEzeB9Jh0BuX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LYjiwgAAANwAAAAPAAAAAAAAAAAAAAAAAJgCAABkcnMvZG93&#10;bnJldi54bWxQSwUGAAAAAAQABAD1AAAAhwMAAAAA&#10;" filled="f" strokeweight=".55pt">
                    <v:stroke joinstyle="miter"/>
                  </v:oval>
                </v:group>
                <v:group id="Group 64" o:spid="_x0000_s1088" style="position:absolute;left:1644;top:9607;width:280;height:260" coordorigin="199,1638" coordsize="44,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<v:oval id="Oval 65" o:spid="_x0000_s1089" style="position:absolute;left:199;top:1638;width:44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Q5x8MA&#10;AADcAAAADwAAAGRycy9kb3ducmV2LnhtbESPQWsCMRSE7wX/Q3hCbzXbClJXo4ggLJ7UFnp9JK+b&#10;bTcva5KuW3+9EQo9DjPzDbNcD64VPYXYeFbwPClAEGtvGq4VvL/tnl5BxIRssPVMCn4pwno1elhi&#10;afyFj9SfUi0yhGOJCmxKXSll1JYcxonviLP36YPDlGWopQl4yXDXypeimEmHDecFix1tLenv049T&#10;sHf9QVedDag3s8PHlz1XV3lW6nE8bBYgEg3pP/zXroyCaTGH+5l8BO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EQ5x8MAAADcAAAADwAAAAAAAAAAAAAAAACYAgAAZHJzL2Rv&#10;d25yZXYueG1sUEsFBgAAAAAEAAQA9QAAAIgDAAAAAA==&#10;" fillcolor="black" strokeweight="0"/>
                  <v:oval id="Oval 66" o:spid="_x0000_s1090" style="position:absolute;left:199;top:1638;width:44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2GS78A&#10;AADcAAAADwAAAGRycy9kb3ducmV2LnhtbERPy4rCMBTdD/gP4QruxqQjqHSMIsKAO/EFzu5Oc6cp&#10;NjelibX+vVkILg/nvVj1rhYdtaHyrCEbKxDEhTcVlxpOx5/POYgQkQ3WnknDgwKsloOPBebG33lP&#10;3SGWIoVwyFGDjbHJpQyFJYdh7BvixP371mFMsC2lafGewl0tv5SaSocVpwaLDW0sFdfDzWlo/nbn&#10;X3WcUcZ+ur6ozprTrtd6NOzX3yAi9fEtfrm3RsMkS/PTmXQE5PI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mHYZLvwAAANwAAAAPAAAAAAAAAAAAAAAAAJgCAABkcnMvZG93bnJl&#10;di54bWxQSwUGAAAAAAQABAD1AAAAhAMAAAAA&#10;" filled="f" strokeweight=".55pt">
                    <v:stroke joinstyle="miter"/>
                  </v:oval>
                </v:group>
                <v:group id="Group 67" o:spid="_x0000_s1091" style="position:absolute;left:1644;top:1498;width:280;height:260" coordorigin="199,361" coordsize="44,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<v:oval id="Oval 68" o:spid="_x0000_s1092" style="position:absolute;left:199;top:361;width:44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k9a8MA&#10;AADcAAAADwAAAGRycy9kb3ducmV2LnhtbESPT2sCMRTE74V+h/AK3mpWBSlbo0ihsPTkn4LXR/K6&#10;2XbzsibpuvrpjSB4HGbmN8xiNbhW9BRi41nBZFyAINbeNFwr+N5/vr6BiAnZYOuZFJwpwmr5/LTA&#10;0vgTb6nfpVpkCMcSFdiUulLKqC05jGPfEWfvxweHKctQSxPwlOGuldOimEuHDecFix19WNJ/u3+n&#10;4Mv1G111NqBezzeHX3usLvKo1OhlWL+DSDSkR/jeroyC2WQKtzP5CMjl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k9a8MAAADcAAAADwAAAAAAAAAAAAAAAACYAgAAZHJzL2Rv&#10;d25yZXYueG1sUEsFBgAAAAAEAAQA9QAAAIgDAAAAAA==&#10;" fillcolor="black" strokeweight="0"/>
                  <v:oval id="Oval 69" o:spid="_x0000_s1093" style="position:absolute;left:199;top:361;width:44;height: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8YPMQA&#10;AADcAAAADwAAAGRycy9kb3ducmV2LnhtbESPT2sCMRTE70K/Q3gFb26yCiqrUaQg9Cb1D9jb6+a5&#10;Wbp5WTbpun77plDwOMzMb5j1dnCN6KkLtWcNeaZAEJfe1FxpOJ/2kyWIEJENNp5Jw4MCbDcvozUW&#10;xt/5g/pjrESCcChQg42xLaQMpSWHIfMtcfJuvnMYk+wqaTq8J7hr5FSpuXRYc1qw2NKbpfL7+OM0&#10;tF+Hy6c6LShnP99dVW/N+TBoPX4ddisQkYb4DP+3342GWT6DvzPpCM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PGDzEAAAA3AAAAA8AAAAAAAAAAAAAAAAAmAIAAGRycy9k&#10;b3ducmV2LnhtbFBLBQYAAAAABAAEAPUAAACJAwAAAAA=&#10;" filled="f" strokeweight=".55pt">
                    <v:stroke joinstyle="miter"/>
                  </v:oval>
                </v:group>
              </v:group>
            </w:pict>
          </mc:Fallback>
        </mc:AlternateContent>
      </w:r>
      <w:r w:rsidRPr="008102E1">
        <w:rPr>
          <w:rFonts w:ascii="Times New Roman" w:hAnsi="Times New Roman" w:cs="Times New Roman"/>
          <w:sz w:val="26"/>
          <w:szCs w:val="26"/>
        </w:rPr>
        <w:t xml:space="preserve">Vậy độ dài đường sinh của hình nón là: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8"/>
          <w:sz w:val="26"/>
          <w:szCs w:val="26"/>
        </w:rPr>
        <w:object w:dxaOrig="2520" w:dyaOrig="360">
          <v:shape id="_x0000_i1314" type="#_x0000_t75" style="width:126pt;height:18pt" o:ole="">
            <v:imagedata r:id="rId290" o:title=""/>
          </v:shape>
          <o:OLEObject Type="Embed" ProgID="Equation.DSMT4" ShapeID="_x0000_i1314" DrawAspect="Content" ObjectID="_1625147920" r:id="rId291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8102E1">
        <w:rPr>
          <w:rFonts w:ascii="Times New Roman" w:hAnsi="Times New Roman" w:cs="Times New Roman"/>
          <w:b/>
          <w:sz w:val="26"/>
          <w:szCs w:val="26"/>
        </w:rPr>
        <w:t>Chọn D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2336" behindDoc="1" locked="0" layoutInCell="1" allowOverlap="1" wp14:anchorId="28F29743" wp14:editId="7DA1B642">
                <wp:simplePos x="0" y="0"/>
                <wp:positionH relativeFrom="column">
                  <wp:posOffset>3531870</wp:posOffset>
                </wp:positionH>
                <wp:positionV relativeFrom="paragraph">
                  <wp:posOffset>255270</wp:posOffset>
                </wp:positionV>
                <wp:extent cx="1524000" cy="1257300"/>
                <wp:effectExtent l="0" t="0" r="1905" b="1905"/>
                <wp:wrapNone/>
                <wp:docPr id="298" name="Canvas 2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74" name="Freeform 72"/>
                        <wps:cNvSpPr>
                          <a:spLocks noEditPoints="1"/>
                        </wps:cNvSpPr>
                        <wps:spPr bwMode="auto">
                          <a:xfrm>
                            <a:off x="178435" y="838200"/>
                            <a:ext cx="1174115" cy="135890"/>
                          </a:xfrm>
                          <a:custGeom>
                            <a:avLst/>
                            <a:gdLst>
                              <a:gd name="T0" fmla="*/ 36 w 1849"/>
                              <a:gd name="T1" fmla="*/ 154 h 214"/>
                              <a:gd name="T2" fmla="*/ 90 w 1849"/>
                              <a:gd name="T3" fmla="*/ 121 h 214"/>
                              <a:gd name="T4" fmla="*/ 132 w 1849"/>
                              <a:gd name="T5" fmla="*/ 103 h 214"/>
                              <a:gd name="T6" fmla="*/ 118 w 1849"/>
                              <a:gd name="T7" fmla="*/ 115 h 214"/>
                              <a:gd name="T8" fmla="*/ 94 w 1849"/>
                              <a:gd name="T9" fmla="*/ 126 h 214"/>
                              <a:gd name="T10" fmla="*/ 198 w 1849"/>
                              <a:gd name="T11" fmla="*/ 81 h 214"/>
                              <a:gd name="T12" fmla="*/ 202 w 1849"/>
                              <a:gd name="T13" fmla="*/ 86 h 214"/>
                              <a:gd name="T14" fmla="*/ 167 w 1849"/>
                              <a:gd name="T15" fmla="*/ 97 h 214"/>
                              <a:gd name="T16" fmla="*/ 269 w 1849"/>
                              <a:gd name="T17" fmla="*/ 63 h 214"/>
                              <a:gd name="T18" fmla="*/ 271 w 1849"/>
                              <a:gd name="T19" fmla="*/ 68 h 214"/>
                              <a:gd name="T20" fmla="*/ 314 w 1849"/>
                              <a:gd name="T21" fmla="*/ 53 h 214"/>
                              <a:gd name="T22" fmla="*/ 361 w 1849"/>
                              <a:gd name="T23" fmla="*/ 44 h 214"/>
                              <a:gd name="T24" fmla="*/ 341 w 1849"/>
                              <a:gd name="T25" fmla="*/ 54 h 214"/>
                              <a:gd name="T26" fmla="*/ 316 w 1849"/>
                              <a:gd name="T27" fmla="*/ 58 h 214"/>
                              <a:gd name="T28" fmla="*/ 441 w 1849"/>
                              <a:gd name="T29" fmla="*/ 31 h 214"/>
                              <a:gd name="T30" fmla="*/ 425 w 1849"/>
                              <a:gd name="T31" fmla="*/ 40 h 214"/>
                              <a:gd name="T32" fmla="*/ 486 w 1849"/>
                              <a:gd name="T33" fmla="*/ 25 h 214"/>
                              <a:gd name="T34" fmla="*/ 502 w 1849"/>
                              <a:gd name="T35" fmla="*/ 29 h 214"/>
                              <a:gd name="T36" fmla="*/ 473 w 1849"/>
                              <a:gd name="T37" fmla="*/ 27 h 214"/>
                              <a:gd name="T38" fmla="*/ 603 w 1849"/>
                              <a:gd name="T39" fmla="*/ 19 h 214"/>
                              <a:gd name="T40" fmla="*/ 558 w 1849"/>
                              <a:gd name="T41" fmla="*/ 23 h 214"/>
                              <a:gd name="T42" fmla="*/ 684 w 1849"/>
                              <a:gd name="T43" fmla="*/ 7 h 214"/>
                              <a:gd name="T44" fmla="*/ 635 w 1849"/>
                              <a:gd name="T45" fmla="*/ 11 h 214"/>
                              <a:gd name="T46" fmla="*/ 732 w 1849"/>
                              <a:gd name="T47" fmla="*/ 10 h 214"/>
                              <a:gd name="T48" fmla="*/ 830 w 1849"/>
                              <a:gd name="T49" fmla="*/ 1 h 214"/>
                              <a:gd name="T50" fmla="*/ 798 w 1849"/>
                              <a:gd name="T51" fmla="*/ 8 h 214"/>
                              <a:gd name="T52" fmla="*/ 928 w 1849"/>
                              <a:gd name="T53" fmla="*/ 6 h 214"/>
                              <a:gd name="T54" fmla="*/ 970 w 1849"/>
                              <a:gd name="T55" fmla="*/ 0 h 214"/>
                              <a:gd name="T56" fmla="*/ 991 w 1849"/>
                              <a:gd name="T57" fmla="*/ 6 h 214"/>
                              <a:gd name="T58" fmla="*/ 1043 w 1849"/>
                              <a:gd name="T59" fmla="*/ 2 h 214"/>
                              <a:gd name="T60" fmla="*/ 1068 w 1849"/>
                              <a:gd name="T61" fmla="*/ 8 h 214"/>
                              <a:gd name="T62" fmla="*/ 1166 w 1849"/>
                              <a:gd name="T63" fmla="*/ 8 h 214"/>
                              <a:gd name="T64" fmla="*/ 1138 w 1849"/>
                              <a:gd name="T65" fmla="*/ 12 h 214"/>
                              <a:gd name="T66" fmla="*/ 1230 w 1849"/>
                              <a:gd name="T67" fmla="*/ 12 h 214"/>
                              <a:gd name="T68" fmla="*/ 1215 w 1849"/>
                              <a:gd name="T69" fmla="*/ 16 h 214"/>
                              <a:gd name="T70" fmla="*/ 1336 w 1849"/>
                              <a:gd name="T71" fmla="*/ 22 h 214"/>
                              <a:gd name="T72" fmla="*/ 1292 w 1849"/>
                              <a:gd name="T73" fmla="*/ 23 h 214"/>
                              <a:gd name="T74" fmla="*/ 1412 w 1849"/>
                              <a:gd name="T75" fmla="*/ 32 h 214"/>
                              <a:gd name="T76" fmla="*/ 1382 w 1849"/>
                              <a:gd name="T77" fmla="*/ 34 h 214"/>
                              <a:gd name="T78" fmla="*/ 1461 w 1849"/>
                              <a:gd name="T79" fmla="*/ 40 h 214"/>
                              <a:gd name="T80" fmla="*/ 1466 w 1849"/>
                              <a:gd name="T81" fmla="*/ 46 h 214"/>
                              <a:gd name="T82" fmla="*/ 1531 w 1849"/>
                              <a:gd name="T83" fmla="*/ 52 h 214"/>
                              <a:gd name="T84" fmla="*/ 1571 w 1849"/>
                              <a:gd name="T85" fmla="*/ 66 h 214"/>
                              <a:gd name="T86" fmla="*/ 1550 w 1849"/>
                              <a:gd name="T87" fmla="*/ 62 h 214"/>
                              <a:gd name="T88" fmla="*/ 1616 w 1849"/>
                              <a:gd name="T89" fmla="*/ 71 h 214"/>
                              <a:gd name="T90" fmla="*/ 1641 w 1849"/>
                              <a:gd name="T91" fmla="*/ 84 h 214"/>
                              <a:gd name="T92" fmla="*/ 1606 w 1849"/>
                              <a:gd name="T93" fmla="*/ 75 h 214"/>
                              <a:gd name="T94" fmla="*/ 1700 w 1849"/>
                              <a:gd name="T95" fmla="*/ 97 h 214"/>
                              <a:gd name="T96" fmla="*/ 1717 w 1849"/>
                              <a:gd name="T97" fmla="*/ 110 h 214"/>
                              <a:gd name="T98" fmla="*/ 1689 w 1849"/>
                              <a:gd name="T99" fmla="*/ 99 h 214"/>
                              <a:gd name="T100" fmla="*/ 1757 w 1849"/>
                              <a:gd name="T101" fmla="*/ 120 h 214"/>
                              <a:gd name="T102" fmla="*/ 1779 w 1849"/>
                              <a:gd name="T103" fmla="*/ 139 h 214"/>
                              <a:gd name="T104" fmla="*/ 1759 w 1849"/>
                              <a:gd name="T105" fmla="*/ 128 h 214"/>
                              <a:gd name="T106" fmla="*/ 1828 w 1849"/>
                              <a:gd name="T107" fmla="*/ 167 h 214"/>
                              <a:gd name="T108" fmla="*/ 1821 w 1849"/>
                              <a:gd name="T109" fmla="*/ 170 h 214"/>
                              <a:gd name="T110" fmla="*/ 1841 w 1849"/>
                              <a:gd name="T111" fmla="*/ 214 h 2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849" h="214">
                                <a:moveTo>
                                  <a:pt x="0" y="212"/>
                                </a:moveTo>
                                <a:lnTo>
                                  <a:pt x="13" y="180"/>
                                </a:lnTo>
                                <a:lnTo>
                                  <a:pt x="20" y="181"/>
                                </a:lnTo>
                                <a:lnTo>
                                  <a:pt x="8" y="214"/>
                                </a:lnTo>
                                <a:lnTo>
                                  <a:pt x="0" y="212"/>
                                </a:lnTo>
                                <a:close/>
                                <a:moveTo>
                                  <a:pt x="29" y="160"/>
                                </a:moveTo>
                                <a:lnTo>
                                  <a:pt x="36" y="154"/>
                                </a:lnTo>
                                <a:lnTo>
                                  <a:pt x="64" y="135"/>
                                </a:lnTo>
                                <a:lnTo>
                                  <a:pt x="69" y="139"/>
                                </a:lnTo>
                                <a:lnTo>
                                  <a:pt x="42" y="158"/>
                                </a:lnTo>
                                <a:lnTo>
                                  <a:pt x="42" y="158"/>
                                </a:lnTo>
                                <a:lnTo>
                                  <a:pt x="36" y="163"/>
                                </a:lnTo>
                                <a:lnTo>
                                  <a:pt x="29" y="160"/>
                                </a:lnTo>
                                <a:close/>
                                <a:moveTo>
                                  <a:pt x="90" y="121"/>
                                </a:moveTo>
                                <a:lnTo>
                                  <a:pt x="93" y="120"/>
                                </a:lnTo>
                                <a:lnTo>
                                  <a:pt x="100" y="117"/>
                                </a:lnTo>
                                <a:lnTo>
                                  <a:pt x="107" y="113"/>
                                </a:lnTo>
                                <a:lnTo>
                                  <a:pt x="114" y="110"/>
                                </a:lnTo>
                                <a:lnTo>
                                  <a:pt x="121" y="107"/>
                                </a:lnTo>
                                <a:lnTo>
                                  <a:pt x="128" y="105"/>
                                </a:lnTo>
                                <a:lnTo>
                                  <a:pt x="132" y="103"/>
                                </a:lnTo>
                                <a:lnTo>
                                  <a:pt x="136" y="108"/>
                                </a:lnTo>
                                <a:lnTo>
                                  <a:pt x="132" y="110"/>
                                </a:lnTo>
                                <a:lnTo>
                                  <a:pt x="132" y="110"/>
                                </a:lnTo>
                                <a:lnTo>
                                  <a:pt x="125" y="112"/>
                                </a:lnTo>
                                <a:lnTo>
                                  <a:pt x="125" y="112"/>
                                </a:lnTo>
                                <a:lnTo>
                                  <a:pt x="118" y="115"/>
                                </a:lnTo>
                                <a:lnTo>
                                  <a:pt x="118" y="115"/>
                                </a:lnTo>
                                <a:lnTo>
                                  <a:pt x="111" y="118"/>
                                </a:lnTo>
                                <a:lnTo>
                                  <a:pt x="111" y="118"/>
                                </a:lnTo>
                                <a:lnTo>
                                  <a:pt x="104" y="121"/>
                                </a:lnTo>
                                <a:lnTo>
                                  <a:pt x="104" y="121"/>
                                </a:lnTo>
                                <a:lnTo>
                                  <a:pt x="97" y="124"/>
                                </a:lnTo>
                                <a:lnTo>
                                  <a:pt x="97" y="124"/>
                                </a:lnTo>
                                <a:lnTo>
                                  <a:pt x="94" y="126"/>
                                </a:lnTo>
                                <a:lnTo>
                                  <a:pt x="90" y="121"/>
                                </a:lnTo>
                                <a:close/>
                                <a:moveTo>
                                  <a:pt x="161" y="93"/>
                                </a:moveTo>
                                <a:lnTo>
                                  <a:pt x="163" y="92"/>
                                </a:lnTo>
                                <a:lnTo>
                                  <a:pt x="170" y="90"/>
                                </a:lnTo>
                                <a:lnTo>
                                  <a:pt x="184" y="85"/>
                                </a:lnTo>
                                <a:lnTo>
                                  <a:pt x="191" y="83"/>
                                </a:lnTo>
                                <a:lnTo>
                                  <a:pt x="198" y="81"/>
                                </a:lnTo>
                                <a:lnTo>
                                  <a:pt x="205" y="79"/>
                                </a:lnTo>
                                <a:lnTo>
                                  <a:pt x="206" y="79"/>
                                </a:lnTo>
                                <a:lnTo>
                                  <a:pt x="209" y="84"/>
                                </a:lnTo>
                                <a:lnTo>
                                  <a:pt x="209" y="84"/>
                                </a:lnTo>
                                <a:lnTo>
                                  <a:pt x="209" y="84"/>
                                </a:lnTo>
                                <a:lnTo>
                                  <a:pt x="201" y="86"/>
                                </a:lnTo>
                                <a:lnTo>
                                  <a:pt x="202" y="86"/>
                                </a:lnTo>
                                <a:lnTo>
                                  <a:pt x="195" y="88"/>
                                </a:lnTo>
                                <a:lnTo>
                                  <a:pt x="195" y="88"/>
                                </a:lnTo>
                                <a:lnTo>
                                  <a:pt x="188" y="90"/>
                                </a:lnTo>
                                <a:lnTo>
                                  <a:pt x="188" y="90"/>
                                </a:lnTo>
                                <a:lnTo>
                                  <a:pt x="174" y="95"/>
                                </a:lnTo>
                                <a:lnTo>
                                  <a:pt x="174" y="95"/>
                                </a:lnTo>
                                <a:lnTo>
                                  <a:pt x="167" y="97"/>
                                </a:lnTo>
                                <a:lnTo>
                                  <a:pt x="167" y="97"/>
                                </a:lnTo>
                                <a:lnTo>
                                  <a:pt x="164" y="98"/>
                                </a:lnTo>
                                <a:lnTo>
                                  <a:pt x="161" y="93"/>
                                </a:lnTo>
                                <a:close/>
                                <a:moveTo>
                                  <a:pt x="236" y="71"/>
                                </a:moveTo>
                                <a:lnTo>
                                  <a:pt x="241" y="70"/>
                                </a:lnTo>
                                <a:lnTo>
                                  <a:pt x="248" y="68"/>
                                </a:lnTo>
                                <a:lnTo>
                                  <a:pt x="269" y="63"/>
                                </a:lnTo>
                                <a:lnTo>
                                  <a:pt x="276" y="61"/>
                                </a:lnTo>
                                <a:lnTo>
                                  <a:pt x="283" y="60"/>
                                </a:lnTo>
                                <a:lnTo>
                                  <a:pt x="285" y="65"/>
                                </a:lnTo>
                                <a:lnTo>
                                  <a:pt x="278" y="66"/>
                                </a:lnTo>
                                <a:lnTo>
                                  <a:pt x="278" y="66"/>
                                </a:lnTo>
                                <a:lnTo>
                                  <a:pt x="271" y="68"/>
                                </a:lnTo>
                                <a:lnTo>
                                  <a:pt x="271" y="68"/>
                                </a:lnTo>
                                <a:lnTo>
                                  <a:pt x="250" y="73"/>
                                </a:lnTo>
                                <a:lnTo>
                                  <a:pt x="250" y="73"/>
                                </a:lnTo>
                                <a:lnTo>
                                  <a:pt x="243" y="75"/>
                                </a:lnTo>
                                <a:lnTo>
                                  <a:pt x="243" y="75"/>
                                </a:lnTo>
                                <a:lnTo>
                                  <a:pt x="239" y="76"/>
                                </a:lnTo>
                                <a:lnTo>
                                  <a:pt x="236" y="71"/>
                                </a:lnTo>
                                <a:close/>
                                <a:moveTo>
                                  <a:pt x="314" y="53"/>
                                </a:moveTo>
                                <a:lnTo>
                                  <a:pt x="318" y="52"/>
                                </a:lnTo>
                                <a:lnTo>
                                  <a:pt x="325" y="51"/>
                                </a:lnTo>
                                <a:lnTo>
                                  <a:pt x="332" y="49"/>
                                </a:lnTo>
                                <a:lnTo>
                                  <a:pt x="339" y="48"/>
                                </a:lnTo>
                                <a:lnTo>
                                  <a:pt x="353" y="46"/>
                                </a:lnTo>
                                <a:lnTo>
                                  <a:pt x="360" y="44"/>
                                </a:lnTo>
                                <a:lnTo>
                                  <a:pt x="361" y="44"/>
                                </a:lnTo>
                                <a:lnTo>
                                  <a:pt x="363" y="49"/>
                                </a:lnTo>
                                <a:lnTo>
                                  <a:pt x="362" y="50"/>
                                </a:lnTo>
                                <a:lnTo>
                                  <a:pt x="362" y="50"/>
                                </a:lnTo>
                                <a:lnTo>
                                  <a:pt x="355" y="51"/>
                                </a:lnTo>
                                <a:lnTo>
                                  <a:pt x="355" y="51"/>
                                </a:lnTo>
                                <a:lnTo>
                                  <a:pt x="341" y="54"/>
                                </a:lnTo>
                                <a:lnTo>
                                  <a:pt x="341" y="54"/>
                                </a:lnTo>
                                <a:lnTo>
                                  <a:pt x="334" y="55"/>
                                </a:lnTo>
                                <a:lnTo>
                                  <a:pt x="334" y="55"/>
                                </a:lnTo>
                                <a:lnTo>
                                  <a:pt x="327" y="56"/>
                                </a:lnTo>
                                <a:lnTo>
                                  <a:pt x="327" y="56"/>
                                </a:lnTo>
                                <a:lnTo>
                                  <a:pt x="320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4" y="53"/>
                                </a:lnTo>
                                <a:close/>
                                <a:moveTo>
                                  <a:pt x="393" y="39"/>
                                </a:moveTo>
                                <a:lnTo>
                                  <a:pt x="416" y="35"/>
                                </a:lnTo>
                                <a:lnTo>
                                  <a:pt x="423" y="34"/>
                                </a:lnTo>
                                <a:lnTo>
                                  <a:pt x="430" y="33"/>
                                </a:lnTo>
                                <a:lnTo>
                                  <a:pt x="437" y="32"/>
                                </a:lnTo>
                                <a:lnTo>
                                  <a:pt x="441" y="31"/>
                                </a:lnTo>
                                <a:lnTo>
                                  <a:pt x="443" y="37"/>
                                </a:lnTo>
                                <a:lnTo>
                                  <a:pt x="439" y="38"/>
                                </a:lnTo>
                                <a:lnTo>
                                  <a:pt x="439" y="38"/>
                                </a:lnTo>
                                <a:lnTo>
                                  <a:pt x="432" y="39"/>
                                </a:lnTo>
                                <a:lnTo>
                                  <a:pt x="432" y="39"/>
                                </a:lnTo>
                                <a:lnTo>
                                  <a:pt x="425" y="40"/>
                                </a:lnTo>
                                <a:lnTo>
                                  <a:pt x="425" y="40"/>
                                </a:lnTo>
                                <a:lnTo>
                                  <a:pt x="418" y="41"/>
                                </a:lnTo>
                                <a:lnTo>
                                  <a:pt x="418" y="41"/>
                                </a:lnTo>
                                <a:lnTo>
                                  <a:pt x="395" y="44"/>
                                </a:lnTo>
                                <a:lnTo>
                                  <a:pt x="393" y="39"/>
                                </a:lnTo>
                                <a:close/>
                                <a:moveTo>
                                  <a:pt x="473" y="27"/>
                                </a:moveTo>
                                <a:lnTo>
                                  <a:pt x="479" y="26"/>
                                </a:lnTo>
                                <a:lnTo>
                                  <a:pt x="486" y="25"/>
                                </a:lnTo>
                                <a:lnTo>
                                  <a:pt x="500" y="24"/>
                                </a:lnTo>
                                <a:lnTo>
                                  <a:pt x="507" y="23"/>
                                </a:lnTo>
                                <a:lnTo>
                                  <a:pt x="521" y="21"/>
                                </a:lnTo>
                                <a:lnTo>
                                  <a:pt x="523" y="27"/>
                                </a:lnTo>
                                <a:lnTo>
                                  <a:pt x="509" y="29"/>
                                </a:lnTo>
                                <a:lnTo>
                                  <a:pt x="509" y="29"/>
                                </a:lnTo>
                                <a:lnTo>
                                  <a:pt x="502" y="29"/>
                                </a:lnTo>
                                <a:lnTo>
                                  <a:pt x="502" y="29"/>
                                </a:lnTo>
                                <a:lnTo>
                                  <a:pt x="488" y="31"/>
                                </a:lnTo>
                                <a:lnTo>
                                  <a:pt x="488" y="31"/>
                                </a:lnTo>
                                <a:lnTo>
                                  <a:pt x="481" y="32"/>
                                </a:lnTo>
                                <a:lnTo>
                                  <a:pt x="481" y="32"/>
                                </a:lnTo>
                                <a:lnTo>
                                  <a:pt x="475" y="33"/>
                                </a:lnTo>
                                <a:lnTo>
                                  <a:pt x="473" y="27"/>
                                </a:lnTo>
                                <a:close/>
                                <a:moveTo>
                                  <a:pt x="554" y="18"/>
                                </a:moveTo>
                                <a:lnTo>
                                  <a:pt x="556" y="18"/>
                                </a:lnTo>
                                <a:lnTo>
                                  <a:pt x="563" y="17"/>
                                </a:lnTo>
                                <a:lnTo>
                                  <a:pt x="578" y="16"/>
                                </a:lnTo>
                                <a:lnTo>
                                  <a:pt x="585" y="15"/>
                                </a:lnTo>
                                <a:lnTo>
                                  <a:pt x="602" y="14"/>
                                </a:lnTo>
                                <a:lnTo>
                                  <a:pt x="603" y="19"/>
                                </a:lnTo>
                                <a:lnTo>
                                  <a:pt x="586" y="21"/>
                                </a:lnTo>
                                <a:lnTo>
                                  <a:pt x="586" y="21"/>
                                </a:lnTo>
                                <a:lnTo>
                                  <a:pt x="579" y="21"/>
                                </a:lnTo>
                                <a:lnTo>
                                  <a:pt x="579" y="21"/>
                                </a:lnTo>
                                <a:lnTo>
                                  <a:pt x="565" y="23"/>
                                </a:lnTo>
                                <a:lnTo>
                                  <a:pt x="565" y="23"/>
                                </a:lnTo>
                                <a:lnTo>
                                  <a:pt x="558" y="23"/>
                                </a:lnTo>
                                <a:lnTo>
                                  <a:pt x="558" y="23"/>
                                </a:lnTo>
                                <a:lnTo>
                                  <a:pt x="555" y="24"/>
                                </a:lnTo>
                                <a:lnTo>
                                  <a:pt x="554" y="18"/>
                                </a:lnTo>
                                <a:close/>
                                <a:moveTo>
                                  <a:pt x="635" y="11"/>
                                </a:moveTo>
                                <a:lnTo>
                                  <a:pt x="676" y="8"/>
                                </a:lnTo>
                                <a:lnTo>
                                  <a:pt x="683" y="8"/>
                                </a:lnTo>
                                <a:lnTo>
                                  <a:pt x="684" y="7"/>
                                </a:lnTo>
                                <a:lnTo>
                                  <a:pt x="684" y="13"/>
                                </a:lnTo>
                                <a:lnTo>
                                  <a:pt x="683" y="13"/>
                                </a:lnTo>
                                <a:lnTo>
                                  <a:pt x="683" y="13"/>
                                </a:lnTo>
                                <a:lnTo>
                                  <a:pt x="676" y="14"/>
                                </a:lnTo>
                                <a:lnTo>
                                  <a:pt x="676" y="14"/>
                                </a:lnTo>
                                <a:lnTo>
                                  <a:pt x="636" y="16"/>
                                </a:lnTo>
                                <a:lnTo>
                                  <a:pt x="635" y="11"/>
                                </a:lnTo>
                                <a:close/>
                                <a:moveTo>
                                  <a:pt x="716" y="6"/>
                                </a:moveTo>
                                <a:lnTo>
                                  <a:pt x="725" y="5"/>
                                </a:lnTo>
                                <a:lnTo>
                                  <a:pt x="732" y="5"/>
                                </a:lnTo>
                                <a:lnTo>
                                  <a:pt x="765" y="3"/>
                                </a:lnTo>
                                <a:lnTo>
                                  <a:pt x="766" y="9"/>
                                </a:lnTo>
                                <a:lnTo>
                                  <a:pt x="732" y="10"/>
                                </a:lnTo>
                                <a:lnTo>
                                  <a:pt x="732" y="10"/>
                                </a:lnTo>
                                <a:lnTo>
                                  <a:pt x="725" y="11"/>
                                </a:lnTo>
                                <a:lnTo>
                                  <a:pt x="725" y="11"/>
                                </a:lnTo>
                                <a:lnTo>
                                  <a:pt x="717" y="11"/>
                                </a:lnTo>
                                <a:lnTo>
                                  <a:pt x="716" y="6"/>
                                </a:lnTo>
                                <a:close/>
                                <a:moveTo>
                                  <a:pt x="798" y="2"/>
                                </a:moveTo>
                                <a:lnTo>
                                  <a:pt x="823" y="1"/>
                                </a:lnTo>
                                <a:lnTo>
                                  <a:pt x="830" y="1"/>
                                </a:lnTo>
                                <a:lnTo>
                                  <a:pt x="847" y="1"/>
                                </a:lnTo>
                                <a:lnTo>
                                  <a:pt x="847" y="7"/>
                                </a:lnTo>
                                <a:lnTo>
                                  <a:pt x="830" y="7"/>
                                </a:lnTo>
                                <a:lnTo>
                                  <a:pt x="830" y="7"/>
                                </a:lnTo>
                                <a:lnTo>
                                  <a:pt x="823" y="7"/>
                                </a:lnTo>
                                <a:lnTo>
                                  <a:pt x="823" y="7"/>
                                </a:lnTo>
                                <a:lnTo>
                                  <a:pt x="798" y="8"/>
                                </a:lnTo>
                                <a:lnTo>
                                  <a:pt x="798" y="2"/>
                                </a:lnTo>
                                <a:close/>
                                <a:moveTo>
                                  <a:pt x="880" y="0"/>
                                </a:moveTo>
                                <a:lnTo>
                                  <a:pt x="921" y="0"/>
                                </a:lnTo>
                                <a:lnTo>
                                  <a:pt x="928" y="0"/>
                                </a:lnTo>
                                <a:lnTo>
                                  <a:pt x="928" y="0"/>
                                </a:lnTo>
                                <a:lnTo>
                                  <a:pt x="928" y="6"/>
                                </a:lnTo>
                                <a:lnTo>
                                  <a:pt x="928" y="6"/>
                                </a:lnTo>
                                <a:lnTo>
                                  <a:pt x="928" y="6"/>
                                </a:lnTo>
                                <a:lnTo>
                                  <a:pt x="921" y="6"/>
                                </a:lnTo>
                                <a:lnTo>
                                  <a:pt x="921" y="6"/>
                                </a:lnTo>
                                <a:lnTo>
                                  <a:pt x="880" y="6"/>
                                </a:lnTo>
                                <a:lnTo>
                                  <a:pt x="880" y="0"/>
                                </a:lnTo>
                                <a:close/>
                                <a:moveTo>
                                  <a:pt x="961" y="0"/>
                                </a:moveTo>
                                <a:lnTo>
                                  <a:pt x="970" y="0"/>
                                </a:lnTo>
                                <a:lnTo>
                                  <a:pt x="977" y="1"/>
                                </a:lnTo>
                                <a:lnTo>
                                  <a:pt x="984" y="1"/>
                                </a:lnTo>
                                <a:lnTo>
                                  <a:pt x="991" y="1"/>
                                </a:lnTo>
                                <a:lnTo>
                                  <a:pt x="1010" y="1"/>
                                </a:lnTo>
                                <a:lnTo>
                                  <a:pt x="1010" y="7"/>
                                </a:lnTo>
                                <a:lnTo>
                                  <a:pt x="991" y="6"/>
                                </a:lnTo>
                                <a:lnTo>
                                  <a:pt x="991" y="6"/>
                                </a:lnTo>
                                <a:lnTo>
                                  <a:pt x="984" y="6"/>
                                </a:lnTo>
                                <a:lnTo>
                                  <a:pt x="977" y="6"/>
                                </a:lnTo>
                                <a:lnTo>
                                  <a:pt x="970" y="6"/>
                                </a:lnTo>
                                <a:lnTo>
                                  <a:pt x="970" y="6"/>
                                </a:lnTo>
                                <a:lnTo>
                                  <a:pt x="961" y="6"/>
                                </a:lnTo>
                                <a:lnTo>
                                  <a:pt x="961" y="0"/>
                                </a:lnTo>
                                <a:close/>
                                <a:moveTo>
                                  <a:pt x="1043" y="2"/>
                                </a:moveTo>
                                <a:lnTo>
                                  <a:pt x="1068" y="3"/>
                                </a:lnTo>
                                <a:lnTo>
                                  <a:pt x="1075" y="3"/>
                                </a:lnTo>
                                <a:lnTo>
                                  <a:pt x="1092" y="4"/>
                                </a:lnTo>
                                <a:lnTo>
                                  <a:pt x="1091" y="9"/>
                                </a:lnTo>
                                <a:lnTo>
                                  <a:pt x="1075" y="9"/>
                                </a:lnTo>
                                <a:lnTo>
                                  <a:pt x="1075" y="9"/>
                                </a:lnTo>
                                <a:lnTo>
                                  <a:pt x="1068" y="8"/>
                                </a:lnTo>
                                <a:lnTo>
                                  <a:pt x="1068" y="8"/>
                                </a:lnTo>
                                <a:lnTo>
                                  <a:pt x="1043" y="8"/>
                                </a:lnTo>
                                <a:lnTo>
                                  <a:pt x="1043" y="2"/>
                                </a:lnTo>
                                <a:close/>
                                <a:moveTo>
                                  <a:pt x="1125" y="5"/>
                                </a:moveTo>
                                <a:lnTo>
                                  <a:pt x="1139" y="6"/>
                                </a:lnTo>
                                <a:lnTo>
                                  <a:pt x="1146" y="6"/>
                                </a:lnTo>
                                <a:lnTo>
                                  <a:pt x="1166" y="8"/>
                                </a:lnTo>
                                <a:lnTo>
                                  <a:pt x="1173" y="8"/>
                                </a:lnTo>
                                <a:lnTo>
                                  <a:pt x="1173" y="14"/>
                                </a:lnTo>
                                <a:lnTo>
                                  <a:pt x="1166" y="13"/>
                                </a:lnTo>
                                <a:lnTo>
                                  <a:pt x="1166" y="13"/>
                                </a:lnTo>
                                <a:lnTo>
                                  <a:pt x="1145" y="12"/>
                                </a:lnTo>
                                <a:lnTo>
                                  <a:pt x="1145" y="12"/>
                                </a:lnTo>
                                <a:lnTo>
                                  <a:pt x="1138" y="12"/>
                                </a:lnTo>
                                <a:lnTo>
                                  <a:pt x="1138" y="12"/>
                                </a:lnTo>
                                <a:lnTo>
                                  <a:pt x="1124" y="11"/>
                                </a:lnTo>
                                <a:lnTo>
                                  <a:pt x="1125" y="5"/>
                                </a:lnTo>
                                <a:close/>
                                <a:moveTo>
                                  <a:pt x="1206" y="10"/>
                                </a:moveTo>
                                <a:lnTo>
                                  <a:pt x="1216" y="11"/>
                                </a:lnTo>
                                <a:lnTo>
                                  <a:pt x="1223" y="12"/>
                                </a:lnTo>
                                <a:lnTo>
                                  <a:pt x="1230" y="12"/>
                                </a:lnTo>
                                <a:lnTo>
                                  <a:pt x="1255" y="14"/>
                                </a:lnTo>
                                <a:lnTo>
                                  <a:pt x="1254" y="20"/>
                                </a:lnTo>
                                <a:lnTo>
                                  <a:pt x="1229" y="18"/>
                                </a:lnTo>
                                <a:lnTo>
                                  <a:pt x="1229" y="18"/>
                                </a:lnTo>
                                <a:lnTo>
                                  <a:pt x="1222" y="17"/>
                                </a:lnTo>
                                <a:lnTo>
                                  <a:pt x="1215" y="16"/>
                                </a:lnTo>
                                <a:lnTo>
                                  <a:pt x="1215" y="16"/>
                                </a:lnTo>
                                <a:lnTo>
                                  <a:pt x="1205" y="16"/>
                                </a:lnTo>
                                <a:lnTo>
                                  <a:pt x="1206" y="10"/>
                                </a:lnTo>
                                <a:close/>
                                <a:moveTo>
                                  <a:pt x="1287" y="17"/>
                                </a:moveTo>
                                <a:lnTo>
                                  <a:pt x="1293" y="18"/>
                                </a:lnTo>
                                <a:lnTo>
                                  <a:pt x="1314" y="20"/>
                                </a:lnTo>
                                <a:lnTo>
                                  <a:pt x="1321" y="21"/>
                                </a:lnTo>
                                <a:lnTo>
                                  <a:pt x="1336" y="22"/>
                                </a:lnTo>
                                <a:lnTo>
                                  <a:pt x="1334" y="28"/>
                                </a:lnTo>
                                <a:lnTo>
                                  <a:pt x="1320" y="26"/>
                                </a:lnTo>
                                <a:lnTo>
                                  <a:pt x="1320" y="26"/>
                                </a:lnTo>
                                <a:lnTo>
                                  <a:pt x="1313" y="25"/>
                                </a:lnTo>
                                <a:lnTo>
                                  <a:pt x="1313" y="25"/>
                                </a:lnTo>
                                <a:lnTo>
                                  <a:pt x="1292" y="23"/>
                                </a:lnTo>
                                <a:lnTo>
                                  <a:pt x="1292" y="23"/>
                                </a:lnTo>
                                <a:lnTo>
                                  <a:pt x="1286" y="23"/>
                                </a:lnTo>
                                <a:lnTo>
                                  <a:pt x="1287" y="17"/>
                                </a:lnTo>
                                <a:close/>
                                <a:moveTo>
                                  <a:pt x="1368" y="26"/>
                                </a:moveTo>
                                <a:lnTo>
                                  <a:pt x="1370" y="26"/>
                                </a:lnTo>
                                <a:lnTo>
                                  <a:pt x="1384" y="28"/>
                                </a:lnTo>
                                <a:lnTo>
                                  <a:pt x="1391" y="29"/>
                                </a:lnTo>
                                <a:lnTo>
                                  <a:pt x="1412" y="32"/>
                                </a:lnTo>
                                <a:lnTo>
                                  <a:pt x="1416" y="33"/>
                                </a:lnTo>
                                <a:lnTo>
                                  <a:pt x="1414" y="38"/>
                                </a:lnTo>
                                <a:lnTo>
                                  <a:pt x="1410" y="38"/>
                                </a:lnTo>
                                <a:lnTo>
                                  <a:pt x="1410" y="38"/>
                                </a:lnTo>
                                <a:lnTo>
                                  <a:pt x="1389" y="35"/>
                                </a:lnTo>
                                <a:lnTo>
                                  <a:pt x="1389" y="35"/>
                                </a:lnTo>
                                <a:lnTo>
                                  <a:pt x="1382" y="34"/>
                                </a:lnTo>
                                <a:lnTo>
                                  <a:pt x="1382" y="34"/>
                                </a:lnTo>
                                <a:lnTo>
                                  <a:pt x="1368" y="32"/>
                                </a:lnTo>
                                <a:lnTo>
                                  <a:pt x="1369" y="32"/>
                                </a:lnTo>
                                <a:lnTo>
                                  <a:pt x="1366" y="32"/>
                                </a:lnTo>
                                <a:lnTo>
                                  <a:pt x="1368" y="26"/>
                                </a:lnTo>
                                <a:close/>
                                <a:moveTo>
                                  <a:pt x="1448" y="37"/>
                                </a:moveTo>
                                <a:lnTo>
                                  <a:pt x="1461" y="40"/>
                                </a:lnTo>
                                <a:lnTo>
                                  <a:pt x="1468" y="41"/>
                                </a:lnTo>
                                <a:lnTo>
                                  <a:pt x="1489" y="44"/>
                                </a:lnTo>
                                <a:lnTo>
                                  <a:pt x="1496" y="45"/>
                                </a:lnTo>
                                <a:lnTo>
                                  <a:pt x="1494" y="51"/>
                                </a:lnTo>
                                <a:lnTo>
                                  <a:pt x="1487" y="50"/>
                                </a:lnTo>
                                <a:lnTo>
                                  <a:pt x="1487" y="50"/>
                                </a:lnTo>
                                <a:lnTo>
                                  <a:pt x="1466" y="46"/>
                                </a:lnTo>
                                <a:lnTo>
                                  <a:pt x="1466" y="46"/>
                                </a:lnTo>
                                <a:lnTo>
                                  <a:pt x="1459" y="45"/>
                                </a:lnTo>
                                <a:lnTo>
                                  <a:pt x="1459" y="45"/>
                                </a:lnTo>
                                <a:lnTo>
                                  <a:pt x="1446" y="43"/>
                                </a:lnTo>
                                <a:lnTo>
                                  <a:pt x="1448" y="37"/>
                                </a:lnTo>
                                <a:close/>
                                <a:moveTo>
                                  <a:pt x="1527" y="51"/>
                                </a:moveTo>
                                <a:lnTo>
                                  <a:pt x="1531" y="52"/>
                                </a:lnTo>
                                <a:lnTo>
                                  <a:pt x="1552" y="57"/>
                                </a:lnTo>
                                <a:lnTo>
                                  <a:pt x="1560" y="58"/>
                                </a:lnTo>
                                <a:lnTo>
                                  <a:pt x="1567" y="60"/>
                                </a:lnTo>
                                <a:lnTo>
                                  <a:pt x="1574" y="61"/>
                                </a:lnTo>
                                <a:lnTo>
                                  <a:pt x="1574" y="61"/>
                                </a:lnTo>
                                <a:lnTo>
                                  <a:pt x="1572" y="67"/>
                                </a:lnTo>
                                <a:lnTo>
                                  <a:pt x="1571" y="66"/>
                                </a:lnTo>
                                <a:lnTo>
                                  <a:pt x="1571" y="66"/>
                                </a:lnTo>
                                <a:lnTo>
                                  <a:pt x="1564" y="65"/>
                                </a:lnTo>
                                <a:lnTo>
                                  <a:pt x="1564" y="65"/>
                                </a:lnTo>
                                <a:lnTo>
                                  <a:pt x="1557" y="63"/>
                                </a:lnTo>
                                <a:lnTo>
                                  <a:pt x="1557" y="63"/>
                                </a:lnTo>
                                <a:lnTo>
                                  <a:pt x="1550" y="62"/>
                                </a:lnTo>
                                <a:lnTo>
                                  <a:pt x="1550" y="62"/>
                                </a:lnTo>
                                <a:lnTo>
                                  <a:pt x="1529" y="58"/>
                                </a:lnTo>
                                <a:lnTo>
                                  <a:pt x="1529" y="58"/>
                                </a:lnTo>
                                <a:lnTo>
                                  <a:pt x="1525" y="57"/>
                                </a:lnTo>
                                <a:lnTo>
                                  <a:pt x="1527" y="51"/>
                                </a:lnTo>
                                <a:close/>
                                <a:moveTo>
                                  <a:pt x="1605" y="69"/>
                                </a:moveTo>
                                <a:lnTo>
                                  <a:pt x="1609" y="70"/>
                                </a:lnTo>
                                <a:lnTo>
                                  <a:pt x="1616" y="71"/>
                                </a:lnTo>
                                <a:lnTo>
                                  <a:pt x="1623" y="73"/>
                                </a:lnTo>
                                <a:lnTo>
                                  <a:pt x="1630" y="75"/>
                                </a:lnTo>
                                <a:lnTo>
                                  <a:pt x="1644" y="79"/>
                                </a:lnTo>
                                <a:lnTo>
                                  <a:pt x="1651" y="81"/>
                                </a:lnTo>
                                <a:lnTo>
                                  <a:pt x="1648" y="86"/>
                                </a:lnTo>
                                <a:lnTo>
                                  <a:pt x="1641" y="84"/>
                                </a:lnTo>
                                <a:lnTo>
                                  <a:pt x="1641" y="84"/>
                                </a:lnTo>
                                <a:lnTo>
                                  <a:pt x="1627" y="80"/>
                                </a:lnTo>
                                <a:lnTo>
                                  <a:pt x="1627" y="80"/>
                                </a:lnTo>
                                <a:lnTo>
                                  <a:pt x="1620" y="78"/>
                                </a:lnTo>
                                <a:lnTo>
                                  <a:pt x="1620" y="78"/>
                                </a:lnTo>
                                <a:lnTo>
                                  <a:pt x="1613" y="77"/>
                                </a:lnTo>
                                <a:lnTo>
                                  <a:pt x="1613" y="77"/>
                                </a:lnTo>
                                <a:lnTo>
                                  <a:pt x="1606" y="75"/>
                                </a:lnTo>
                                <a:lnTo>
                                  <a:pt x="1606" y="75"/>
                                </a:lnTo>
                                <a:lnTo>
                                  <a:pt x="1602" y="74"/>
                                </a:lnTo>
                                <a:lnTo>
                                  <a:pt x="1605" y="69"/>
                                </a:lnTo>
                                <a:close/>
                                <a:moveTo>
                                  <a:pt x="1681" y="90"/>
                                </a:moveTo>
                                <a:lnTo>
                                  <a:pt x="1686" y="92"/>
                                </a:lnTo>
                                <a:lnTo>
                                  <a:pt x="1693" y="94"/>
                                </a:lnTo>
                                <a:lnTo>
                                  <a:pt x="1700" y="97"/>
                                </a:lnTo>
                                <a:lnTo>
                                  <a:pt x="1707" y="99"/>
                                </a:lnTo>
                                <a:lnTo>
                                  <a:pt x="1714" y="102"/>
                                </a:lnTo>
                                <a:lnTo>
                                  <a:pt x="1721" y="105"/>
                                </a:lnTo>
                                <a:lnTo>
                                  <a:pt x="1724" y="106"/>
                                </a:lnTo>
                                <a:lnTo>
                                  <a:pt x="1720" y="111"/>
                                </a:lnTo>
                                <a:lnTo>
                                  <a:pt x="1717" y="110"/>
                                </a:lnTo>
                                <a:lnTo>
                                  <a:pt x="1717" y="110"/>
                                </a:lnTo>
                                <a:lnTo>
                                  <a:pt x="1710" y="107"/>
                                </a:lnTo>
                                <a:lnTo>
                                  <a:pt x="1710" y="107"/>
                                </a:lnTo>
                                <a:lnTo>
                                  <a:pt x="1703" y="104"/>
                                </a:lnTo>
                                <a:lnTo>
                                  <a:pt x="1703" y="104"/>
                                </a:lnTo>
                                <a:lnTo>
                                  <a:pt x="1696" y="102"/>
                                </a:lnTo>
                                <a:lnTo>
                                  <a:pt x="1696" y="102"/>
                                </a:lnTo>
                                <a:lnTo>
                                  <a:pt x="1689" y="99"/>
                                </a:lnTo>
                                <a:lnTo>
                                  <a:pt x="1689" y="99"/>
                                </a:lnTo>
                                <a:lnTo>
                                  <a:pt x="1683" y="97"/>
                                </a:lnTo>
                                <a:lnTo>
                                  <a:pt x="1683" y="97"/>
                                </a:lnTo>
                                <a:lnTo>
                                  <a:pt x="1677" y="95"/>
                                </a:lnTo>
                                <a:lnTo>
                                  <a:pt x="1681" y="90"/>
                                </a:lnTo>
                                <a:close/>
                                <a:moveTo>
                                  <a:pt x="1752" y="118"/>
                                </a:moveTo>
                                <a:lnTo>
                                  <a:pt x="1757" y="120"/>
                                </a:lnTo>
                                <a:lnTo>
                                  <a:pt x="1764" y="123"/>
                                </a:lnTo>
                                <a:lnTo>
                                  <a:pt x="1771" y="127"/>
                                </a:lnTo>
                                <a:lnTo>
                                  <a:pt x="1778" y="131"/>
                                </a:lnTo>
                                <a:lnTo>
                                  <a:pt x="1785" y="135"/>
                                </a:lnTo>
                                <a:lnTo>
                                  <a:pt x="1791" y="139"/>
                                </a:lnTo>
                                <a:lnTo>
                                  <a:pt x="1785" y="143"/>
                                </a:lnTo>
                                <a:lnTo>
                                  <a:pt x="1779" y="139"/>
                                </a:lnTo>
                                <a:lnTo>
                                  <a:pt x="1780" y="139"/>
                                </a:lnTo>
                                <a:lnTo>
                                  <a:pt x="1773" y="135"/>
                                </a:lnTo>
                                <a:lnTo>
                                  <a:pt x="1773" y="135"/>
                                </a:lnTo>
                                <a:lnTo>
                                  <a:pt x="1766" y="131"/>
                                </a:lnTo>
                                <a:lnTo>
                                  <a:pt x="1766" y="131"/>
                                </a:lnTo>
                                <a:lnTo>
                                  <a:pt x="1759" y="128"/>
                                </a:lnTo>
                                <a:lnTo>
                                  <a:pt x="1759" y="128"/>
                                </a:lnTo>
                                <a:lnTo>
                                  <a:pt x="1752" y="124"/>
                                </a:lnTo>
                                <a:lnTo>
                                  <a:pt x="1752" y="124"/>
                                </a:lnTo>
                                <a:lnTo>
                                  <a:pt x="1748" y="123"/>
                                </a:lnTo>
                                <a:lnTo>
                                  <a:pt x="1752" y="118"/>
                                </a:lnTo>
                                <a:close/>
                                <a:moveTo>
                                  <a:pt x="1815" y="155"/>
                                </a:moveTo>
                                <a:lnTo>
                                  <a:pt x="1821" y="160"/>
                                </a:lnTo>
                                <a:lnTo>
                                  <a:pt x="1828" y="167"/>
                                </a:lnTo>
                                <a:lnTo>
                                  <a:pt x="1835" y="176"/>
                                </a:lnTo>
                                <a:lnTo>
                                  <a:pt x="1839" y="185"/>
                                </a:lnTo>
                                <a:lnTo>
                                  <a:pt x="1831" y="187"/>
                                </a:lnTo>
                                <a:lnTo>
                                  <a:pt x="1827" y="178"/>
                                </a:lnTo>
                                <a:lnTo>
                                  <a:pt x="1828" y="178"/>
                                </a:lnTo>
                                <a:lnTo>
                                  <a:pt x="1821" y="170"/>
                                </a:lnTo>
                                <a:lnTo>
                                  <a:pt x="1821" y="170"/>
                                </a:lnTo>
                                <a:lnTo>
                                  <a:pt x="1814" y="164"/>
                                </a:lnTo>
                                <a:lnTo>
                                  <a:pt x="1814" y="164"/>
                                </a:lnTo>
                                <a:lnTo>
                                  <a:pt x="1808" y="159"/>
                                </a:lnTo>
                                <a:lnTo>
                                  <a:pt x="1815" y="155"/>
                                </a:lnTo>
                                <a:close/>
                                <a:moveTo>
                                  <a:pt x="1847" y="207"/>
                                </a:moveTo>
                                <a:lnTo>
                                  <a:pt x="1849" y="212"/>
                                </a:lnTo>
                                <a:lnTo>
                                  <a:pt x="1841" y="214"/>
                                </a:lnTo>
                                <a:lnTo>
                                  <a:pt x="1839" y="208"/>
                                </a:lnTo>
                                <a:lnTo>
                                  <a:pt x="1847" y="20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5" name="Freeform 73"/>
                        <wps:cNvSpPr>
                          <a:spLocks/>
                        </wps:cNvSpPr>
                        <wps:spPr bwMode="auto">
                          <a:xfrm>
                            <a:off x="180975" y="973455"/>
                            <a:ext cx="1169035" cy="133350"/>
                          </a:xfrm>
                          <a:custGeom>
                            <a:avLst/>
                            <a:gdLst>
                              <a:gd name="T0" fmla="*/ 21 w 1841"/>
                              <a:gd name="T1" fmla="*/ 45 h 210"/>
                              <a:gd name="T2" fmla="*/ 63 w 1841"/>
                              <a:gd name="T3" fmla="*/ 76 h 210"/>
                              <a:gd name="T4" fmla="*/ 84 w 1841"/>
                              <a:gd name="T5" fmla="*/ 88 h 210"/>
                              <a:gd name="T6" fmla="*/ 105 w 1841"/>
                              <a:gd name="T7" fmla="*/ 98 h 210"/>
                              <a:gd name="T8" fmla="*/ 126 w 1841"/>
                              <a:gd name="T9" fmla="*/ 106 h 210"/>
                              <a:gd name="T10" fmla="*/ 147 w 1841"/>
                              <a:gd name="T11" fmla="*/ 114 h 210"/>
                              <a:gd name="T12" fmla="*/ 168 w 1841"/>
                              <a:gd name="T13" fmla="*/ 121 h 210"/>
                              <a:gd name="T14" fmla="*/ 196 w 1841"/>
                              <a:gd name="T15" fmla="*/ 130 h 210"/>
                              <a:gd name="T16" fmla="*/ 224 w 1841"/>
                              <a:gd name="T17" fmla="*/ 138 h 210"/>
                              <a:gd name="T18" fmla="*/ 245 w 1841"/>
                              <a:gd name="T19" fmla="*/ 143 h 210"/>
                              <a:gd name="T20" fmla="*/ 280 w 1841"/>
                              <a:gd name="T21" fmla="*/ 151 h 210"/>
                              <a:gd name="T22" fmla="*/ 315 w 1841"/>
                              <a:gd name="T23" fmla="*/ 158 h 210"/>
                              <a:gd name="T24" fmla="*/ 336 w 1841"/>
                              <a:gd name="T25" fmla="*/ 163 h 210"/>
                              <a:gd name="T26" fmla="*/ 378 w 1841"/>
                              <a:gd name="T27" fmla="*/ 170 h 210"/>
                              <a:gd name="T28" fmla="*/ 420 w 1841"/>
                              <a:gd name="T29" fmla="*/ 177 h 210"/>
                              <a:gd name="T30" fmla="*/ 455 w 1841"/>
                              <a:gd name="T31" fmla="*/ 181 h 210"/>
                              <a:gd name="T32" fmla="*/ 483 w 1841"/>
                              <a:gd name="T33" fmla="*/ 185 h 210"/>
                              <a:gd name="T34" fmla="*/ 525 w 1841"/>
                              <a:gd name="T35" fmla="*/ 190 h 210"/>
                              <a:gd name="T36" fmla="*/ 560 w 1841"/>
                              <a:gd name="T37" fmla="*/ 194 h 210"/>
                              <a:gd name="T38" fmla="*/ 616 w 1841"/>
                              <a:gd name="T39" fmla="*/ 199 h 210"/>
                              <a:gd name="T40" fmla="*/ 672 w 1841"/>
                              <a:gd name="T41" fmla="*/ 203 h 210"/>
                              <a:gd name="T42" fmla="*/ 707 w 1841"/>
                              <a:gd name="T43" fmla="*/ 205 h 210"/>
                              <a:gd name="T44" fmla="*/ 770 w 1841"/>
                              <a:gd name="T45" fmla="*/ 208 h 210"/>
                              <a:gd name="T46" fmla="*/ 826 w 1841"/>
                              <a:gd name="T47" fmla="*/ 209 h 210"/>
                              <a:gd name="T48" fmla="*/ 868 w 1841"/>
                              <a:gd name="T49" fmla="*/ 210 h 210"/>
                              <a:gd name="T50" fmla="*/ 924 w 1841"/>
                              <a:gd name="T51" fmla="*/ 210 h 210"/>
                              <a:gd name="T52" fmla="*/ 980 w 1841"/>
                              <a:gd name="T53" fmla="*/ 210 h 210"/>
                              <a:gd name="T54" fmla="*/ 1022 w 1841"/>
                              <a:gd name="T55" fmla="*/ 209 h 210"/>
                              <a:gd name="T56" fmla="*/ 1113 w 1841"/>
                              <a:gd name="T57" fmla="*/ 206 h 210"/>
                              <a:gd name="T58" fmla="*/ 1141 w 1841"/>
                              <a:gd name="T59" fmla="*/ 204 h 210"/>
                              <a:gd name="T60" fmla="*/ 1211 w 1841"/>
                              <a:gd name="T61" fmla="*/ 200 h 210"/>
                              <a:gd name="T62" fmla="*/ 1260 w 1841"/>
                              <a:gd name="T63" fmla="*/ 196 h 210"/>
                              <a:gd name="T64" fmla="*/ 1288 w 1841"/>
                              <a:gd name="T65" fmla="*/ 193 h 210"/>
                              <a:gd name="T66" fmla="*/ 1337 w 1841"/>
                              <a:gd name="T67" fmla="*/ 188 h 210"/>
                              <a:gd name="T68" fmla="*/ 1365 w 1841"/>
                              <a:gd name="T69" fmla="*/ 184 h 210"/>
                              <a:gd name="T70" fmla="*/ 1407 w 1841"/>
                              <a:gd name="T71" fmla="*/ 179 h 210"/>
                              <a:gd name="T72" fmla="*/ 1428 w 1841"/>
                              <a:gd name="T73" fmla="*/ 175 h 210"/>
                              <a:gd name="T74" fmla="*/ 1484 w 1841"/>
                              <a:gd name="T75" fmla="*/ 166 h 210"/>
                              <a:gd name="T76" fmla="*/ 1512 w 1841"/>
                              <a:gd name="T77" fmla="*/ 161 h 210"/>
                              <a:gd name="T78" fmla="*/ 1547 w 1841"/>
                              <a:gd name="T79" fmla="*/ 154 h 210"/>
                              <a:gd name="T80" fmla="*/ 1568 w 1841"/>
                              <a:gd name="T81" fmla="*/ 150 h 210"/>
                              <a:gd name="T82" fmla="*/ 1603 w 1841"/>
                              <a:gd name="T83" fmla="*/ 141 h 210"/>
                              <a:gd name="T84" fmla="*/ 1624 w 1841"/>
                              <a:gd name="T85" fmla="*/ 136 h 210"/>
                              <a:gd name="T86" fmla="*/ 1652 w 1841"/>
                              <a:gd name="T87" fmla="*/ 128 h 210"/>
                              <a:gd name="T88" fmla="*/ 1680 w 1841"/>
                              <a:gd name="T89" fmla="*/ 119 h 210"/>
                              <a:gd name="T90" fmla="*/ 1701 w 1841"/>
                              <a:gd name="T91" fmla="*/ 112 h 210"/>
                              <a:gd name="T92" fmla="*/ 1722 w 1841"/>
                              <a:gd name="T93" fmla="*/ 103 h 210"/>
                              <a:gd name="T94" fmla="*/ 1743 w 1841"/>
                              <a:gd name="T95" fmla="*/ 94 h 210"/>
                              <a:gd name="T96" fmla="*/ 1764 w 1841"/>
                              <a:gd name="T97" fmla="*/ 84 h 210"/>
                              <a:gd name="T98" fmla="*/ 1806 w 1841"/>
                              <a:gd name="T99" fmla="*/ 57 h 210"/>
                              <a:gd name="T100" fmla="*/ 1827 w 1841"/>
                              <a:gd name="T101" fmla="*/ 36 h 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1841" h="210">
                                <a:moveTo>
                                  <a:pt x="0" y="0"/>
                                </a:moveTo>
                                <a:lnTo>
                                  <a:pt x="14" y="36"/>
                                </a:lnTo>
                                <a:lnTo>
                                  <a:pt x="21" y="45"/>
                                </a:lnTo>
                                <a:lnTo>
                                  <a:pt x="28" y="51"/>
                                </a:lnTo>
                                <a:lnTo>
                                  <a:pt x="35" y="57"/>
                                </a:lnTo>
                                <a:lnTo>
                                  <a:pt x="63" y="76"/>
                                </a:lnTo>
                                <a:lnTo>
                                  <a:pt x="70" y="80"/>
                                </a:lnTo>
                                <a:lnTo>
                                  <a:pt x="77" y="84"/>
                                </a:lnTo>
                                <a:lnTo>
                                  <a:pt x="84" y="88"/>
                                </a:lnTo>
                                <a:lnTo>
                                  <a:pt x="91" y="91"/>
                                </a:lnTo>
                                <a:lnTo>
                                  <a:pt x="98" y="94"/>
                                </a:lnTo>
                                <a:lnTo>
                                  <a:pt x="105" y="98"/>
                                </a:lnTo>
                                <a:lnTo>
                                  <a:pt x="112" y="101"/>
                                </a:lnTo>
                                <a:lnTo>
                                  <a:pt x="119" y="103"/>
                                </a:lnTo>
                                <a:lnTo>
                                  <a:pt x="126" y="106"/>
                                </a:lnTo>
                                <a:lnTo>
                                  <a:pt x="133" y="109"/>
                                </a:lnTo>
                                <a:lnTo>
                                  <a:pt x="140" y="112"/>
                                </a:lnTo>
                                <a:lnTo>
                                  <a:pt x="147" y="114"/>
                                </a:lnTo>
                                <a:lnTo>
                                  <a:pt x="154" y="116"/>
                                </a:lnTo>
                                <a:lnTo>
                                  <a:pt x="161" y="119"/>
                                </a:lnTo>
                                <a:lnTo>
                                  <a:pt x="168" y="121"/>
                                </a:lnTo>
                                <a:lnTo>
                                  <a:pt x="182" y="126"/>
                                </a:lnTo>
                                <a:lnTo>
                                  <a:pt x="189" y="128"/>
                                </a:lnTo>
                                <a:lnTo>
                                  <a:pt x="196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17" y="136"/>
                                </a:lnTo>
                                <a:lnTo>
                                  <a:pt x="224" y="138"/>
                                </a:lnTo>
                                <a:lnTo>
                                  <a:pt x="231" y="139"/>
                                </a:lnTo>
                                <a:lnTo>
                                  <a:pt x="238" y="141"/>
                                </a:lnTo>
                                <a:lnTo>
                                  <a:pt x="245" y="143"/>
                                </a:lnTo>
                                <a:lnTo>
                                  <a:pt x="266" y="148"/>
                                </a:lnTo>
                                <a:lnTo>
                                  <a:pt x="273" y="150"/>
                                </a:lnTo>
                                <a:lnTo>
                                  <a:pt x="280" y="151"/>
                                </a:lnTo>
                                <a:lnTo>
                                  <a:pt x="287" y="153"/>
                                </a:lnTo>
                                <a:lnTo>
                                  <a:pt x="294" y="154"/>
                                </a:lnTo>
                                <a:lnTo>
                                  <a:pt x="315" y="158"/>
                                </a:lnTo>
                                <a:lnTo>
                                  <a:pt x="322" y="160"/>
                                </a:lnTo>
                                <a:lnTo>
                                  <a:pt x="329" y="161"/>
                                </a:lnTo>
                                <a:lnTo>
                                  <a:pt x="336" y="163"/>
                                </a:lnTo>
                                <a:lnTo>
                                  <a:pt x="350" y="165"/>
                                </a:lnTo>
                                <a:lnTo>
                                  <a:pt x="357" y="166"/>
                                </a:lnTo>
                                <a:lnTo>
                                  <a:pt x="378" y="170"/>
                                </a:lnTo>
                                <a:lnTo>
                                  <a:pt x="385" y="171"/>
                                </a:lnTo>
                                <a:lnTo>
                                  <a:pt x="413" y="175"/>
                                </a:lnTo>
                                <a:lnTo>
                                  <a:pt x="420" y="177"/>
                                </a:lnTo>
                                <a:lnTo>
                                  <a:pt x="427" y="178"/>
                                </a:lnTo>
                                <a:lnTo>
                                  <a:pt x="434" y="179"/>
                                </a:lnTo>
                                <a:lnTo>
                                  <a:pt x="455" y="181"/>
                                </a:lnTo>
                                <a:lnTo>
                                  <a:pt x="462" y="182"/>
                                </a:lnTo>
                                <a:lnTo>
                                  <a:pt x="476" y="184"/>
                                </a:lnTo>
                                <a:lnTo>
                                  <a:pt x="483" y="185"/>
                                </a:lnTo>
                                <a:lnTo>
                                  <a:pt x="497" y="187"/>
                                </a:lnTo>
                                <a:lnTo>
                                  <a:pt x="504" y="188"/>
                                </a:lnTo>
                                <a:lnTo>
                                  <a:pt x="525" y="190"/>
                                </a:lnTo>
                                <a:lnTo>
                                  <a:pt x="532" y="191"/>
                                </a:lnTo>
                                <a:lnTo>
                                  <a:pt x="553" y="193"/>
                                </a:lnTo>
                                <a:lnTo>
                                  <a:pt x="560" y="194"/>
                                </a:lnTo>
                                <a:lnTo>
                                  <a:pt x="574" y="195"/>
                                </a:lnTo>
                                <a:lnTo>
                                  <a:pt x="581" y="196"/>
                                </a:lnTo>
                                <a:lnTo>
                                  <a:pt x="616" y="199"/>
                                </a:lnTo>
                                <a:lnTo>
                                  <a:pt x="623" y="199"/>
                                </a:lnTo>
                                <a:lnTo>
                                  <a:pt x="630" y="200"/>
                                </a:lnTo>
                                <a:lnTo>
                                  <a:pt x="672" y="203"/>
                                </a:lnTo>
                                <a:lnTo>
                                  <a:pt x="679" y="203"/>
                                </a:lnTo>
                                <a:lnTo>
                                  <a:pt x="700" y="204"/>
                                </a:lnTo>
                                <a:lnTo>
                                  <a:pt x="707" y="205"/>
                                </a:lnTo>
                                <a:lnTo>
                                  <a:pt x="721" y="205"/>
                                </a:lnTo>
                                <a:lnTo>
                                  <a:pt x="728" y="206"/>
                                </a:lnTo>
                                <a:lnTo>
                                  <a:pt x="770" y="208"/>
                                </a:lnTo>
                                <a:lnTo>
                                  <a:pt x="777" y="208"/>
                                </a:lnTo>
                                <a:lnTo>
                                  <a:pt x="819" y="209"/>
                                </a:lnTo>
                                <a:lnTo>
                                  <a:pt x="826" y="209"/>
                                </a:lnTo>
                                <a:lnTo>
                                  <a:pt x="854" y="210"/>
                                </a:lnTo>
                                <a:lnTo>
                                  <a:pt x="861" y="210"/>
                                </a:lnTo>
                                <a:lnTo>
                                  <a:pt x="868" y="210"/>
                                </a:lnTo>
                                <a:lnTo>
                                  <a:pt x="875" y="210"/>
                                </a:lnTo>
                                <a:lnTo>
                                  <a:pt x="917" y="210"/>
                                </a:lnTo>
                                <a:lnTo>
                                  <a:pt x="924" y="210"/>
                                </a:lnTo>
                                <a:lnTo>
                                  <a:pt x="966" y="210"/>
                                </a:lnTo>
                                <a:lnTo>
                                  <a:pt x="973" y="210"/>
                                </a:lnTo>
                                <a:lnTo>
                                  <a:pt x="980" y="210"/>
                                </a:lnTo>
                                <a:lnTo>
                                  <a:pt x="987" y="210"/>
                                </a:lnTo>
                                <a:lnTo>
                                  <a:pt x="1015" y="209"/>
                                </a:lnTo>
                                <a:lnTo>
                                  <a:pt x="1022" y="209"/>
                                </a:lnTo>
                                <a:lnTo>
                                  <a:pt x="1064" y="208"/>
                                </a:lnTo>
                                <a:lnTo>
                                  <a:pt x="1071" y="208"/>
                                </a:lnTo>
                                <a:lnTo>
                                  <a:pt x="1113" y="206"/>
                                </a:lnTo>
                                <a:lnTo>
                                  <a:pt x="1120" y="205"/>
                                </a:lnTo>
                                <a:lnTo>
                                  <a:pt x="1134" y="205"/>
                                </a:lnTo>
                                <a:lnTo>
                                  <a:pt x="1141" y="204"/>
                                </a:lnTo>
                                <a:lnTo>
                                  <a:pt x="1162" y="203"/>
                                </a:lnTo>
                                <a:lnTo>
                                  <a:pt x="1169" y="203"/>
                                </a:lnTo>
                                <a:lnTo>
                                  <a:pt x="1211" y="200"/>
                                </a:lnTo>
                                <a:lnTo>
                                  <a:pt x="1218" y="199"/>
                                </a:lnTo>
                                <a:lnTo>
                                  <a:pt x="1225" y="199"/>
                                </a:lnTo>
                                <a:lnTo>
                                  <a:pt x="1260" y="196"/>
                                </a:lnTo>
                                <a:lnTo>
                                  <a:pt x="1267" y="195"/>
                                </a:lnTo>
                                <a:lnTo>
                                  <a:pt x="1281" y="194"/>
                                </a:lnTo>
                                <a:lnTo>
                                  <a:pt x="1288" y="193"/>
                                </a:lnTo>
                                <a:lnTo>
                                  <a:pt x="1309" y="191"/>
                                </a:lnTo>
                                <a:lnTo>
                                  <a:pt x="1316" y="190"/>
                                </a:lnTo>
                                <a:lnTo>
                                  <a:pt x="1337" y="188"/>
                                </a:lnTo>
                                <a:lnTo>
                                  <a:pt x="1344" y="187"/>
                                </a:lnTo>
                                <a:lnTo>
                                  <a:pt x="1358" y="185"/>
                                </a:lnTo>
                                <a:lnTo>
                                  <a:pt x="1365" y="184"/>
                                </a:lnTo>
                                <a:lnTo>
                                  <a:pt x="1379" y="182"/>
                                </a:lnTo>
                                <a:lnTo>
                                  <a:pt x="1386" y="181"/>
                                </a:lnTo>
                                <a:lnTo>
                                  <a:pt x="1407" y="179"/>
                                </a:lnTo>
                                <a:lnTo>
                                  <a:pt x="1414" y="178"/>
                                </a:lnTo>
                                <a:lnTo>
                                  <a:pt x="1421" y="177"/>
                                </a:lnTo>
                                <a:lnTo>
                                  <a:pt x="1428" y="175"/>
                                </a:lnTo>
                                <a:lnTo>
                                  <a:pt x="1456" y="171"/>
                                </a:lnTo>
                                <a:lnTo>
                                  <a:pt x="1463" y="170"/>
                                </a:lnTo>
                                <a:lnTo>
                                  <a:pt x="1484" y="166"/>
                                </a:lnTo>
                                <a:lnTo>
                                  <a:pt x="1491" y="165"/>
                                </a:lnTo>
                                <a:lnTo>
                                  <a:pt x="1505" y="163"/>
                                </a:lnTo>
                                <a:lnTo>
                                  <a:pt x="1512" y="161"/>
                                </a:lnTo>
                                <a:lnTo>
                                  <a:pt x="1519" y="160"/>
                                </a:lnTo>
                                <a:lnTo>
                                  <a:pt x="1526" y="158"/>
                                </a:lnTo>
                                <a:lnTo>
                                  <a:pt x="1547" y="154"/>
                                </a:lnTo>
                                <a:lnTo>
                                  <a:pt x="1554" y="153"/>
                                </a:lnTo>
                                <a:lnTo>
                                  <a:pt x="1561" y="151"/>
                                </a:lnTo>
                                <a:lnTo>
                                  <a:pt x="1568" y="150"/>
                                </a:lnTo>
                                <a:lnTo>
                                  <a:pt x="1575" y="148"/>
                                </a:lnTo>
                                <a:lnTo>
                                  <a:pt x="1596" y="143"/>
                                </a:lnTo>
                                <a:lnTo>
                                  <a:pt x="1603" y="141"/>
                                </a:lnTo>
                                <a:lnTo>
                                  <a:pt x="1610" y="139"/>
                                </a:lnTo>
                                <a:lnTo>
                                  <a:pt x="1617" y="138"/>
                                </a:lnTo>
                                <a:lnTo>
                                  <a:pt x="1624" y="136"/>
                                </a:lnTo>
                                <a:lnTo>
                                  <a:pt x="1638" y="132"/>
                                </a:lnTo>
                                <a:lnTo>
                                  <a:pt x="1645" y="130"/>
                                </a:lnTo>
                                <a:lnTo>
                                  <a:pt x="1652" y="128"/>
                                </a:lnTo>
                                <a:lnTo>
                                  <a:pt x="1659" y="126"/>
                                </a:lnTo>
                                <a:lnTo>
                                  <a:pt x="1673" y="121"/>
                                </a:lnTo>
                                <a:lnTo>
                                  <a:pt x="1680" y="119"/>
                                </a:lnTo>
                                <a:lnTo>
                                  <a:pt x="1687" y="116"/>
                                </a:lnTo>
                                <a:lnTo>
                                  <a:pt x="1694" y="114"/>
                                </a:lnTo>
                                <a:lnTo>
                                  <a:pt x="1701" y="112"/>
                                </a:lnTo>
                                <a:lnTo>
                                  <a:pt x="1708" y="109"/>
                                </a:lnTo>
                                <a:lnTo>
                                  <a:pt x="1715" y="106"/>
                                </a:lnTo>
                                <a:lnTo>
                                  <a:pt x="1722" y="103"/>
                                </a:lnTo>
                                <a:lnTo>
                                  <a:pt x="1729" y="101"/>
                                </a:lnTo>
                                <a:lnTo>
                                  <a:pt x="1736" y="98"/>
                                </a:lnTo>
                                <a:lnTo>
                                  <a:pt x="1743" y="94"/>
                                </a:lnTo>
                                <a:lnTo>
                                  <a:pt x="1750" y="91"/>
                                </a:lnTo>
                                <a:lnTo>
                                  <a:pt x="1757" y="88"/>
                                </a:lnTo>
                                <a:lnTo>
                                  <a:pt x="1764" y="84"/>
                                </a:lnTo>
                                <a:lnTo>
                                  <a:pt x="1771" y="80"/>
                                </a:lnTo>
                                <a:lnTo>
                                  <a:pt x="1778" y="76"/>
                                </a:lnTo>
                                <a:lnTo>
                                  <a:pt x="1806" y="57"/>
                                </a:lnTo>
                                <a:lnTo>
                                  <a:pt x="1813" y="51"/>
                                </a:lnTo>
                                <a:lnTo>
                                  <a:pt x="1820" y="45"/>
                                </a:lnTo>
                                <a:lnTo>
                                  <a:pt x="1827" y="36"/>
                                </a:lnTo>
                                <a:lnTo>
                                  <a:pt x="1841" y="0"/>
                                </a:lnTo>
                              </a:path>
                            </a:pathLst>
                          </a:custGeom>
                          <a:noFill/>
                          <a:ln w="50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Line 74"/>
                        <wps:cNvCnPr/>
                        <wps:spPr bwMode="auto">
                          <a:xfrm flipV="1">
                            <a:off x="180975" y="238760"/>
                            <a:ext cx="584835" cy="734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75"/>
                        <wps:cNvCnPr/>
                        <wps:spPr bwMode="auto">
                          <a:xfrm>
                            <a:off x="765810" y="238760"/>
                            <a:ext cx="584200" cy="734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Freeform 76"/>
                        <wps:cNvSpPr>
                          <a:spLocks noEditPoints="1"/>
                        </wps:cNvSpPr>
                        <wps:spPr bwMode="auto">
                          <a:xfrm>
                            <a:off x="180975" y="971550"/>
                            <a:ext cx="1169035" cy="3810"/>
                          </a:xfrm>
                          <a:custGeom>
                            <a:avLst/>
                            <a:gdLst>
                              <a:gd name="T0" fmla="*/ 49 w 1841"/>
                              <a:gd name="T1" fmla="*/ 0 h 6"/>
                              <a:gd name="T2" fmla="*/ 0 w 1841"/>
                              <a:gd name="T3" fmla="*/ 6 h 6"/>
                              <a:gd name="T4" fmla="*/ 82 w 1841"/>
                              <a:gd name="T5" fmla="*/ 0 h 6"/>
                              <a:gd name="T6" fmla="*/ 131 w 1841"/>
                              <a:gd name="T7" fmla="*/ 6 h 6"/>
                              <a:gd name="T8" fmla="*/ 82 w 1841"/>
                              <a:gd name="T9" fmla="*/ 0 h 6"/>
                              <a:gd name="T10" fmla="*/ 212 w 1841"/>
                              <a:gd name="T11" fmla="*/ 0 h 6"/>
                              <a:gd name="T12" fmla="*/ 163 w 1841"/>
                              <a:gd name="T13" fmla="*/ 6 h 6"/>
                              <a:gd name="T14" fmla="*/ 245 w 1841"/>
                              <a:gd name="T15" fmla="*/ 0 h 6"/>
                              <a:gd name="T16" fmla="*/ 294 w 1841"/>
                              <a:gd name="T17" fmla="*/ 6 h 6"/>
                              <a:gd name="T18" fmla="*/ 245 w 1841"/>
                              <a:gd name="T19" fmla="*/ 0 h 6"/>
                              <a:gd name="T20" fmla="*/ 376 w 1841"/>
                              <a:gd name="T21" fmla="*/ 0 h 6"/>
                              <a:gd name="T22" fmla="*/ 327 w 1841"/>
                              <a:gd name="T23" fmla="*/ 6 h 6"/>
                              <a:gd name="T24" fmla="*/ 408 w 1841"/>
                              <a:gd name="T25" fmla="*/ 0 h 6"/>
                              <a:gd name="T26" fmla="*/ 457 w 1841"/>
                              <a:gd name="T27" fmla="*/ 6 h 6"/>
                              <a:gd name="T28" fmla="*/ 408 w 1841"/>
                              <a:gd name="T29" fmla="*/ 0 h 6"/>
                              <a:gd name="T30" fmla="*/ 539 w 1841"/>
                              <a:gd name="T31" fmla="*/ 0 h 6"/>
                              <a:gd name="T32" fmla="*/ 490 w 1841"/>
                              <a:gd name="T33" fmla="*/ 6 h 6"/>
                              <a:gd name="T34" fmla="*/ 571 w 1841"/>
                              <a:gd name="T35" fmla="*/ 0 h 6"/>
                              <a:gd name="T36" fmla="*/ 620 w 1841"/>
                              <a:gd name="T37" fmla="*/ 6 h 6"/>
                              <a:gd name="T38" fmla="*/ 571 w 1841"/>
                              <a:gd name="T39" fmla="*/ 0 h 6"/>
                              <a:gd name="T40" fmla="*/ 702 w 1841"/>
                              <a:gd name="T41" fmla="*/ 0 h 6"/>
                              <a:gd name="T42" fmla="*/ 653 w 1841"/>
                              <a:gd name="T43" fmla="*/ 6 h 6"/>
                              <a:gd name="T44" fmla="*/ 735 w 1841"/>
                              <a:gd name="T45" fmla="*/ 0 h 6"/>
                              <a:gd name="T46" fmla="*/ 784 w 1841"/>
                              <a:gd name="T47" fmla="*/ 6 h 6"/>
                              <a:gd name="T48" fmla="*/ 735 w 1841"/>
                              <a:gd name="T49" fmla="*/ 0 h 6"/>
                              <a:gd name="T50" fmla="*/ 865 w 1841"/>
                              <a:gd name="T51" fmla="*/ 0 h 6"/>
                              <a:gd name="T52" fmla="*/ 816 w 1841"/>
                              <a:gd name="T53" fmla="*/ 6 h 6"/>
                              <a:gd name="T54" fmla="*/ 898 w 1841"/>
                              <a:gd name="T55" fmla="*/ 0 h 6"/>
                              <a:gd name="T56" fmla="*/ 947 w 1841"/>
                              <a:gd name="T57" fmla="*/ 6 h 6"/>
                              <a:gd name="T58" fmla="*/ 898 w 1841"/>
                              <a:gd name="T59" fmla="*/ 0 h 6"/>
                              <a:gd name="T60" fmla="*/ 1029 w 1841"/>
                              <a:gd name="T61" fmla="*/ 0 h 6"/>
                              <a:gd name="T62" fmla="*/ 980 w 1841"/>
                              <a:gd name="T63" fmla="*/ 6 h 6"/>
                              <a:gd name="T64" fmla="*/ 1061 w 1841"/>
                              <a:gd name="T65" fmla="*/ 0 h 6"/>
                              <a:gd name="T66" fmla="*/ 1110 w 1841"/>
                              <a:gd name="T67" fmla="*/ 6 h 6"/>
                              <a:gd name="T68" fmla="*/ 1061 w 1841"/>
                              <a:gd name="T69" fmla="*/ 0 h 6"/>
                              <a:gd name="T70" fmla="*/ 1192 w 1841"/>
                              <a:gd name="T71" fmla="*/ 0 h 6"/>
                              <a:gd name="T72" fmla="*/ 1143 w 1841"/>
                              <a:gd name="T73" fmla="*/ 6 h 6"/>
                              <a:gd name="T74" fmla="*/ 1224 w 1841"/>
                              <a:gd name="T75" fmla="*/ 0 h 6"/>
                              <a:gd name="T76" fmla="*/ 1273 w 1841"/>
                              <a:gd name="T77" fmla="*/ 6 h 6"/>
                              <a:gd name="T78" fmla="*/ 1224 w 1841"/>
                              <a:gd name="T79" fmla="*/ 0 h 6"/>
                              <a:gd name="T80" fmla="*/ 1355 w 1841"/>
                              <a:gd name="T81" fmla="*/ 0 h 6"/>
                              <a:gd name="T82" fmla="*/ 1306 w 1841"/>
                              <a:gd name="T83" fmla="*/ 6 h 6"/>
                              <a:gd name="T84" fmla="*/ 1388 w 1841"/>
                              <a:gd name="T85" fmla="*/ 0 h 6"/>
                              <a:gd name="T86" fmla="*/ 1437 w 1841"/>
                              <a:gd name="T87" fmla="*/ 6 h 6"/>
                              <a:gd name="T88" fmla="*/ 1388 w 1841"/>
                              <a:gd name="T89" fmla="*/ 0 h 6"/>
                              <a:gd name="T90" fmla="*/ 1518 w 1841"/>
                              <a:gd name="T91" fmla="*/ 0 h 6"/>
                              <a:gd name="T92" fmla="*/ 1469 w 1841"/>
                              <a:gd name="T93" fmla="*/ 6 h 6"/>
                              <a:gd name="T94" fmla="*/ 1551 w 1841"/>
                              <a:gd name="T95" fmla="*/ 0 h 6"/>
                              <a:gd name="T96" fmla="*/ 1600 w 1841"/>
                              <a:gd name="T97" fmla="*/ 6 h 6"/>
                              <a:gd name="T98" fmla="*/ 1551 w 1841"/>
                              <a:gd name="T99" fmla="*/ 0 h 6"/>
                              <a:gd name="T100" fmla="*/ 1682 w 1841"/>
                              <a:gd name="T101" fmla="*/ 0 h 6"/>
                              <a:gd name="T102" fmla="*/ 1633 w 1841"/>
                              <a:gd name="T103" fmla="*/ 6 h 6"/>
                              <a:gd name="T104" fmla="*/ 1714 w 1841"/>
                              <a:gd name="T105" fmla="*/ 0 h 6"/>
                              <a:gd name="T106" fmla="*/ 1763 w 1841"/>
                              <a:gd name="T107" fmla="*/ 6 h 6"/>
                              <a:gd name="T108" fmla="*/ 1714 w 1841"/>
                              <a:gd name="T109" fmla="*/ 0 h 6"/>
                              <a:gd name="T110" fmla="*/ 1841 w 1841"/>
                              <a:gd name="T111" fmla="*/ 0 h 6"/>
                              <a:gd name="T112" fmla="*/ 1796 w 1841"/>
                              <a:gd name="T113" fmla="*/ 6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41" h="6">
                                <a:moveTo>
                                  <a:pt x="0" y="0"/>
                                </a:moveTo>
                                <a:lnTo>
                                  <a:pt x="49" y="0"/>
                                </a:lnTo>
                                <a:lnTo>
                                  <a:pt x="49" y="6"/>
                                </a:lnTo>
                                <a:lnTo>
                                  <a:pt x="0" y="6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2" y="0"/>
                                </a:moveTo>
                                <a:lnTo>
                                  <a:pt x="131" y="0"/>
                                </a:lnTo>
                                <a:lnTo>
                                  <a:pt x="131" y="6"/>
                                </a:lnTo>
                                <a:lnTo>
                                  <a:pt x="82" y="6"/>
                                </a:lnTo>
                                <a:lnTo>
                                  <a:pt x="82" y="0"/>
                                </a:lnTo>
                                <a:close/>
                                <a:moveTo>
                                  <a:pt x="163" y="0"/>
                                </a:moveTo>
                                <a:lnTo>
                                  <a:pt x="212" y="0"/>
                                </a:lnTo>
                                <a:lnTo>
                                  <a:pt x="212" y="6"/>
                                </a:lnTo>
                                <a:lnTo>
                                  <a:pt x="163" y="6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245" y="0"/>
                                </a:moveTo>
                                <a:lnTo>
                                  <a:pt x="294" y="0"/>
                                </a:lnTo>
                                <a:lnTo>
                                  <a:pt x="294" y="6"/>
                                </a:lnTo>
                                <a:lnTo>
                                  <a:pt x="245" y="6"/>
                                </a:lnTo>
                                <a:lnTo>
                                  <a:pt x="245" y="0"/>
                                </a:lnTo>
                                <a:close/>
                                <a:moveTo>
                                  <a:pt x="327" y="0"/>
                                </a:moveTo>
                                <a:lnTo>
                                  <a:pt x="376" y="0"/>
                                </a:lnTo>
                                <a:lnTo>
                                  <a:pt x="376" y="6"/>
                                </a:lnTo>
                                <a:lnTo>
                                  <a:pt x="327" y="6"/>
                                </a:lnTo>
                                <a:lnTo>
                                  <a:pt x="327" y="0"/>
                                </a:lnTo>
                                <a:close/>
                                <a:moveTo>
                                  <a:pt x="408" y="0"/>
                                </a:moveTo>
                                <a:lnTo>
                                  <a:pt x="457" y="0"/>
                                </a:lnTo>
                                <a:lnTo>
                                  <a:pt x="457" y="6"/>
                                </a:lnTo>
                                <a:lnTo>
                                  <a:pt x="408" y="6"/>
                                </a:lnTo>
                                <a:lnTo>
                                  <a:pt x="408" y="0"/>
                                </a:lnTo>
                                <a:close/>
                                <a:moveTo>
                                  <a:pt x="490" y="0"/>
                                </a:moveTo>
                                <a:lnTo>
                                  <a:pt x="539" y="0"/>
                                </a:lnTo>
                                <a:lnTo>
                                  <a:pt x="539" y="6"/>
                                </a:lnTo>
                                <a:lnTo>
                                  <a:pt x="490" y="6"/>
                                </a:lnTo>
                                <a:lnTo>
                                  <a:pt x="490" y="0"/>
                                </a:lnTo>
                                <a:close/>
                                <a:moveTo>
                                  <a:pt x="571" y="0"/>
                                </a:moveTo>
                                <a:lnTo>
                                  <a:pt x="620" y="0"/>
                                </a:lnTo>
                                <a:lnTo>
                                  <a:pt x="620" y="6"/>
                                </a:lnTo>
                                <a:lnTo>
                                  <a:pt x="571" y="6"/>
                                </a:lnTo>
                                <a:lnTo>
                                  <a:pt x="571" y="0"/>
                                </a:lnTo>
                                <a:close/>
                                <a:moveTo>
                                  <a:pt x="653" y="0"/>
                                </a:moveTo>
                                <a:lnTo>
                                  <a:pt x="702" y="0"/>
                                </a:lnTo>
                                <a:lnTo>
                                  <a:pt x="702" y="6"/>
                                </a:lnTo>
                                <a:lnTo>
                                  <a:pt x="653" y="6"/>
                                </a:lnTo>
                                <a:lnTo>
                                  <a:pt x="653" y="0"/>
                                </a:lnTo>
                                <a:close/>
                                <a:moveTo>
                                  <a:pt x="735" y="0"/>
                                </a:moveTo>
                                <a:lnTo>
                                  <a:pt x="784" y="0"/>
                                </a:lnTo>
                                <a:lnTo>
                                  <a:pt x="784" y="6"/>
                                </a:lnTo>
                                <a:lnTo>
                                  <a:pt x="735" y="6"/>
                                </a:lnTo>
                                <a:lnTo>
                                  <a:pt x="735" y="0"/>
                                </a:lnTo>
                                <a:close/>
                                <a:moveTo>
                                  <a:pt x="816" y="0"/>
                                </a:moveTo>
                                <a:lnTo>
                                  <a:pt x="865" y="0"/>
                                </a:lnTo>
                                <a:lnTo>
                                  <a:pt x="865" y="6"/>
                                </a:lnTo>
                                <a:lnTo>
                                  <a:pt x="816" y="6"/>
                                </a:lnTo>
                                <a:lnTo>
                                  <a:pt x="816" y="0"/>
                                </a:lnTo>
                                <a:close/>
                                <a:moveTo>
                                  <a:pt x="898" y="0"/>
                                </a:moveTo>
                                <a:lnTo>
                                  <a:pt x="947" y="0"/>
                                </a:lnTo>
                                <a:lnTo>
                                  <a:pt x="947" y="6"/>
                                </a:lnTo>
                                <a:lnTo>
                                  <a:pt x="898" y="6"/>
                                </a:lnTo>
                                <a:lnTo>
                                  <a:pt x="898" y="0"/>
                                </a:lnTo>
                                <a:close/>
                                <a:moveTo>
                                  <a:pt x="980" y="0"/>
                                </a:moveTo>
                                <a:lnTo>
                                  <a:pt x="1029" y="0"/>
                                </a:lnTo>
                                <a:lnTo>
                                  <a:pt x="1029" y="6"/>
                                </a:lnTo>
                                <a:lnTo>
                                  <a:pt x="980" y="6"/>
                                </a:lnTo>
                                <a:lnTo>
                                  <a:pt x="980" y="0"/>
                                </a:lnTo>
                                <a:close/>
                                <a:moveTo>
                                  <a:pt x="1061" y="0"/>
                                </a:moveTo>
                                <a:lnTo>
                                  <a:pt x="1110" y="0"/>
                                </a:lnTo>
                                <a:lnTo>
                                  <a:pt x="1110" y="6"/>
                                </a:lnTo>
                                <a:lnTo>
                                  <a:pt x="1061" y="6"/>
                                </a:lnTo>
                                <a:lnTo>
                                  <a:pt x="1061" y="0"/>
                                </a:lnTo>
                                <a:close/>
                                <a:moveTo>
                                  <a:pt x="1143" y="0"/>
                                </a:moveTo>
                                <a:lnTo>
                                  <a:pt x="1192" y="0"/>
                                </a:lnTo>
                                <a:lnTo>
                                  <a:pt x="1192" y="6"/>
                                </a:lnTo>
                                <a:lnTo>
                                  <a:pt x="1143" y="6"/>
                                </a:lnTo>
                                <a:lnTo>
                                  <a:pt x="1143" y="0"/>
                                </a:lnTo>
                                <a:close/>
                                <a:moveTo>
                                  <a:pt x="1224" y="0"/>
                                </a:moveTo>
                                <a:lnTo>
                                  <a:pt x="1273" y="0"/>
                                </a:lnTo>
                                <a:lnTo>
                                  <a:pt x="1273" y="6"/>
                                </a:lnTo>
                                <a:lnTo>
                                  <a:pt x="1224" y="6"/>
                                </a:lnTo>
                                <a:lnTo>
                                  <a:pt x="1224" y="0"/>
                                </a:lnTo>
                                <a:close/>
                                <a:moveTo>
                                  <a:pt x="1306" y="0"/>
                                </a:moveTo>
                                <a:lnTo>
                                  <a:pt x="1355" y="0"/>
                                </a:lnTo>
                                <a:lnTo>
                                  <a:pt x="1355" y="6"/>
                                </a:lnTo>
                                <a:lnTo>
                                  <a:pt x="1306" y="6"/>
                                </a:lnTo>
                                <a:lnTo>
                                  <a:pt x="1306" y="0"/>
                                </a:lnTo>
                                <a:close/>
                                <a:moveTo>
                                  <a:pt x="1388" y="0"/>
                                </a:moveTo>
                                <a:lnTo>
                                  <a:pt x="1437" y="0"/>
                                </a:lnTo>
                                <a:lnTo>
                                  <a:pt x="1437" y="6"/>
                                </a:lnTo>
                                <a:lnTo>
                                  <a:pt x="1388" y="6"/>
                                </a:lnTo>
                                <a:lnTo>
                                  <a:pt x="1388" y="0"/>
                                </a:lnTo>
                                <a:close/>
                                <a:moveTo>
                                  <a:pt x="1469" y="0"/>
                                </a:moveTo>
                                <a:lnTo>
                                  <a:pt x="1518" y="0"/>
                                </a:lnTo>
                                <a:lnTo>
                                  <a:pt x="1518" y="6"/>
                                </a:lnTo>
                                <a:lnTo>
                                  <a:pt x="1469" y="6"/>
                                </a:lnTo>
                                <a:lnTo>
                                  <a:pt x="1469" y="0"/>
                                </a:lnTo>
                                <a:close/>
                                <a:moveTo>
                                  <a:pt x="1551" y="0"/>
                                </a:moveTo>
                                <a:lnTo>
                                  <a:pt x="1600" y="0"/>
                                </a:lnTo>
                                <a:lnTo>
                                  <a:pt x="1600" y="6"/>
                                </a:lnTo>
                                <a:lnTo>
                                  <a:pt x="1551" y="6"/>
                                </a:lnTo>
                                <a:lnTo>
                                  <a:pt x="1551" y="0"/>
                                </a:lnTo>
                                <a:close/>
                                <a:moveTo>
                                  <a:pt x="1633" y="0"/>
                                </a:moveTo>
                                <a:lnTo>
                                  <a:pt x="1682" y="0"/>
                                </a:lnTo>
                                <a:lnTo>
                                  <a:pt x="1682" y="6"/>
                                </a:lnTo>
                                <a:lnTo>
                                  <a:pt x="1633" y="6"/>
                                </a:lnTo>
                                <a:lnTo>
                                  <a:pt x="1633" y="0"/>
                                </a:lnTo>
                                <a:close/>
                                <a:moveTo>
                                  <a:pt x="1714" y="0"/>
                                </a:moveTo>
                                <a:lnTo>
                                  <a:pt x="1763" y="0"/>
                                </a:lnTo>
                                <a:lnTo>
                                  <a:pt x="1763" y="6"/>
                                </a:lnTo>
                                <a:lnTo>
                                  <a:pt x="1714" y="6"/>
                                </a:lnTo>
                                <a:lnTo>
                                  <a:pt x="1714" y="0"/>
                                </a:lnTo>
                                <a:close/>
                                <a:moveTo>
                                  <a:pt x="1796" y="0"/>
                                </a:moveTo>
                                <a:lnTo>
                                  <a:pt x="1841" y="0"/>
                                </a:lnTo>
                                <a:lnTo>
                                  <a:pt x="1841" y="6"/>
                                </a:lnTo>
                                <a:lnTo>
                                  <a:pt x="1796" y="6"/>
                                </a:lnTo>
                                <a:lnTo>
                                  <a:pt x="179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9" name="Freeform 77"/>
                        <wps:cNvSpPr>
                          <a:spLocks noEditPoints="1"/>
                        </wps:cNvSpPr>
                        <wps:spPr bwMode="auto">
                          <a:xfrm>
                            <a:off x="762635" y="238760"/>
                            <a:ext cx="5715" cy="731520"/>
                          </a:xfrm>
                          <a:custGeom>
                            <a:avLst/>
                            <a:gdLst>
                              <a:gd name="T0" fmla="*/ 9 w 9"/>
                              <a:gd name="T1" fmla="*/ 33 h 1152"/>
                              <a:gd name="T2" fmla="*/ 0 w 9"/>
                              <a:gd name="T3" fmla="*/ 0 h 1152"/>
                              <a:gd name="T4" fmla="*/ 9 w 9"/>
                              <a:gd name="T5" fmla="*/ 56 h 1152"/>
                              <a:gd name="T6" fmla="*/ 0 w 9"/>
                              <a:gd name="T7" fmla="*/ 89 h 1152"/>
                              <a:gd name="T8" fmla="*/ 9 w 9"/>
                              <a:gd name="T9" fmla="*/ 56 h 1152"/>
                              <a:gd name="T10" fmla="*/ 9 w 9"/>
                              <a:gd name="T11" fmla="*/ 145 h 1152"/>
                              <a:gd name="T12" fmla="*/ 0 w 9"/>
                              <a:gd name="T13" fmla="*/ 112 h 1152"/>
                              <a:gd name="T14" fmla="*/ 9 w 9"/>
                              <a:gd name="T15" fmla="*/ 167 h 1152"/>
                              <a:gd name="T16" fmla="*/ 0 w 9"/>
                              <a:gd name="T17" fmla="*/ 201 h 1152"/>
                              <a:gd name="T18" fmla="*/ 9 w 9"/>
                              <a:gd name="T19" fmla="*/ 167 h 1152"/>
                              <a:gd name="T20" fmla="*/ 9 w 9"/>
                              <a:gd name="T21" fmla="*/ 257 h 1152"/>
                              <a:gd name="T22" fmla="*/ 0 w 9"/>
                              <a:gd name="T23" fmla="*/ 223 h 1152"/>
                              <a:gd name="T24" fmla="*/ 9 w 9"/>
                              <a:gd name="T25" fmla="*/ 279 h 1152"/>
                              <a:gd name="T26" fmla="*/ 0 w 9"/>
                              <a:gd name="T27" fmla="*/ 313 h 1152"/>
                              <a:gd name="T28" fmla="*/ 9 w 9"/>
                              <a:gd name="T29" fmla="*/ 279 h 1152"/>
                              <a:gd name="T30" fmla="*/ 9 w 9"/>
                              <a:gd name="T31" fmla="*/ 369 h 1152"/>
                              <a:gd name="T32" fmla="*/ 0 w 9"/>
                              <a:gd name="T33" fmla="*/ 335 h 1152"/>
                              <a:gd name="T34" fmla="*/ 9 w 9"/>
                              <a:gd name="T35" fmla="*/ 391 h 1152"/>
                              <a:gd name="T36" fmla="*/ 0 w 9"/>
                              <a:gd name="T37" fmla="*/ 425 h 1152"/>
                              <a:gd name="T38" fmla="*/ 9 w 9"/>
                              <a:gd name="T39" fmla="*/ 391 h 1152"/>
                              <a:gd name="T40" fmla="*/ 9 w 9"/>
                              <a:gd name="T41" fmla="*/ 481 h 1152"/>
                              <a:gd name="T42" fmla="*/ 0 w 9"/>
                              <a:gd name="T43" fmla="*/ 447 h 1152"/>
                              <a:gd name="T44" fmla="*/ 9 w 9"/>
                              <a:gd name="T45" fmla="*/ 503 h 1152"/>
                              <a:gd name="T46" fmla="*/ 0 w 9"/>
                              <a:gd name="T47" fmla="*/ 536 h 1152"/>
                              <a:gd name="T48" fmla="*/ 9 w 9"/>
                              <a:gd name="T49" fmla="*/ 503 h 1152"/>
                              <a:gd name="T50" fmla="*/ 9 w 9"/>
                              <a:gd name="T51" fmla="*/ 592 h 1152"/>
                              <a:gd name="T52" fmla="*/ 0 w 9"/>
                              <a:gd name="T53" fmla="*/ 559 h 1152"/>
                              <a:gd name="T54" fmla="*/ 9 w 9"/>
                              <a:gd name="T55" fmla="*/ 615 h 1152"/>
                              <a:gd name="T56" fmla="*/ 0 w 9"/>
                              <a:gd name="T57" fmla="*/ 648 h 1152"/>
                              <a:gd name="T58" fmla="*/ 9 w 9"/>
                              <a:gd name="T59" fmla="*/ 615 h 1152"/>
                              <a:gd name="T60" fmla="*/ 9 w 9"/>
                              <a:gd name="T61" fmla="*/ 704 h 1152"/>
                              <a:gd name="T62" fmla="*/ 0 w 9"/>
                              <a:gd name="T63" fmla="*/ 671 h 1152"/>
                              <a:gd name="T64" fmla="*/ 9 w 9"/>
                              <a:gd name="T65" fmla="*/ 727 h 1152"/>
                              <a:gd name="T66" fmla="*/ 0 w 9"/>
                              <a:gd name="T67" fmla="*/ 760 h 1152"/>
                              <a:gd name="T68" fmla="*/ 9 w 9"/>
                              <a:gd name="T69" fmla="*/ 727 h 1152"/>
                              <a:gd name="T70" fmla="*/ 9 w 9"/>
                              <a:gd name="T71" fmla="*/ 816 h 1152"/>
                              <a:gd name="T72" fmla="*/ 0 w 9"/>
                              <a:gd name="T73" fmla="*/ 783 h 1152"/>
                              <a:gd name="T74" fmla="*/ 9 w 9"/>
                              <a:gd name="T75" fmla="*/ 838 h 1152"/>
                              <a:gd name="T76" fmla="*/ 0 w 9"/>
                              <a:gd name="T77" fmla="*/ 872 h 1152"/>
                              <a:gd name="T78" fmla="*/ 9 w 9"/>
                              <a:gd name="T79" fmla="*/ 838 h 1152"/>
                              <a:gd name="T80" fmla="*/ 9 w 9"/>
                              <a:gd name="T81" fmla="*/ 928 h 1152"/>
                              <a:gd name="T82" fmla="*/ 0 w 9"/>
                              <a:gd name="T83" fmla="*/ 894 h 1152"/>
                              <a:gd name="T84" fmla="*/ 9 w 9"/>
                              <a:gd name="T85" fmla="*/ 950 h 1152"/>
                              <a:gd name="T86" fmla="*/ 0 w 9"/>
                              <a:gd name="T87" fmla="*/ 984 h 1152"/>
                              <a:gd name="T88" fmla="*/ 9 w 9"/>
                              <a:gd name="T89" fmla="*/ 950 h 1152"/>
                              <a:gd name="T90" fmla="*/ 9 w 9"/>
                              <a:gd name="T91" fmla="*/ 1040 h 1152"/>
                              <a:gd name="T92" fmla="*/ 0 w 9"/>
                              <a:gd name="T93" fmla="*/ 1006 h 1152"/>
                              <a:gd name="T94" fmla="*/ 9 w 9"/>
                              <a:gd name="T95" fmla="*/ 1062 h 1152"/>
                              <a:gd name="T96" fmla="*/ 0 w 9"/>
                              <a:gd name="T97" fmla="*/ 1096 h 1152"/>
                              <a:gd name="T98" fmla="*/ 9 w 9"/>
                              <a:gd name="T99" fmla="*/ 1062 h 1152"/>
                              <a:gd name="T100" fmla="*/ 9 w 9"/>
                              <a:gd name="T101" fmla="*/ 1152 h 1152"/>
                              <a:gd name="T102" fmla="*/ 0 w 9"/>
                              <a:gd name="T103" fmla="*/ 1118 h 11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9" h="1152">
                                <a:moveTo>
                                  <a:pt x="9" y="0"/>
                                </a:moveTo>
                                <a:lnTo>
                                  <a:pt x="9" y="33"/>
                                </a:lnTo>
                                <a:lnTo>
                                  <a:pt x="0" y="33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56"/>
                                </a:moveTo>
                                <a:lnTo>
                                  <a:pt x="9" y="89"/>
                                </a:lnTo>
                                <a:lnTo>
                                  <a:pt x="0" y="89"/>
                                </a:lnTo>
                                <a:lnTo>
                                  <a:pt x="0" y="56"/>
                                </a:lnTo>
                                <a:lnTo>
                                  <a:pt x="9" y="56"/>
                                </a:lnTo>
                                <a:close/>
                                <a:moveTo>
                                  <a:pt x="9" y="112"/>
                                </a:moveTo>
                                <a:lnTo>
                                  <a:pt x="9" y="145"/>
                                </a:lnTo>
                                <a:lnTo>
                                  <a:pt x="0" y="145"/>
                                </a:lnTo>
                                <a:lnTo>
                                  <a:pt x="0" y="112"/>
                                </a:lnTo>
                                <a:lnTo>
                                  <a:pt x="9" y="112"/>
                                </a:lnTo>
                                <a:close/>
                                <a:moveTo>
                                  <a:pt x="9" y="167"/>
                                </a:moveTo>
                                <a:lnTo>
                                  <a:pt x="9" y="201"/>
                                </a:lnTo>
                                <a:lnTo>
                                  <a:pt x="0" y="201"/>
                                </a:lnTo>
                                <a:lnTo>
                                  <a:pt x="0" y="167"/>
                                </a:lnTo>
                                <a:lnTo>
                                  <a:pt x="9" y="167"/>
                                </a:lnTo>
                                <a:close/>
                                <a:moveTo>
                                  <a:pt x="9" y="223"/>
                                </a:moveTo>
                                <a:lnTo>
                                  <a:pt x="9" y="257"/>
                                </a:lnTo>
                                <a:lnTo>
                                  <a:pt x="0" y="257"/>
                                </a:lnTo>
                                <a:lnTo>
                                  <a:pt x="0" y="223"/>
                                </a:lnTo>
                                <a:lnTo>
                                  <a:pt x="9" y="223"/>
                                </a:lnTo>
                                <a:close/>
                                <a:moveTo>
                                  <a:pt x="9" y="279"/>
                                </a:moveTo>
                                <a:lnTo>
                                  <a:pt x="9" y="313"/>
                                </a:lnTo>
                                <a:lnTo>
                                  <a:pt x="0" y="313"/>
                                </a:lnTo>
                                <a:lnTo>
                                  <a:pt x="0" y="279"/>
                                </a:lnTo>
                                <a:lnTo>
                                  <a:pt x="9" y="279"/>
                                </a:lnTo>
                                <a:close/>
                                <a:moveTo>
                                  <a:pt x="9" y="335"/>
                                </a:moveTo>
                                <a:lnTo>
                                  <a:pt x="9" y="369"/>
                                </a:lnTo>
                                <a:lnTo>
                                  <a:pt x="0" y="369"/>
                                </a:lnTo>
                                <a:lnTo>
                                  <a:pt x="0" y="335"/>
                                </a:lnTo>
                                <a:lnTo>
                                  <a:pt x="9" y="335"/>
                                </a:lnTo>
                                <a:close/>
                                <a:moveTo>
                                  <a:pt x="9" y="391"/>
                                </a:moveTo>
                                <a:lnTo>
                                  <a:pt x="9" y="425"/>
                                </a:lnTo>
                                <a:lnTo>
                                  <a:pt x="0" y="425"/>
                                </a:lnTo>
                                <a:lnTo>
                                  <a:pt x="0" y="391"/>
                                </a:lnTo>
                                <a:lnTo>
                                  <a:pt x="9" y="391"/>
                                </a:lnTo>
                                <a:close/>
                                <a:moveTo>
                                  <a:pt x="9" y="447"/>
                                </a:moveTo>
                                <a:lnTo>
                                  <a:pt x="9" y="481"/>
                                </a:lnTo>
                                <a:lnTo>
                                  <a:pt x="0" y="481"/>
                                </a:lnTo>
                                <a:lnTo>
                                  <a:pt x="0" y="447"/>
                                </a:lnTo>
                                <a:lnTo>
                                  <a:pt x="9" y="447"/>
                                </a:lnTo>
                                <a:close/>
                                <a:moveTo>
                                  <a:pt x="9" y="503"/>
                                </a:moveTo>
                                <a:lnTo>
                                  <a:pt x="9" y="536"/>
                                </a:lnTo>
                                <a:lnTo>
                                  <a:pt x="0" y="536"/>
                                </a:lnTo>
                                <a:lnTo>
                                  <a:pt x="0" y="503"/>
                                </a:lnTo>
                                <a:lnTo>
                                  <a:pt x="9" y="503"/>
                                </a:lnTo>
                                <a:close/>
                                <a:moveTo>
                                  <a:pt x="9" y="559"/>
                                </a:moveTo>
                                <a:lnTo>
                                  <a:pt x="9" y="592"/>
                                </a:lnTo>
                                <a:lnTo>
                                  <a:pt x="0" y="592"/>
                                </a:lnTo>
                                <a:lnTo>
                                  <a:pt x="0" y="559"/>
                                </a:lnTo>
                                <a:lnTo>
                                  <a:pt x="9" y="559"/>
                                </a:lnTo>
                                <a:close/>
                                <a:moveTo>
                                  <a:pt x="9" y="615"/>
                                </a:moveTo>
                                <a:lnTo>
                                  <a:pt x="9" y="648"/>
                                </a:lnTo>
                                <a:lnTo>
                                  <a:pt x="0" y="648"/>
                                </a:lnTo>
                                <a:lnTo>
                                  <a:pt x="0" y="615"/>
                                </a:lnTo>
                                <a:lnTo>
                                  <a:pt x="9" y="615"/>
                                </a:lnTo>
                                <a:close/>
                                <a:moveTo>
                                  <a:pt x="9" y="671"/>
                                </a:moveTo>
                                <a:lnTo>
                                  <a:pt x="9" y="704"/>
                                </a:lnTo>
                                <a:lnTo>
                                  <a:pt x="0" y="704"/>
                                </a:lnTo>
                                <a:lnTo>
                                  <a:pt x="0" y="671"/>
                                </a:lnTo>
                                <a:lnTo>
                                  <a:pt x="9" y="671"/>
                                </a:lnTo>
                                <a:close/>
                                <a:moveTo>
                                  <a:pt x="9" y="727"/>
                                </a:moveTo>
                                <a:lnTo>
                                  <a:pt x="9" y="760"/>
                                </a:lnTo>
                                <a:lnTo>
                                  <a:pt x="0" y="760"/>
                                </a:lnTo>
                                <a:lnTo>
                                  <a:pt x="0" y="727"/>
                                </a:lnTo>
                                <a:lnTo>
                                  <a:pt x="9" y="727"/>
                                </a:lnTo>
                                <a:close/>
                                <a:moveTo>
                                  <a:pt x="9" y="783"/>
                                </a:moveTo>
                                <a:lnTo>
                                  <a:pt x="9" y="816"/>
                                </a:lnTo>
                                <a:lnTo>
                                  <a:pt x="0" y="816"/>
                                </a:lnTo>
                                <a:lnTo>
                                  <a:pt x="0" y="783"/>
                                </a:lnTo>
                                <a:lnTo>
                                  <a:pt x="9" y="783"/>
                                </a:lnTo>
                                <a:close/>
                                <a:moveTo>
                                  <a:pt x="9" y="838"/>
                                </a:moveTo>
                                <a:lnTo>
                                  <a:pt x="9" y="872"/>
                                </a:lnTo>
                                <a:lnTo>
                                  <a:pt x="0" y="872"/>
                                </a:lnTo>
                                <a:lnTo>
                                  <a:pt x="0" y="838"/>
                                </a:lnTo>
                                <a:lnTo>
                                  <a:pt x="9" y="838"/>
                                </a:lnTo>
                                <a:close/>
                                <a:moveTo>
                                  <a:pt x="9" y="894"/>
                                </a:moveTo>
                                <a:lnTo>
                                  <a:pt x="9" y="928"/>
                                </a:lnTo>
                                <a:lnTo>
                                  <a:pt x="0" y="928"/>
                                </a:lnTo>
                                <a:lnTo>
                                  <a:pt x="0" y="894"/>
                                </a:lnTo>
                                <a:lnTo>
                                  <a:pt x="9" y="894"/>
                                </a:lnTo>
                                <a:close/>
                                <a:moveTo>
                                  <a:pt x="9" y="950"/>
                                </a:moveTo>
                                <a:lnTo>
                                  <a:pt x="9" y="984"/>
                                </a:lnTo>
                                <a:lnTo>
                                  <a:pt x="0" y="984"/>
                                </a:lnTo>
                                <a:lnTo>
                                  <a:pt x="0" y="950"/>
                                </a:lnTo>
                                <a:lnTo>
                                  <a:pt x="9" y="950"/>
                                </a:lnTo>
                                <a:close/>
                                <a:moveTo>
                                  <a:pt x="9" y="1006"/>
                                </a:moveTo>
                                <a:lnTo>
                                  <a:pt x="9" y="1040"/>
                                </a:lnTo>
                                <a:lnTo>
                                  <a:pt x="0" y="1040"/>
                                </a:lnTo>
                                <a:lnTo>
                                  <a:pt x="0" y="1006"/>
                                </a:lnTo>
                                <a:lnTo>
                                  <a:pt x="9" y="1006"/>
                                </a:lnTo>
                                <a:close/>
                                <a:moveTo>
                                  <a:pt x="9" y="1062"/>
                                </a:moveTo>
                                <a:lnTo>
                                  <a:pt x="9" y="1096"/>
                                </a:lnTo>
                                <a:lnTo>
                                  <a:pt x="0" y="1096"/>
                                </a:lnTo>
                                <a:lnTo>
                                  <a:pt x="0" y="1062"/>
                                </a:lnTo>
                                <a:lnTo>
                                  <a:pt x="9" y="1062"/>
                                </a:lnTo>
                                <a:close/>
                                <a:moveTo>
                                  <a:pt x="9" y="1118"/>
                                </a:moveTo>
                                <a:lnTo>
                                  <a:pt x="9" y="1152"/>
                                </a:lnTo>
                                <a:lnTo>
                                  <a:pt x="0" y="1152"/>
                                </a:lnTo>
                                <a:lnTo>
                                  <a:pt x="0" y="1118"/>
                                </a:lnTo>
                                <a:lnTo>
                                  <a:pt x="9" y="11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Line 78"/>
                        <wps:cNvCnPr/>
                        <wps:spPr bwMode="auto">
                          <a:xfrm>
                            <a:off x="765810" y="913130"/>
                            <a:ext cx="9271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" name="Line 79"/>
                        <wps:cNvCnPr/>
                        <wps:spPr bwMode="auto">
                          <a:xfrm>
                            <a:off x="858520" y="913130"/>
                            <a:ext cx="635" cy="603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1388110" y="86550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3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713740" y="96774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84" name="Group 82"/>
                        <wpg:cNvGrpSpPr>
                          <a:grpSpLocks/>
                        </wpg:cNvGrpSpPr>
                        <wpg:grpSpPr bwMode="auto">
                          <a:xfrm>
                            <a:off x="755015" y="966470"/>
                            <a:ext cx="20955" cy="13970"/>
                            <a:chOff x="1069" y="1342"/>
                            <a:chExt cx="33" cy="22"/>
                          </a:xfrm>
                        </wpg:grpSpPr>
                        <wps:wsp>
                          <wps:cNvPr id="285" name="Oval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342"/>
                              <a:ext cx="33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" name="Oval 8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342"/>
                              <a:ext cx="33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87" name="Group 85"/>
                        <wpg:cNvGrpSpPr>
                          <a:grpSpLocks/>
                        </wpg:cNvGrpSpPr>
                        <wpg:grpSpPr bwMode="auto">
                          <a:xfrm>
                            <a:off x="170815" y="966470"/>
                            <a:ext cx="20320" cy="13970"/>
                            <a:chOff x="149" y="1342"/>
                            <a:chExt cx="32" cy="22"/>
                          </a:xfrm>
                        </wpg:grpSpPr>
                        <wps:wsp>
                          <wps:cNvPr id="288" name="Oval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" y="1342"/>
                              <a:ext cx="3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Oval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" y="1342"/>
                              <a:ext cx="32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90" name="Group 88"/>
                        <wpg:cNvGrpSpPr>
                          <a:grpSpLocks/>
                        </wpg:cNvGrpSpPr>
                        <wpg:grpSpPr bwMode="auto">
                          <a:xfrm>
                            <a:off x="755015" y="231775"/>
                            <a:ext cx="20955" cy="13970"/>
                            <a:chOff x="1069" y="185"/>
                            <a:chExt cx="33" cy="22"/>
                          </a:xfrm>
                        </wpg:grpSpPr>
                        <wps:wsp>
                          <wps:cNvPr id="291" name="Oval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85"/>
                              <a:ext cx="33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" name="Oval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85"/>
                              <a:ext cx="33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93" name="Group 91"/>
                        <wpg:cNvGrpSpPr>
                          <a:grpSpLocks/>
                        </wpg:cNvGrpSpPr>
                        <wpg:grpSpPr bwMode="auto">
                          <a:xfrm>
                            <a:off x="1339850" y="966470"/>
                            <a:ext cx="20320" cy="13970"/>
                            <a:chOff x="1990" y="1342"/>
                            <a:chExt cx="32" cy="22"/>
                          </a:xfrm>
                        </wpg:grpSpPr>
                        <wps:wsp>
                          <wps:cNvPr id="294" name="Oval 92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0" y="1342"/>
                              <a:ext cx="3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Oval 93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0" y="1342"/>
                              <a:ext cx="32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96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725805" y="9144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7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45720" y="88392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98" o:spid="_x0000_s1094" editas="canvas" style="position:absolute;left:0;text-align:left;margin-left:278.1pt;margin-top:20.1pt;width:120pt;height:99pt;z-index:-251654144" coordsize="15240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">
                <v:shape id="_x0000_s1095" type="#_x0000_t75" style="position:absolute;width:15240;height:12573;visibility:visible;mso-wrap-style:square">
                  <v:fill o:detectmouseclick="t"/>
                  <v:path o:connecttype="none"/>
                </v:shape>
                <v:shape id="Freeform 72" o:spid="_x0000_s1096" style="position:absolute;left:1784;top:8382;width:11741;height:1358;visibility:visible;mso-wrap-style:square;v-text-anchor:top" coordsize="1849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Id6sYA&#10;AADcAAAADwAAAGRycy9kb3ducmV2LnhtbESPT2sCMRTE7wW/Q3iFXopmtVJ1NYoUbAte/Ifg7bl5&#10;zS5uXpYk1e23bwpCj8PM/IaZLVpbiyv5UDlW0O9lIIgLpys2Cg77VXcMIkRkjbVjUvBDARbzzsMM&#10;c+1uvKXrLhqRIBxyVFDG2ORShqIki6HnGuLkfTlvMSbpjdQebwluaznIsldpseK0UGJDbyUVl923&#10;VXAKx9XF+f35uX15n8jNxqyXH0app8d2OQURqY3/4Xv7UysYjIbwdyYdATn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DId6sYAAADcAAAADwAAAAAAAAAAAAAAAACYAgAAZHJz&#10;L2Rvd25yZXYueG1sUEsFBgAAAAAEAAQA9QAAAIsDAAAAAA==&#10;" path="m,212l13,180r7,1l8,214,,212xm29,160r7,-6l64,135r5,4l42,158r,l36,163r-7,-3xm90,121r3,-1l100,117r7,-4l114,110r7,-3l128,105r4,-2l136,108r-4,2l132,110r-7,2l125,112r-7,3l118,115r-7,3l111,118r-7,3l104,121r-7,3l97,124r-3,2l90,121xm161,93r2,-1l170,90r14,-5l191,83r7,-2l205,79r1,l209,84r,l209,84r-8,2l202,86r-7,2l195,88r-7,2l188,90r-14,5l174,95r-7,2l167,97r-3,1l161,93xm236,71r5,-1l248,68r21,-5l276,61r7,-1l285,65r-7,1l278,66r-7,2l271,68r-21,5l250,73r-7,2l243,75r-4,1l236,71xm314,53r4,-1l325,51r7,-2l339,48r14,-2l360,44r1,l363,49r-1,1l362,50r-7,1l355,51r-14,3l341,54r-7,1l334,55r-7,1l327,56r-7,2l320,58r-4,l314,53xm393,39r23,-4l423,34r7,-1l437,32r4,-1l443,37r-4,1l439,38r-7,1l432,39r-7,1l425,40r-7,1l418,41r-23,3l393,39xm473,27r6,-1l486,25r14,-1l507,23r14,-2l523,27r-14,2l509,29r-7,l502,29r-14,2l488,31r-7,1l481,32r-6,1l473,27xm554,18r2,l563,17r15,-1l585,15r17,-1l603,19r-17,2l586,21r-7,l579,21r-14,2l565,23r-7,l558,23r-3,1l554,18xm635,11l676,8r7,l684,7r,6l683,13r,l676,14r,l636,16r-1,-5xm716,6r9,-1l732,5,765,3r1,6l732,10r,l725,11r,l717,11,716,6xm798,2l823,1r7,l847,1r,6l830,7r,l823,7r,l798,8r,-6xm880,r41,l928,r,l928,6r,l928,6r-7,l921,6r-41,l880,xm961,r9,l977,1r7,l991,1r19,l1010,7,991,6r,l984,6r-7,l970,6r,l961,6r,-6xm1043,2r25,1l1075,3r17,1l1091,9r-16,l1075,9r-7,-1l1068,8r-25,l1043,2xm1125,5r14,1l1146,6r20,2l1173,8r,6l1166,13r,l1145,12r,l1138,12r,l1124,11r1,-6xm1206,10r10,1l1223,12r7,l1255,14r-1,6l1229,18r,l1222,17r-7,-1l1215,16r-10,l1206,10xm1287,17r6,1l1314,20r7,1l1336,22r-2,6l1320,26r,l1313,25r,l1292,23r,l1286,23r1,-6xm1368,26r2,l1384,28r7,1l1412,32r4,1l1414,38r-4,l1410,38r-21,-3l1389,35r-7,-1l1382,34r-14,-2l1369,32r-3,l1368,26xm1448,37r13,3l1468,41r21,3l1496,45r-2,6l1487,50r,l1466,46r,l1459,45r,l1446,43r2,-6xm1527,51r4,1l1552,57r8,1l1567,60r7,1l1574,61r-2,6l1571,66r,l1564,65r,l1557,63r,l1550,62r,l1529,58r,l1525,57r2,-6xm1605,69r4,1l1616,71r7,2l1630,75r14,4l1651,81r-3,5l1641,84r,l1627,80r,l1620,78r,l1613,77r,l1606,75r,l1602,74r3,-5xm1681,90r5,2l1693,94r7,3l1707,99r7,3l1721,105r3,1l1720,111r-3,-1l1717,110r-7,-3l1710,107r-7,-3l1703,104r-7,-2l1696,102r-7,-3l1689,99r-6,-2l1683,97r-6,-2l1681,90xm1752,118r5,2l1764,123r7,4l1778,131r7,4l1791,139r-6,4l1779,139r1,l1773,135r,l1766,131r,l1759,128r,l1752,124r,l1748,123r4,-5xm1815,155r6,5l1828,167r7,9l1839,185r-8,2l1827,178r1,l1821,170r,l1814,164r,l1808,159r7,-4xm1847,207r2,5l1841,214r-2,-6l1847,207xe" fillcolor="black" strokeweight=".05pt">
                  <v:stroke joinstyle="bevel"/>
                  <v:path arrowok="t" o:connecttype="custom" o:connectlocs="22860,97790;57150,76835;83820,65405;74930,73025;59690,80010;125730,51435;128270,54610;106045,61595;170815,40005;172085,43180;199390,33655;229235,27940;216535,34290;200660,36830;280035,19685;269875,25400;308610,15875;318770,18415;300355,17145;382905,12065;354330,14605;434340,4445;403225,6985;464820,6350;527050,635;506730,5080;589280,3810;615950,0;629285,3810;662305,1270;678180,5080;740410,5080;722630,7620;781050,7620;771525,10160;848360,13970;820420,14605;896620,20320;877570,21590;927735,25400;930910,29210;972185,33020;997585,41910;984250,39370;1026160,45085;1042035,53340;1019810,47625;1079500,61595;1090295,69850;1072515,62865;1115695,76200;1129665,88265;1116965,81280;1160780,106045;1156335,107950;1169035,135890" o:connectangles="0,0,0,0,0,0,0,0,0,0,0,0,0,0,0,0,0,0,0,0,0,0,0,0,0,0,0,0,0,0,0,0,0,0,0,0,0,0,0,0,0,0,0,0,0,0,0,0,0,0,0,0,0,0,0,0"/>
                  <o:lock v:ext="edit" verticies="t"/>
                </v:shape>
                <v:shape id="Freeform 73" o:spid="_x0000_s1097" style="position:absolute;left:1809;top:9734;width:11691;height:1334;visibility:visible;mso-wrap-style:square;v-text-anchor:top" coordsize="1841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JSPcQA&#10;AADcAAAADwAAAGRycy9kb3ducmV2LnhtbESP0WrCQBRE3wX/YbkFX6TuNmCU1FXEIvTFgtEPuGSv&#10;SWj2bsyuMe3Xd4WCj8PMnGFWm8E2oqfO1441vM0UCOLCmZpLDefT/nUJwgdkg41j0vBDHjbr8WiF&#10;mXF3PlKfh1JECPsMNVQhtJmUvqjIop+5ljh6F9dZDFF2pTQd3iPcNjJRKpUWa44LFba0q6j4zm9W&#10;w5Sup8NyTh9SpRfqU/WV+N+b1pOXYfsOItAQnuH/9qfRkCzm8DgTj4B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CUj3EAAAA3AAAAA8AAAAAAAAAAAAAAAAAmAIAAGRycy9k&#10;b3ducmV2LnhtbFBLBQYAAAAABAAEAPUAAACJAwAAAAA=&#10;" path="m,l14,36r7,9l28,51r7,6l63,76r7,4l77,84r7,4l91,91r7,3l105,98r7,3l119,103r7,3l133,109r7,3l147,114r7,2l161,119r7,2l182,126r7,2l196,130r7,2l217,136r7,2l231,139r7,2l245,143r21,5l273,150r7,1l287,153r7,1l315,158r7,2l329,161r7,2l350,165r7,1l378,170r7,1l413,175r7,2l427,178r7,1l455,181r7,1l476,184r7,1l497,187r7,1l525,190r7,1l553,193r7,1l574,195r7,1l616,199r7,l630,200r42,3l679,203r21,1l707,205r14,l728,206r42,2l777,208r42,1l826,209r28,1l861,210r7,l875,210r42,l924,210r42,l973,210r7,l987,210r28,-1l1022,209r42,-1l1071,208r42,-2l1120,205r14,l1141,204r21,-1l1169,203r42,-3l1218,199r7,l1260,196r7,-1l1281,194r7,-1l1309,191r7,-1l1337,188r7,-1l1358,185r7,-1l1379,182r7,-1l1407,179r7,-1l1421,177r7,-2l1456,171r7,-1l1484,166r7,-1l1505,163r7,-2l1519,160r7,-2l1547,154r7,-1l1561,151r7,-1l1575,148r21,-5l1603,141r7,-2l1617,138r7,-2l1638,132r7,-2l1652,128r7,-2l1673,121r7,-2l1687,116r7,-2l1701,112r7,-3l1715,106r7,-3l1729,101r7,-3l1743,94r7,-3l1757,88r7,-4l1771,80r7,-4l1806,57r7,-6l1820,45r7,-9l1841,e" filled="f" strokeweight=".4pt">
                  <v:stroke joinstyle="miter"/>
                  <v:path arrowok="t" o:connecttype="custom" o:connectlocs="13335,28575;40005,48260;53340,55880;66675,62230;80010,67310;93345,72390;106680,76835;124460,82550;142240,87630;155575,90805;177800,95885;200025,100330;213360,103505;240030,107950;266700,112395;288925,114935;306705,117475;333375,120650;355600,123190;391160,126365;426720,128905;448945,130175;488950,132080;524510,132715;551180,133350;586740,133350;622300,133350;648970,132715;706755,130810;724535,129540;768985,127000;800100,124460;817880,122555;848995,119380;866775,116840;893445,113665;906780,111125;942340,105410;960120,102235;982345,97790;995680,95250;1017905,89535;1031240,86360;1049020,81280;1066800,75565;1080135,71120;1093470,65405;1106805,59690;1120140,53340;1146810,36195;1160145,22860" o:connectangles="0,0,0,0,0,0,0,0,0,0,0,0,0,0,0,0,0,0,0,0,0,0,0,0,0,0,0,0,0,0,0,0,0,0,0,0,0,0,0,0,0,0,0,0,0,0,0,0,0,0,0"/>
                </v:shape>
                <v:line id="Line 74" o:spid="_x0000_s1098" style="position:absolute;flip:y;visibility:visible;mso-wrap-style:square" from="1809,2387" to="7658,9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XZWMEAAADcAAAADwAAAGRycy9kb3ducmV2LnhtbESPzWrDMBCE74G+g9hAb7EcQ53gWgmh&#10;UPCx+XmAxdrYptbKSGrs+OmrQCDHYWa+Ycr9ZHpxI+c7ywrWSQqCuLa640bB5fy92oLwAVljb5kU&#10;3MnDfve2KLHQduQj3U6hERHCvkAFbQhDIaWvWzLoEzsQR+9qncEQpWukdjhGuOlllqa5NNhxXGhx&#10;oK+W6t/Tn1GAxle8uf/YOXi5Xc8fuctGVOp9OR0+QQSawiv8bFdaQbbJ4XEmHgG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tdlYwQAAANwAAAAPAAAAAAAAAAAAAAAA&#10;AKECAABkcnMvZG93bnJldi54bWxQSwUGAAAAAAQABAD5AAAAjwMAAAAA&#10;" strokeweight=".4pt">
                  <v:stroke joinstyle="miter"/>
                </v:line>
                <v:line id="Line 75" o:spid="_x0000_s1099" style="position:absolute;visibility:visible;mso-wrap-style:square" from="7658,2387" to="13500,9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ldlMQAAADcAAAADwAAAGRycy9kb3ducmV2LnhtbESPQWsCMRSE74X+h/AEL6VmFbqWrVGq&#10;IBR6EF17f2yeu4vJy5JEd/33jSB4HGbmG2axGqwRV/KhdaxgOslAEFdOt1wrOJbb908QISJrNI5J&#10;wY0CrJavLwsstOt5T9dDrEWCcChQQRNjV0gZqoYshonriJN3ct5iTNLXUnvsE9waOcuyXFpsOS00&#10;2NGmoep8uFgFb7tbu96WoTe5Lz9+czK7y/lPqfFo+P4CEWmIz/Cj/aMVzOZzuJ9JR0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mV2UxAAAANwAAAAPAAAAAAAAAAAA&#10;AAAAAKECAABkcnMvZG93bnJldi54bWxQSwUGAAAAAAQABAD5AAAAkgMAAAAA&#10;" strokeweight=".4pt">
                  <v:stroke joinstyle="miter"/>
                </v:line>
                <v:shape id="Freeform 76" o:spid="_x0000_s1100" style="position:absolute;left:1809;top:9715;width:11691;height:38;visibility:visible;mso-wrap-style:square;v-text-anchor:top" coordsize="1841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2BGcIA&#10;AADcAAAADwAAAGRycy9kb3ducmV2LnhtbERPu27CMBTdK/EP1kViKw5BFBQwCLVU6dKBxwDbVXxJ&#10;IuLryDZJ+vf1UKnj0XlvdoNpREfO15YVzKYJCOLC6ppLBZfz5+sKhA/IGhvLpOCHPOy2o5cNZtr2&#10;fKTuFEoRQ9hnqKAKoc2k9EVFBv3UtsSRu1tnMEToSqkd9jHcNDJNkjdpsObYUGFL7xUVj9PTKOgv&#10;+rtfHA55e73l8/yjc+lz4ZSajIf9GkSgIfyL/9xfWkG6jGvjmXgE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/YEZwgAAANwAAAAPAAAAAAAAAAAAAAAAAJgCAABkcnMvZG93&#10;bnJldi54bWxQSwUGAAAAAAQABAD1AAAAhwMAAAAA&#10;" path="m,l49,r,6l,6,,xm82,r49,l131,6,82,6,82,xm163,r49,l212,6r-49,l163,xm245,r49,l294,6r-49,l245,xm327,r49,l376,6r-49,l327,xm408,r49,l457,6r-49,l408,xm490,r49,l539,6r-49,l490,xm571,r49,l620,6r-49,l571,xm653,r49,l702,6r-49,l653,xm735,r49,l784,6r-49,l735,xm816,r49,l865,6r-49,l816,xm898,r49,l947,6r-49,l898,xm980,r49,l1029,6r-49,l980,xm1061,r49,l1110,6r-49,l1061,xm1143,r49,l1192,6r-49,l1143,xm1224,r49,l1273,6r-49,l1224,xm1306,r49,l1355,6r-49,l1306,xm1388,r49,l1437,6r-49,l1388,xm1469,r49,l1518,6r-49,l1469,xm1551,r49,l1600,6r-49,l1551,xm1633,r49,l1682,6r-49,l1633,xm1714,r49,l1763,6r-49,l1714,xm1796,r45,l1841,6r-45,l1796,xe" fillcolor="black" strokeweight=".05pt">
                  <v:stroke joinstyle="bevel"/>
                  <v:path arrowok="t" o:connecttype="custom" o:connectlocs="31115,0;0,3810;52070,0;83185,3810;52070,0;134620,0;103505,3810;155575,0;186690,3810;155575,0;238760,0;207645,3810;259080,0;290195,3810;259080,0;342265,0;311150,3810;362585,0;393700,3810;362585,0;445770,0;414655,3810;466725,0;497840,3810;466725,0;549275,0;518160,3810;570230,0;601345,3810;570230,0;653415,0;622300,3810;673735,0;704850,3810;673735,0;756920,0;725805,3810;777240,0;808355,3810;777240,0;860425,0;829310,3810;881380,0;912495,3810;881380,0;963930,0;932815,3810;984885,0;1016000,3810;984885,0;1068070,0;1036955,3810;1088390,0;1119505,3810;1088390,0;1169035,0;1140460,3810" o:connectangles="0,0,0,0,0,0,0,0,0,0,0,0,0,0,0,0,0,0,0,0,0,0,0,0,0,0,0,0,0,0,0,0,0,0,0,0,0,0,0,0,0,0,0,0,0,0,0,0,0,0,0,0,0,0,0,0,0"/>
                  <o:lock v:ext="edit" verticies="t"/>
                </v:shape>
                <v:shape id="Freeform 77" o:spid="_x0000_s1101" style="position:absolute;left:7626;top:2387;width:57;height:7315;visibility:visible;mso-wrap-style:square;v-text-anchor:top" coordsize="9,1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Lv+cMA&#10;AADcAAAADwAAAGRycy9kb3ducmV2LnhtbESPT4vCMBTE74LfITzBm6Yq+KcaRYQFL3vYVgRvj+bZ&#10;FpuX2mQ1fvvNguBxmJnfMJtdMI14UOdqywom4wQEcWF1zaWCU/41WoJwHlljY5kUvMjBbtvvbTDV&#10;9sk/9Mh8KSKEXYoKKu/bVEpXVGTQjW1LHL2r7Qz6KLtS6g6fEW4aOU2SuTRYc1yosKVDRcUt+zUK&#10;as4Xr/PdfOdhFrKrvEyS+axRajgI+zUIT8F/wu/2USuYLlbwfyYeAb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5Lv+cMAAADcAAAADwAAAAAAAAAAAAAAAACYAgAAZHJzL2Rv&#10;d25yZXYueG1sUEsFBgAAAAAEAAQA9QAAAIgDAAAAAA==&#10;" path="m9,r,33l,33,,,9,xm9,56r,33l,89,,56r9,xm9,112r,33l,145,,112r9,xm9,167r,34l,201,,167r9,xm9,223r,34l,257,,223r9,xm9,279r,34l,313,,279r9,xm9,335r,34l,369,,335r9,xm9,391r,34l,425,,391r9,xm9,447r,34l,481,,447r9,xm9,503r,33l,536,,503r9,xm9,559r,33l,592,,559r9,xm9,615r,33l,648,,615r9,xm9,671r,33l,704,,671r9,xm9,727r,33l,760,,727r9,xm9,783r,33l,816,,783r9,xm9,838r,34l,872,,838r9,xm9,894r,34l,928,,894r9,xm9,950r,34l,984,,950r9,xm9,1006r,34l,1040r,-34l9,1006xm9,1062r,34l,1096r,-34l9,1062xm9,1118r,34l,1152r,-34l9,1118xe" fillcolor="black" strokeweight=".05pt">
                  <v:stroke joinstyle="bevel"/>
                  <v:path arrowok="t" o:connecttype="custom" o:connectlocs="5715,20955;0,0;5715,35560;0,56515;5715,35560;5715,92075;0,71120;5715,106045;0,127635;5715,106045;5715,163195;0,141605;5715,177165;0,198755;5715,177165;5715,234315;0,212725;5715,248285;0,269875;5715,248285;5715,305435;0,283845;5715,319405;0,340360;5715,319405;5715,375920;0,354965;5715,390525;0,411480;5715,390525;5715,447040;0,426085;5715,461645;0,482600;5715,461645;5715,518160;0,497205;5715,532130;0,553720;5715,532130;5715,589280;0,567690;5715,603250;0,624840;5715,603250;5715,660400;0,638810;5715,674370;0,695960;5715,674370;5715,731520;0,709930" o:connectangles="0,0,0,0,0,0,0,0,0,0,0,0,0,0,0,0,0,0,0,0,0,0,0,0,0,0,0,0,0,0,0,0,0,0,0,0,0,0,0,0,0,0,0,0,0,0,0,0,0,0,0,0"/>
                  <o:lock v:ext="edit" verticies="t"/>
                </v:shape>
                <v:line id="Line 78" o:spid="_x0000_s1102" style="position:absolute;visibility:visible;mso-wrap-style:square" from="7658,9131" to="8585,9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W1x8AAAADcAAAADwAAAGRycy9kb3ducmV2LnhtbERPTYvCMBC9L/gfwizsZdFUwSJdo6yC&#10;sOBBtHofmtm2mExKEm399+YgeHy87+V6sEbcyYfWsYLpJANBXDndcq3gXO7GCxAhIms0jknBgwKs&#10;V6OPJRba9Xyk+ynWIoVwKFBBE2NXSBmqhiyGieuIE/fvvMWYoK+l9tincGvkLMtyabHl1NBgR9uG&#10;quvpZhV8Hx7tZleG3uS+nO9zMofb9aLU1+fw+wMi0hDf4pf7TyuYLdL8dCYdAbl6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6ltcfAAAAA3AAAAA8AAAAAAAAAAAAAAAAA&#10;oQIAAGRycy9kb3ducmV2LnhtbFBLBQYAAAAABAAEAPkAAACOAwAAAAA=&#10;" strokeweight=".4pt">
                  <v:stroke joinstyle="miter"/>
                </v:line>
                <v:line id="Line 79" o:spid="_x0000_s1103" style="position:absolute;visibility:visible;mso-wrap-style:square" from="8585,9131" to="8591,9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kQXMMAAADcAAAADwAAAGRycy9kb3ducmV2LnhtbESPQYvCMBSE7wv7H8Jb8LKsqYJFqlF2&#10;BUHwIGvd+6N5tsXkpSTR1n9vBGGPw8x8wyzXgzXiRj60jhVMxhkI4srplmsFp3L7NQcRIrJG45gU&#10;3CnAevX+tsRCu55/6XaMtUgQDgUqaGLsCilD1ZDFMHYdcfLOzluMSfpaao99glsjp1mWS4stp4UG&#10;O9o0VF2OV6vg83Bvf7Zl6E3uy9k+J3O4Xv6UGn0M3wsQkYb4H361d1rBdD6B55l0BO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HpEFzDAAAA3AAAAA8AAAAAAAAAAAAA&#10;AAAAoQIAAGRycy9kb3ducmV2LnhtbFBLBQYAAAAABAAEAPkAAACRAwAAAAA=&#10;" strokeweight=".4pt">
                  <v:stroke joinstyle="miter"/>
                </v:line>
                <v:rect id="Rectangle 80" o:spid="_x0000_s1104" style="position:absolute;left:13881;top:8655;width:806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PmJMEA&#10;AADcAAAADwAAAGRycy9kb3ducmV2LnhtbESP3YrCMBSE7xd8h3AE79Z0eyGlGkUWBF28se4DHJrT&#10;H0xOShJt9+2NIOzlMDPfMJvdZI14kA+9YwVfywwEce10z62C3+vhswARIrJG45gU/FGA3Xb2scFS&#10;u5Ev9KhiKxKEQ4kKuhiHUspQd2QxLN1AnLzGeYsxSd9K7XFMcGtknmUrabHntNDhQN8d1bfqbhXI&#10;a3UYi8r4zP3kzdmcjpeGnFKL+bRfg4g0xf/wu33UCvIih9eZdATk9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z5iTBAAAA3AAAAA8AAAAAAAAAAAAAAAAAmAIAAGRycy9kb3du&#10;cmV2LnhtbFBLBQYAAAAABAAEAPUAAACGAwAAAAA=&#10;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81" o:spid="_x0000_s1105" style="position:absolute;left:7137;top:9677;width:89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9Dv8IA&#10;AADcAAAADwAAAGRycy9kb3ducmV2LnhtbESP3WoCMRSE7wu+QziCdzXbFcqyNUopCCreuPYBDpuz&#10;PzQ5WZLorm9vBKGXw8x8w6y3kzXiRj70jhV8LDMQxLXTPbcKfi+79wJEiMgajWNScKcA283sbY2l&#10;diOf6VbFViQIhxIVdDEOpZSh7shiWLqBOHmN8xZjkr6V2uOY4NbIPMs+pcWe00KHA/10VP9VV6tA&#10;XqrdWFTGZ+6YNydz2J8bckot5tP3F4hIU/wPv9p7rSAvVv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P0O/wgAAANwAAAAPAAAAAAAAAAAAAAAAAJgCAABkcnMvZG93&#10;bnJldi54bWxQSwUGAAAAAAQABAD1AAAAhwMAAAAA&#10;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group id="Group 82" o:spid="_x0000_s1106" style="position:absolute;left:7550;top:9664;width:209;height:140" coordorigin="1069,1342" coordsize="33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    <v:oval id="Oval 83" o:spid="_x0000_s1107" style="position:absolute;left:1069;top:1342;width:33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s/BcMA&#10;AADcAAAADwAAAGRycy9kb3ducmV2LnhtbESPQWsCMRSE74X+h/AK3mpWoSJbo4ggLD2pLXh9JK+b&#10;1c3LmsR19dc3hUKPw8x8wyxWg2tFTyE2nhVMxgUIYu1Nw7WCr8/t6xxETMgGW8+k4E4RVsvnpwWW&#10;xt94T/0h1SJDOJaowKbUlVJGbclhHPuOOHvfPjhMWYZamoC3DHetnBbFTDpsOC9Y7GhjSZ8PV6fg&#10;w/U7XXU2oF7PdseTvVQPeVFq9DKs30EkGtJ/+K9dGQXT+Rv8nslHQ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s/BcMAAADcAAAADwAAAAAAAAAAAAAAAACYAgAAZHJzL2Rv&#10;d25yZXYueG1sUEsFBgAAAAAEAAQA9QAAAIgDAAAAAA==&#10;" fillcolor="black" strokeweight="0"/>
                  <v:oval id="Oval 84" o:spid="_x0000_s1108" style="position:absolute;left:1069;top:1342;width:33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9RhsIA&#10;AADcAAAADwAAAGRycy9kb3ducmV2LnhtbESPQYvCMBSE74L/ITzBm6YKllKNooKw4snqweOjebbF&#10;5qU2Wdv99xtB8DjMzDfMatObWryodZVlBbNpBII4t7riQsH1cpgkIJxH1lhbJgV/5GCzHg5WmGrb&#10;8ZlemS9EgLBLUUHpfZNK6fKSDLqpbYiDd7etQR9kW0jdYhfgppbzKIqlwYrDQokN7UvKH9mvUZDz&#10;Psnui+SY3cxht3j2j1MXR0qNR/12CcJT77/hT/tHK5gnMbzPhCM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D1GGwgAAANwAAAAPAAAAAAAAAAAAAAAAAJgCAABkcnMvZG93&#10;bnJldi54bWxQSwUGAAAAAAQABAD1AAAAhwMAAAAA&#10;" filled="f" strokeweight=".4pt">
                    <v:stroke joinstyle="miter"/>
                  </v:oval>
                </v:group>
                <v:group id="Group 85" o:spid="_x0000_s1109" style="position:absolute;left:1708;top:9664;width:203;height:140" coordorigin="149,1342" coordsize="32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<v:oval id="Oval 86" o:spid="_x0000_s1110" style="position:absolute;left:149;top:1342;width:32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qQm8AA&#10;AADcAAAADwAAAGRycy9kb3ducmV2LnhtbERPTWsCMRC9F/wPYQRvNasHkdUoUhAWT2oLvQ7JdLPt&#10;ZrImcV399eYg9Ph43+vt4FrRU4iNZwWzaQGCWHvTcK3g63P/vgQRE7LB1jMpuFOE7Wb0tsbS+Buf&#10;qD+nWuQQjiUqsCl1pZRRW3IYp74jztyPDw5ThqGWJuAth7tWzotiIR02nBssdvRhSf+dr07BwfVH&#10;XXU2oN4tjt+/9lI95EWpyXjYrUAkGtK/+OWujIL5Mq/NZ/IRkJ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DqQm8AAAADcAAAADwAAAAAAAAAAAAAAAACYAgAAZHJzL2Rvd25y&#10;ZXYueG1sUEsFBgAAAAAEAAQA9QAAAIUDAAAAAA==&#10;" fillcolor="black" strokeweight="0"/>
                  <v:oval id="Oval 87" o:spid="_x0000_s1111" style="position:absolute;left:149;top:1342;width:32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DF9MIA&#10;AADcAAAADwAAAGRycy9kb3ducmV2LnhtbESPQYvCMBSE74L/IbwFb5quoNSuUVZBUDxZPXh8NM+2&#10;2LzUJtr6740geBxm5htmvuxMJR7UuNKygt9RBII4s7rkXMHpuBnGIJxH1lhZJgVPcrBc9HtzTLRt&#10;+UCP1OciQNglqKDwvk6kdFlBBt3I1sTBu9jGoA+yyaVusA1wU8lxFE2lwZLDQoE1rQvKrundKMh4&#10;HaeXSbxLz2azmty6676dRkoNfrr/PxCeOv8Nf9pbrWAcz+B9JhwBuX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kMX0wgAAANwAAAAPAAAAAAAAAAAAAAAAAJgCAABkcnMvZG93&#10;bnJldi54bWxQSwUGAAAAAAQABAD1AAAAhwMAAAAA&#10;" filled="f" strokeweight=".4pt">
                    <v:stroke joinstyle="miter"/>
                  </v:oval>
                </v:group>
                <v:group id="Group 88" o:spid="_x0000_s1112" style="position:absolute;left:7550;top:2317;width:209;height:140" coordorigin="1069,185" coordsize="33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<v:oval id="Oval 89" o:spid="_x0000_s1113" style="position:absolute;left:1069;top:185;width:33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mv28QA&#10;AADcAAAADwAAAGRycy9kb3ducmV2LnhtbESPT2sCMRTE74V+h/AK3mpWD2K3RpFCYenJPwWvj+R1&#10;s+3mZU3SdfXTG0HwOMzMb5jFanCt6CnExrOCybgAQay9abhW8L3/fJ2DiAnZYOuZFJwpwmr5/LTA&#10;0vgTb6nfpVpkCMcSFdiUulLKqC05jGPfEWfvxweHKctQSxPwlOGuldOimEmHDecFix19WNJ/u3+n&#10;4Mv1G111NqBezzaHX3usLvKo1OhlWL+DSDSkR/jeroyC6dsEbmfyEZD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Zr9vEAAAA3AAAAA8AAAAAAAAAAAAAAAAAmAIAAGRycy9k&#10;b3ducmV2LnhtbFBLBQYAAAAABAAEAPUAAACJAwAAAAA=&#10;" fillcolor="black" strokeweight="0"/>
                  <v:oval id="Oval 90" o:spid="_x0000_s1114" style="position:absolute;left:1069;top:185;width:33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3BWMMA&#10;AADcAAAADwAAAGRycy9kb3ducmV2LnhtbESPQYvCMBSE78L+h/CEvdnUgtLtGmUVhBVPVg97fDTP&#10;tti8dJto6783guBxmJlvmMVqMI24UedqywqmUQyCuLC65lLB6bidpCCcR9bYWCYFd3KwWn6MFphp&#10;2/OBbrkvRYCwy1BB5X2bSemKigy6yLbEwTvbzqAPsiul7rAPcNPIJI7n0mDNYaHCljYVFZf8ahQU&#10;vEnz8yzd5X9mu579D5d9P4+V+hwPP98gPA3+HX61f7WC5CuB55lwBO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+3BWMMAAADcAAAADwAAAAAAAAAAAAAAAACYAgAAZHJzL2Rv&#10;d25yZXYueG1sUEsFBgAAAAAEAAQA9QAAAIgDAAAAAA==&#10;" filled="f" strokeweight=".4pt">
                    <v:stroke joinstyle="miter"/>
                  </v:oval>
                </v:group>
                <v:group id="Group 91" o:spid="_x0000_s1115" style="position:absolute;left:13398;top:9664;width:203;height:140" coordorigin="1990,1342" coordsize="32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<v:oval id="Oval 92" o:spid="_x0000_s1116" style="position:absolute;left:1990;top:1342;width:32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4MQ8QA&#10;AADcAAAADwAAAGRycy9kb3ducmV2LnhtbESPT2sCMRTE7wW/Q3iF3mq2UsSuRhGhsPTkP+j1kTw3&#10;q5uXNUnXbT99IxR6HGbmN8xiNbhW9BRi41nBy7gAQay9abhWcDy8P89AxIRssPVMCr4pwmo5elhg&#10;afyNd9TvUy0yhGOJCmxKXSll1JYcxrHviLN38sFhyjLU0gS8Zbhr5aQoptJhw3nBYkcbS/qy/3IK&#10;Ply/1VVnA+r1dPt5ttfqR16Venoc1nMQiYb0H/5rV0bB5O0V7mfy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uDEPEAAAA3AAAAA8AAAAAAAAAAAAAAAAAmAIAAGRycy9k&#10;b3ducmV2LnhtbFBLBQYAAAAABAAEAPUAAACJAwAAAAA=&#10;" fillcolor="black" strokeweight="0"/>
                  <v:oval id="Oval 93" o:spid="_x0000_s1117" style="position:absolute;left:1990;top:1342;width:32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RZLMUA&#10;AADcAAAADwAAAGRycy9kb3ducmV2LnhtbESPzWrDMBCE74W8g9hAbo2cgI3jWAlpIJDSU90eclys&#10;9Q+xVo6l2u7bV4VCj8PMfMPkx9l0YqTBtZYVbNYRCOLS6pZrBZ8fl+cUhPPIGjvLpOCbHBwPi6cc&#10;M20nfqex8LUIEHYZKmi87zMpXdmQQbe2PXHwKjsY9EEOtdQDTgFuOrmNokQabDksNNjTuaHyXnwZ&#10;BSWf06KK09fiZi4v8WO+v01JpNRqOZ/2IDzN/j/8175qBdtdDL9nwhGQh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BFksxQAAANwAAAAPAAAAAAAAAAAAAAAAAJgCAABkcnMv&#10;ZG93bnJldi54bWxQSwUGAAAAAAQABAD1AAAAigMAAAAA&#10;" filled="f" strokeweight=".4pt">
                    <v:stroke joinstyle="miter"/>
                  </v:oval>
                </v:group>
                <v:rect id="Rectangle 94" o:spid="_x0000_s1118" style="position:absolute;left:7258;top:914;width:768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F2+sIA&#10;AADcAAAADwAAAGRycy9kb3ducmV2LnhtbESPzYoCMRCE7wv7DqGFva0Z5yDuaBQRBBUvjj5AM+n5&#10;waQzJFlnfHuzIOyxqKqvqNVmtEY8yIfOsYLZNANBXDndcaPgdt1/L0CEiKzROCYFTwqwWX9+rLDQ&#10;buALPcrYiAThUKCCNsa+kDJULVkMU9cTJ6923mJM0jdSexwS3BqZZ9lcWuw4LbTY066l6l7+WgXy&#10;Wu6HRWl85k55fTbHw6Ump9TXZNwuQUQa43/43T5oBfnPHP7OpCMg1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kXb6wgAAANwAAAAPAAAAAAAAAAAAAAAAAJgCAABkcnMvZG93&#10;bnJldi54bWxQSwUGAAAAAAQABAD1AAAAhwMAAAAA&#10;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95" o:spid="_x0000_s1119" style="position:absolute;left:457;top:8839;width:82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3TYcIA&#10;AADc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SBff8DvmXQ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3dNhwgAAANwAAAAPAAAAAAAAAAAAAAAAAJgCAABkcnMvZG93&#10;bnJldi54bWxQSwUGAAAAAAQABAD1AAAAhwMAAAAA&#10;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Câu 4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Pr="008102E1">
        <w:rPr>
          <w:rFonts w:ascii="Times New Roman" w:hAnsi="Times New Roman" w:cs="Times New Roman"/>
          <w:position w:val="-8"/>
          <w:sz w:val="26"/>
          <w:szCs w:val="26"/>
        </w:rPr>
        <w:object w:dxaOrig="480" w:dyaOrig="260">
          <v:shape id="_x0000_i1025" type="#_x0000_t75" style="width:24pt;height:12.75pt" o:ole="">
            <v:imagedata r:id="rId292" o:title=""/>
          </v:shape>
          <o:OLEObject Type="Embed" ProgID="Equation.DSMT4" ShapeID="_x0000_i1025" DrawAspect="Content" ObjectID="_1625147921" r:id="rId293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là đỉnh và tâm đường tròn đáy của hình nón, thiết diện qua đỉnh là tam giá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40" w:dyaOrig="240">
          <v:shape id="_x0000_i1026" type="#_x0000_t75" style="width:21.75pt;height:12pt" o:ole="">
            <v:imagedata r:id="rId294" o:title=""/>
          </v:shape>
          <o:OLEObject Type="Embed" ProgID="Equation.DSMT4" ShapeID="_x0000_i1026" DrawAspect="Content" ObjectID="_1625147922" r:id="rId295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heo bài ra ta có tam giá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40" w:dyaOrig="240">
          <v:shape id="_x0000_i1027" type="#_x0000_t75" style="width:21.75pt;height:12pt" o:ole="">
            <v:imagedata r:id="rId296" o:title=""/>
          </v:shape>
          <o:OLEObject Type="Embed" ProgID="Equation.DSMT4" ShapeID="_x0000_i1027" DrawAspect="Content" ObjectID="_1625147923" r:id="rId297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uông cân tại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028" type="#_x0000_t75" style="width:9.75pt;height:12pt" o:ole="">
            <v:imagedata r:id="rId298" o:title=""/>
          </v:shape>
          <o:OLEObject Type="Embed" ProgID="Equation.DSMT4" ShapeID="_x0000_i1028" DrawAspect="Content" ObjectID="_1625147924" r:id="rId299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1680" w:dyaOrig="300">
          <v:shape id="_x0000_i1029" type="#_x0000_t75" style="width:84pt;height:15pt" o:ole="">
            <v:imagedata r:id="rId300" o:title=""/>
          </v:shape>
          <o:OLEObject Type="Embed" ProgID="Equation.DSMT4" ShapeID="_x0000_i1029" DrawAspect="Content" ObjectID="_1625147925" r:id="rId30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1780" w:dyaOrig="580">
          <v:shape id="_x0000_i1030" type="#_x0000_t75" style="width:89.25pt;height:29.25pt" o:ole="">
            <v:imagedata r:id="rId302" o:title=""/>
          </v:shape>
          <o:OLEObject Type="Embed" ProgID="Equation.DSMT4" ShapeID="_x0000_i1030" DrawAspect="Content" ObjectID="_1625147926" r:id="rId303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Suy ra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1300" w:dyaOrig="580">
          <v:shape id="_x0000_i1031" type="#_x0000_t75" style="width:65.25pt;height:29.25pt" o:ole="">
            <v:imagedata r:id="rId304" o:title=""/>
          </v:shape>
          <o:OLEObject Type="Embed" ProgID="Equation.DSMT4" ShapeID="_x0000_i1031" DrawAspect="Content" ObjectID="_1625147927" r:id="rId305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60" w:dyaOrig="260">
          <v:shape id="_x0000_i1032" type="#_x0000_t75" style="width:48pt;height:12.75pt" o:ole="">
            <v:imagedata r:id="rId306" o:title=""/>
          </v:shape>
          <o:OLEObject Type="Embed" ProgID="Equation.DSMT4" ShapeID="_x0000_i1032" DrawAspect="Content" ObjectID="_1625147928" r:id="rId30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920" w:dyaOrig="580">
          <v:shape id="_x0000_i1033" type="#_x0000_t75" style="width:146.25pt;height:29.25pt" o:ole="">
            <v:imagedata r:id="rId308" o:title=""/>
          </v:shape>
          <o:OLEObject Type="Embed" ProgID="Equation.DSMT4" ShapeID="_x0000_i1033" DrawAspect="Content" ObjectID="_1625147929" r:id="rId309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Diện tích toàn phần của hình nón: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740" w:dyaOrig="660">
          <v:shape id="_x0000_i1034" type="#_x0000_t75" style="width:137.25pt;height:33pt" o:ole="">
            <v:imagedata r:id="rId310" o:title=""/>
          </v:shape>
          <o:OLEObject Type="Embed" ProgID="Equation.DSMT4" ShapeID="_x0000_i1034" DrawAspect="Content" ObjectID="_1625147930" r:id="rId31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đvdt)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3360" behindDoc="1" locked="0" layoutInCell="1" allowOverlap="1" wp14:anchorId="3FDA08C6" wp14:editId="2A8F6514">
                <wp:simplePos x="0" y="0"/>
                <wp:positionH relativeFrom="column">
                  <wp:posOffset>3539490</wp:posOffset>
                </wp:positionH>
                <wp:positionV relativeFrom="paragraph">
                  <wp:posOffset>302260</wp:posOffset>
                </wp:positionV>
                <wp:extent cx="1524000" cy="1257300"/>
                <wp:effectExtent l="0" t="0" r="3810" b="2540"/>
                <wp:wrapNone/>
                <wp:docPr id="273" name="Canvas 2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48" name="Freeform 98"/>
                        <wps:cNvSpPr>
                          <a:spLocks noEditPoints="1"/>
                        </wps:cNvSpPr>
                        <wps:spPr bwMode="auto">
                          <a:xfrm>
                            <a:off x="178435" y="838200"/>
                            <a:ext cx="1174115" cy="135890"/>
                          </a:xfrm>
                          <a:custGeom>
                            <a:avLst/>
                            <a:gdLst>
                              <a:gd name="T0" fmla="*/ 36 w 1849"/>
                              <a:gd name="T1" fmla="*/ 154 h 214"/>
                              <a:gd name="T2" fmla="*/ 90 w 1849"/>
                              <a:gd name="T3" fmla="*/ 121 h 214"/>
                              <a:gd name="T4" fmla="*/ 132 w 1849"/>
                              <a:gd name="T5" fmla="*/ 103 h 214"/>
                              <a:gd name="T6" fmla="*/ 118 w 1849"/>
                              <a:gd name="T7" fmla="*/ 115 h 214"/>
                              <a:gd name="T8" fmla="*/ 94 w 1849"/>
                              <a:gd name="T9" fmla="*/ 126 h 214"/>
                              <a:gd name="T10" fmla="*/ 198 w 1849"/>
                              <a:gd name="T11" fmla="*/ 81 h 214"/>
                              <a:gd name="T12" fmla="*/ 202 w 1849"/>
                              <a:gd name="T13" fmla="*/ 86 h 214"/>
                              <a:gd name="T14" fmla="*/ 167 w 1849"/>
                              <a:gd name="T15" fmla="*/ 97 h 214"/>
                              <a:gd name="T16" fmla="*/ 269 w 1849"/>
                              <a:gd name="T17" fmla="*/ 63 h 214"/>
                              <a:gd name="T18" fmla="*/ 271 w 1849"/>
                              <a:gd name="T19" fmla="*/ 68 h 214"/>
                              <a:gd name="T20" fmla="*/ 314 w 1849"/>
                              <a:gd name="T21" fmla="*/ 53 h 214"/>
                              <a:gd name="T22" fmla="*/ 361 w 1849"/>
                              <a:gd name="T23" fmla="*/ 44 h 214"/>
                              <a:gd name="T24" fmla="*/ 341 w 1849"/>
                              <a:gd name="T25" fmla="*/ 54 h 214"/>
                              <a:gd name="T26" fmla="*/ 316 w 1849"/>
                              <a:gd name="T27" fmla="*/ 58 h 214"/>
                              <a:gd name="T28" fmla="*/ 441 w 1849"/>
                              <a:gd name="T29" fmla="*/ 31 h 214"/>
                              <a:gd name="T30" fmla="*/ 425 w 1849"/>
                              <a:gd name="T31" fmla="*/ 40 h 214"/>
                              <a:gd name="T32" fmla="*/ 486 w 1849"/>
                              <a:gd name="T33" fmla="*/ 25 h 214"/>
                              <a:gd name="T34" fmla="*/ 502 w 1849"/>
                              <a:gd name="T35" fmla="*/ 29 h 214"/>
                              <a:gd name="T36" fmla="*/ 473 w 1849"/>
                              <a:gd name="T37" fmla="*/ 27 h 214"/>
                              <a:gd name="T38" fmla="*/ 603 w 1849"/>
                              <a:gd name="T39" fmla="*/ 19 h 214"/>
                              <a:gd name="T40" fmla="*/ 558 w 1849"/>
                              <a:gd name="T41" fmla="*/ 23 h 214"/>
                              <a:gd name="T42" fmla="*/ 684 w 1849"/>
                              <a:gd name="T43" fmla="*/ 7 h 214"/>
                              <a:gd name="T44" fmla="*/ 635 w 1849"/>
                              <a:gd name="T45" fmla="*/ 11 h 214"/>
                              <a:gd name="T46" fmla="*/ 732 w 1849"/>
                              <a:gd name="T47" fmla="*/ 10 h 214"/>
                              <a:gd name="T48" fmla="*/ 830 w 1849"/>
                              <a:gd name="T49" fmla="*/ 1 h 214"/>
                              <a:gd name="T50" fmla="*/ 798 w 1849"/>
                              <a:gd name="T51" fmla="*/ 8 h 214"/>
                              <a:gd name="T52" fmla="*/ 928 w 1849"/>
                              <a:gd name="T53" fmla="*/ 6 h 214"/>
                              <a:gd name="T54" fmla="*/ 970 w 1849"/>
                              <a:gd name="T55" fmla="*/ 0 h 214"/>
                              <a:gd name="T56" fmla="*/ 991 w 1849"/>
                              <a:gd name="T57" fmla="*/ 6 h 214"/>
                              <a:gd name="T58" fmla="*/ 1043 w 1849"/>
                              <a:gd name="T59" fmla="*/ 2 h 214"/>
                              <a:gd name="T60" fmla="*/ 1068 w 1849"/>
                              <a:gd name="T61" fmla="*/ 8 h 214"/>
                              <a:gd name="T62" fmla="*/ 1166 w 1849"/>
                              <a:gd name="T63" fmla="*/ 8 h 214"/>
                              <a:gd name="T64" fmla="*/ 1138 w 1849"/>
                              <a:gd name="T65" fmla="*/ 12 h 214"/>
                              <a:gd name="T66" fmla="*/ 1230 w 1849"/>
                              <a:gd name="T67" fmla="*/ 12 h 214"/>
                              <a:gd name="T68" fmla="*/ 1215 w 1849"/>
                              <a:gd name="T69" fmla="*/ 16 h 214"/>
                              <a:gd name="T70" fmla="*/ 1336 w 1849"/>
                              <a:gd name="T71" fmla="*/ 22 h 214"/>
                              <a:gd name="T72" fmla="*/ 1292 w 1849"/>
                              <a:gd name="T73" fmla="*/ 23 h 214"/>
                              <a:gd name="T74" fmla="*/ 1412 w 1849"/>
                              <a:gd name="T75" fmla="*/ 32 h 214"/>
                              <a:gd name="T76" fmla="*/ 1382 w 1849"/>
                              <a:gd name="T77" fmla="*/ 34 h 214"/>
                              <a:gd name="T78" fmla="*/ 1461 w 1849"/>
                              <a:gd name="T79" fmla="*/ 40 h 214"/>
                              <a:gd name="T80" fmla="*/ 1466 w 1849"/>
                              <a:gd name="T81" fmla="*/ 46 h 214"/>
                              <a:gd name="T82" fmla="*/ 1531 w 1849"/>
                              <a:gd name="T83" fmla="*/ 52 h 214"/>
                              <a:gd name="T84" fmla="*/ 1571 w 1849"/>
                              <a:gd name="T85" fmla="*/ 66 h 214"/>
                              <a:gd name="T86" fmla="*/ 1550 w 1849"/>
                              <a:gd name="T87" fmla="*/ 62 h 214"/>
                              <a:gd name="T88" fmla="*/ 1616 w 1849"/>
                              <a:gd name="T89" fmla="*/ 71 h 214"/>
                              <a:gd name="T90" fmla="*/ 1641 w 1849"/>
                              <a:gd name="T91" fmla="*/ 84 h 214"/>
                              <a:gd name="T92" fmla="*/ 1606 w 1849"/>
                              <a:gd name="T93" fmla="*/ 75 h 214"/>
                              <a:gd name="T94" fmla="*/ 1700 w 1849"/>
                              <a:gd name="T95" fmla="*/ 97 h 214"/>
                              <a:gd name="T96" fmla="*/ 1717 w 1849"/>
                              <a:gd name="T97" fmla="*/ 110 h 214"/>
                              <a:gd name="T98" fmla="*/ 1689 w 1849"/>
                              <a:gd name="T99" fmla="*/ 99 h 214"/>
                              <a:gd name="T100" fmla="*/ 1757 w 1849"/>
                              <a:gd name="T101" fmla="*/ 120 h 214"/>
                              <a:gd name="T102" fmla="*/ 1779 w 1849"/>
                              <a:gd name="T103" fmla="*/ 139 h 214"/>
                              <a:gd name="T104" fmla="*/ 1759 w 1849"/>
                              <a:gd name="T105" fmla="*/ 128 h 214"/>
                              <a:gd name="T106" fmla="*/ 1828 w 1849"/>
                              <a:gd name="T107" fmla="*/ 167 h 214"/>
                              <a:gd name="T108" fmla="*/ 1821 w 1849"/>
                              <a:gd name="T109" fmla="*/ 170 h 214"/>
                              <a:gd name="T110" fmla="*/ 1841 w 1849"/>
                              <a:gd name="T111" fmla="*/ 214 h 2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1849" h="214">
                                <a:moveTo>
                                  <a:pt x="0" y="212"/>
                                </a:moveTo>
                                <a:lnTo>
                                  <a:pt x="13" y="180"/>
                                </a:lnTo>
                                <a:lnTo>
                                  <a:pt x="20" y="181"/>
                                </a:lnTo>
                                <a:lnTo>
                                  <a:pt x="8" y="214"/>
                                </a:lnTo>
                                <a:lnTo>
                                  <a:pt x="0" y="212"/>
                                </a:lnTo>
                                <a:close/>
                                <a:moveTo>
                                  <a:pt x="29" y="160"/>
                                </a:moveTo>
                                <a:lnTo>
                                  <a:pt x="36" y="154"/>
                                </a:lnTo>
                                <a:lnTo>
                                  <a:pt x="64" y="135"/>
                                </a:lnTo>
                                <a:lnTo>
                                  <a:pt x="69" y="139"/>
                                </a:lnTo>
                                <a:lnTo>
                                  <a:pt x="42" y="158"/>
                                </a:lnTo>
                                <a:lnTo>
                                  <a:pt x="42" y="158"/>
                                </a:lnTo>
                                <a:lnTo>
                                  <a:pt x="36" y="163"/>
                                </a:lnTo>
                                <a:lnTo>
                                  <a:pt x="29" y="160"/>
                                </a:lnTo>
                                <a:close/>
                                <a:moveTo>
                                  <a:pt x="90" y="121"/>
                                </a:moveTo>
                                <a:lnTo>
                                  <a:pt x="93" y="120"/>
                                </a:lnTo>
                                <a:lnTo>
                                  <a:pt x="100" y="117"/>
                                </a:lnTo>
                                <a:lnTo>
                                  <a:pt x="107" y="113"/>
                                </a:lnTo>
                                <a:lnTo>
                                  <a:pt x="114" y="110"/>
                                </a:lnTo>
                                <a:lnTo>
                                  <a:pt x="121" y="107"/>
                                </a:lnTo>
                                <a:lnTo>
                                  <a:pt x="128" y="105"/>
                                </a:lnTo>
                                <a:lnTo>
                                  <a:pt x="132" y="103"/>
                                </a:lnTo>
                                <a:lnTo>
                                  <a:pt x="136" y="108"/>
                                </a:lnTo>
                                <a:lnTo>
                                  <a:pt x="132" y="110"/>
                                </a:lnTo>
                                <a:lnTo>
                                  <a:pt x="132" y="110"/>
                                </a:lnTo>
                                <a:lnTo>
                                  <a:pt x="125" y="112"/>
                                </a:lnTo>
                                <a:lnTo>
                                  <a:pt x="125" y="112"/>
                                </a:lnTo>
                                <a:lnTo>
                                  <a:pt x="118" y="115"/>
                                </a:lnTo>
                                <a:lnTo>
                                  <a:pt x="118" y="115"/>
                                </a:lnTo>
                                <a:lnTo>
                                  <a:pt x="111" y="118"/>
                                </a:lnTo>
                                <a:lnTo>
                                  <a:pt x="111" y="118"/>
                                </a:lnTo>
                                <a:lnTo>
                                  <a:pt x="104" y="121"/>
                                </a:lnTo>
                                <a:lnTo>
                                  <a:pt x="104" y="121"/>
                                </a:lnTo>
                                <a:lnTo>
                                  <a:pt x="97" y="124"/>
                                </a:lnTo>
                                <a:lnTo>
                                  <a:pt x="97" y="124"/>
                                </a:lnTo>
                                <a:lnTo>
                                  <a:pt x="94" y="126"/>
                                </a:lnTo>
                                <a:lnTo>
                                  <a:pt x="90" y="121"/>
                                </a:lnTo>
                                <a:close/>
                                <a:moveTo>
                                  <a:pt x="161" y="93"/>
                                </a:moveTo>
                                <a:lnTo>
                                  <a:pt x="163" y="92"/>
                                </a:lnTo>
                                <a:lnTo>
                                  <a:pt x="170" y="90"/>
                                </a:lnTo>
                                <a:lnTo>
                                  <a:pt x="184" y="85"/>
                                </a:lnTo>
                                <a:lnTo>
                                  <a:pt x="191" y="83"/>
                                </a:lnTo>
                                <a:lnTo>
                                  <a:pt x="198" y="81"/>
                                </a:lnTo>
                                <a:lnTo>
                                  <a:pt x="205" y="79"/>
                                </a:lnTo>
                                <a:lnTo>
                                  <a:pt x="206" y="79"/>
                                </a:lnTo>
                                <a:lnTo>
                                  <a:pt x="209" y="84"/>
                                </a:lnTo>
                                <a:lnTo>
                                  <a:pt x="209" y="84"/>
                                </a:lnTo>
                                <a:lnTo>
                                  <a:pt x="209" y="84"/>
                                </a:lnTo>
                                <a:lnTo>
                                  <a:pt x="201" y="86"/>
                                </a:lnTo>
                                <a:lnTo>
                                  <a:pt x="202" y="86"/>
                                </a:lnTo>
                                <a:lnTo>
                                  <a:pt x="195" y="88"/>
                                </a:lnTo>
                                <a:lnTo>
                                  <a:pt x="195" y="88"/>
                                </a:lnTo>
                                <a:lnTo>
                                  <a:pt x="188" y="90"/>
                                </a:lnTo>
                                <a:lnTo>
                                  <a:pt x="188" y="90"/>
                                </a:lnTo>
                                <a:lnTo>
                                  <a:pt x="174" y="95"/>
                                </a:lnTo>
                                <a:lnTo>
                                  <a:pt x="174" y="95"/>
                                </a:lnTo>
                                <a:lnTo>
                                  <a:pt x="167" y="97"/>
                                </a:lnTo>
                                <a:lnTo>
                                  <a:pt x="167" y="97"/>
                                </a:lnTo>
                                <a:lnTo>
                                  <a:pt x="164" y="98"/>
                                </a:lnTo>
                                <a:lnTo>
                                  <a:pt x="161" y="93"/>
                                </a:lnTo>
                                <a:close/>
                                <a:moveTo>
                                  <a:pt x="236" y="71"/>
                                </a:moveTo>
                                <a:lnTo>
                                  <a:pt x="241" y="70"/>
                                </a:lnTo>
                                <a:lnTo>
                                  <a:pt x="248" y="68"/>
                                </a:lnTo>
                                <a:lnTo>
                                  <a:pt x="269" y="63"/>
                                </a:lnTo>
                                <a:lnTo>
                                  <a:pt x="276" y="61"/>
                                </a:lnTo>
                                <a:lnTo>
                                  <a:pt x="283" y="60"/>
                                </a:lnTo>
                                <a:lnTo>
                                  <a:pt x="285" y="65"/>
                                </a:lnTo>
                                <a:lnTo>
                                  <a:pt x="278" y="66"/>
                                </a:lnTo>
                                <a:lnTo>
                                  <a:pt x="278" y="66"/>
                                </a:lnTo>
                                <a:lnTo>
                                  <a:pt x="271" y="68"/>
                                </a:lnTo>
                                <a:lnTo>
                                  <a:pt x="271" y="68"/>
                                </a:lnTo>
                                <a:lnTo>
                                  <a:pt x="250" y="73"/>
                                </a:lnTo>
                                <a:lnTo>
                                  <a:pt x="250" y="73"/>
                                </a:lnTo>
                                <a:lnTo>
                                  <a:pt x="243" y="75"/>
                                </a:lnTo>
                                <a:lnTo>
                                  <a:pt x="243" y="75"/>
                                </a:lnTo>
                                <a:lnTo>
                                  <a:pt x="239" y="76"/>
                                </a:lnTo>
                                <a:lnTo>
                                  <a:pt x="236" y="71"/>
                                </a:lnTo>
                                <a:close/>
                                <a:moveTo>
                                  <a:pt x="314" y="53"/>
                                </a:moveTo>
                                <a:lnTo>
                                  <a:pt x="318" y="52"/>
                                </a:lnTo>
                                <a:lnTo>
                                  <a:pt x="325" y="51"/>
                                </a:lnTo>
                                <a:lnTo>
                                  <a:pt x="332" y="49"/>
                                </a:lnTo>
                                <a:lnTo>
                                  <a:pt x="339" y="48"/>
                                </a:lnTo>
                                <a:lnTo>
                                  <a:pt x="353" y="46"/>
                                </a:lnTo>
                                <a:lnTo>
                                  <a:pt x="360" y="44"/>
                                </a:lnTo>
                                <a:lnTo>
                                  <a:pt x="361" y="44"/>
                                </a:lnTo>
                                <a:lnTo>
                                  <a:pt x="363" y="49"/>
                                </a:lnTo>
                                <a:lnTo>
                                  <a:pt x="362" y="50"/>
                                </a:lnTo>
                                <a:lnTo>
                                  <a:pt x="362" y="50"/>
                                </a:lnTo>
                                <a:lnTo>
                                  <a:pt x="355" y="51"/>
                                </a:lnTo>
                                <a:lnTo>
                                  <a:pt x="355" y="51"/>
                                </a:lnTo>
                                <a:lnTo>
                                  <a:pt x="341" y="54"/>
                                </a:lnTo>
                                <a:lnTo>
                                  <a:pt x="341" y="54"/>
                                </a:lnTo>
                                <a:lnTo>
                                  <a:pt x="334" y="55"/>
                                </a:lnTo>
                                <a:lnTo>
                                  <a:pt x="334" y="55"/>
                                </a:lnTo>
                                <a:lnTo>
                                  <a:pt x="327" y="56"/>
                                </a:lnTo>
                                <a:lnTo>
                                  <a:pt x="327" y="56"/>
                                </a:lnTo>
                                <a:lnTo>
                                  <a:pt x="320" y="58"/>
                                </a:lnTo>
                                <a:lnTo>
                                  <a:pt x="320" y="58"/>
                                </a:lnTo>
                                <a:lnTo>
                                  <a:pt x="316" y="58"/>
                                </a:lnTo>
                                <a:lnTo>
                                  <a:pt x="314" y="53"/>
                                </a:lnTo>
                                <a:close/>
                                <a:moveTo>
                                  <a:pt x="393" y="39"/>
                                </a:moveTo>
                                <a:lnTo>
                                  <a:pt x="416" y="35"/>
                                </a:lnTo>
                                <a:lnTo>
                                  <a:pt x="423" y="34"/>
                                </a:lnTo>
                                <a:lnTo>
                                  <a:pt x="430" y="33"/>
                                </a:lnTo>
                                <a:lnTo>
                                  <a:pt x="437" y="32"/>
                                </a:lnTo>
                                <a:lnTo>
                                  <a:pt x="441" y="31"/>
                                </a:lnTo>
                                <a:lnTo>
                                  <a:pt x="443" y="37"/>
                                </a:lnTo>
                                <a:lnTo>
                                  <a:pt x="439" y="38"/>
                                </a:lnTo>
                                <a:lnTo>
                                  <a:pt x="439" y="38"/>
                                </a:lnTo>
                                <a:lnTo>
                                  <a:pt x="432" y="39"/>
                                </a:lnTo>
                                <a:lnTo>
                                  <a:pt x="432" y="39"/>
                                </a:lnTo>
                                <a:lnTo>
                                  <a:pt x="425" y="40"/>
                                </a:lnTo>
                                <a:lnTo>
                                  <a:pt x="425" y="40"/>
                                </a:lnTo>
                                <a:lnTo>
                                  <a:pt x="418" y="41"/>
                                </a:lnTo>
                                <a:lnTo>
                                  <a:pt x="418" y="41"/>
                                </a:lnTo>
                                <a:lnTo>
                                  <a:pt x="395" y="44"/>
                                </a:lnTo>
                                <a:lnTo>
                                  <a:pt x="393" y="39"/>
                                </a:lnTo>
                                <a:close/>
                                <a:moveTo>
                                  <a:pt x="473" y="27"/>
                                </a:moveTo>
                                <a:lnTo>
                                  <a:pt x="479" y="26"/>
                                </a:lnTo>
                                <a:lnTo>
                                  <a:pt x="486" y="25"/>
                                </a:lnTo>
                                <a:lnTo>
                                  <a:pt x="500" y="24"/>
                                </a:lnTo>
                                <a:lnTo>
                                  <a:pt x="507" y="23"/>
                                </a:lnTo>
                                <a:lnTo>
                                  <a:pt x="521" y="21"/>
                                </a:lnTo>
                                <a:lnTo>
                                  <a:pt x="523" y="27"/>
                                </a:lnTo>
                                <a:lnTo>
                                  <a:pt x="509" y="29"/>
                                </a:lnTo>
                                <a:lnTo>
                                  <a:pt x="509" y="29"/>
                                </a:lnTo>
                                <a:lnTo>
                                  <a:pt x="502" y="29"/>
                                </a:lnTo>
                                <a:lnTo>
                                  <a:pt x="502" y="29"/>
                                </a:lnTo>
                                <a:lnTo>
                                  <a:pt x="488" y="31"/>
                                </a:lnTo>
                                <a:lnTo>
                                  <a:pt x="488" y="31"/>
                                </a:lnTo>
                                <a:lnTo>
                                  <a:pt x="481" y="32"/>
                                </a:lnTo>
                                <a:lnTo>
                                  <a:pt x="481" y="32"/>
                                </a:lnTo>
                                <a:lnTo>
                                  <a:pt x="475" y="33"/>
                                </a:lnTo>
                                <a:lnTo>
                                  <a:pt x="473" y="27"/>
                                </a:lnTo>
                                <a:close/>
                                <a:moveTo>
                                  <a:pt x="554" y="18"/>
                                </a:moveTo>
                                <a:lnTo>
                                  <a:pt x="556" y="18"/>
                                </a:lnTo>
                                <a:lnTo>
                                  <a:pt x="563" y="17"/>
                                </a:lnTo>
                                <a:lnTo>
                                  <a:pt x="578" y="16"/>
                                </a:lnTo>
                                <a:lnTo>
                                  <a:pt x="585" y="15"/>
                                </a:lnTo>
                                <a:lnTo>
                                  <a:pt x="602" y="14"/>
                                </a:lnTo>
                                <a:lnTo>
                                  <a:pt x="603" y="19"/>
                                </a:lnTo>
                                <a:lnTo>
                                  <a:pt x="586" y="21"/>
                                </a:lnTo>
                                <a:lnTo>
                                  <a:pt x="586" y="21"/>
                                </a:lnTo>
                                <a:lnTo>
                                  <a:pt x="579" y="21"/>
                                </a:lnTo>
                                <a:lnTo>
                                  <a:pt x="579" y="21"/>
                                </a:lnTo>
                                <a:lnTo>
                                  <a:pt x="565" y="23"/>
                                </a:lnTo>
                                <a:lnTo>
                                  <a:pt x="565" y="23"/>
                                </a:lnTo>
                                <a:lnTo>
                                  <a:pt x="558" y="23"/>
                                </a:lnTo>
                                <a:lnTo>
                                  <a:pt x="558" y="23"/>
                                </a:lnTo>
                                <a:lnTo>
                                  <a:pt x="555" y="24"/>
                                </a:lnTo>
                                <a:lnTo>
                                  <a:pt x="554" y="18"/>
                                </a:lnTo>
                                <a:close/>
                                <a:moveTo>
                                  <a:pt x="635" y="11"/>
                                </a:moveTo>
                                <a:lnTo>
                                  <a:pt x="676" y="8"/>
                                </a:lnTo>
                                <a:lnTo>
                                  <a:pt x="683" y="8"/>
                                </a:lnTo>
                                <a:lnTo>
                                  <a:pt x="684" y="7"/>
                                </a:lnTo>
                                <a:lnTo>
                                  <a:pt x="684" y="13"/>
                                </a:lnTo>
                                <a:lnTo>
                                  <a:pt x="683" y="13"/>
                                </a:lnTo>
                                <a:lnTo>
                                  <a:pt x="683" y="13"/>
                                </a:lnTo>
                                <a:lnTo>
                                  <a:pt x="676" y="14"/>
                                </a:lnTo>
                                <a:lnTo>
                                  <a:pt x="676" y="14"/>
                                </a:lnTo>
                                <a:lnTo>
                                  <a:pt x="636" y="16"/>
                                </a:lnTo>
                                <a:lnTo>
                                  <a:pt x="635" y="11"/>
                                </a:lnTo>
                                <a:close/>
                                <a:moveTo>
                                  <a:pt x="716" y="6"/>
                                </a:moveTo>
                                <a:lnTo>
                                  <a:pt x="725" y="5"/>
                                </a:lnTo>
                                <a:lnTo>
                                  <a:pt x="732" y="5"/>
                                </a:lnTo>
                                <a:lnTo>
                                  <a:pt x="765" y="3"/>
                                </a:lnTo>
                                <a:lnTo>
                                  <a:pt x="766" y="9"/>
                                </a:lnTo>
                                <a:lnTo>
                                  <a:pt x="732" y="10"/>
                                </a:lnTo>
                                <a:lnTo>
                                  <a:pt x="732" y="10"/>
                                </a:lnTo>
                                <a:lnTo>
                                  <a:pt x="725" y="11"/>
                                </a:lnTo>
                                <a:lnTo>
                                  <a:pt x="725" y="11"/>
                                </a:lnTo>
                                <a:lnTo>
                                  <a:pt x="717" y="11"/>
                                </a:lnTo>
                                <a:lnTo>
                                  <a:pt x="716" y="6"/>
                                </a:lnTo>
                                <a:close/>
                                <a:moveTo>
                                  <a:pt x="798" y="2"/>
                                </a:moveTo>
                                <a:lnTo>
                                  <a:pt x="823" y="1"/>
                                </a:lnTo>
                                <a:lnTo>
                                  <a:pt x="830" y="1"/>
                                </a:lnTo>
                                <a:lnTo>
                                  <a:pt x="847" y="1"/>
                                </a:lnTo>
                                <a:lnTo>
                                  <a:pt x="847" y="7"/>
                                </a:lnTo>
                                <a:lnTo>
                                  <a:pt x="830" y="7"/>
                                </a:lnTo>
                                <a:lnTo>
                                  <a:pt x="830" y="7"/>
                                </a:lnTo>
                                <a:lnTo>
                                  <a:pt x="823" y="7"/>
                                </a:lnTo>
                                <a:lnTo>
                                  <a:pt x="823" y="7"/>
                                </a:lnTo>
                                <a:lnTo>
                                  <a:pt x="798" y="8"/>
                                </a:lnTo>
                                <a:lnTo>
                                  <a:pt x="798" y="2"/>
                                </a:lnTo>
                                <a:close/>
                                <a:moveTo>
                                  <a:pt x="880" y="0"/>
                                </a:moveTo>
                                <a:lnTo>
                                  <a:pt x="921" y="0"/>
                                </a:lnTo>
                                <a:lnTo>
                                  <a:pt x="928" y="0"/>
                                </a:lnTo>
                                <a:lnTo>
                                  <a:pt x="928" y="0"/>
                                </a:lnTo>
                                <a:lnTo>
                                  <a:pt x="928" y="6"/>
                                </a:lnTo>
                                <a:lnTo>
                                  <a:pt x="928" y="6"/>
                                </a:lnTo>
                                <a:lnTo>
                                  <a:pt x="928" y="6"/>
                                </a:lnTo>
                                <a:lnTo>
                                  <a:pt x="921" y="6"/>
                                </a:lnTo>
                                <a:lnTo>
                                  <a:pt x="921" y="6"/>
                                </a:lnTo>
                                <a:lnTo>
                                  <a:pt x="880" y="6"/>
                                </a:lnTo>
                                <a:lnTo>
                                  <a:pt x="880" y="0"/>
                                </a:lnTo>
                                <a:close/>
                                <a:moveTo>
                                  <a:pt x="961" y="0"/>
                                </a:moveTo>
                                <a:lnTo>
                                  <a:pt x="970" y="0"/>
                                </a:lnTo>
                                <a:lnTo>
                                  <a:pt x="977" y="1"/>
                                </a:lnTo>
                                <a:lnTo>
                                  <a:pt x="984" y="1"/>
                                </a:lnTo>
                                <a:lnTo>
                                  <a:pt x="991" y="1"/>
                                </a:lnTo>
                                <a:lnTo>
                                  <a:pt x="1010" y="1"/>
                                </a:lnTo>
                                <a:lnTo>
                                  <a:pt x="1010" y="7"/>
                                </a:lnTo>
                                <a:lnTo>
                                  <a:pt x="991" y="6"/>
                                </a:lnTo>
                                <a:lnTo>
                                  <a:pt x="991" y="6"/>
                                </a:lnTo>
                                <a:lnTo>
                                  <a:pt x="984" y="6"/>
                                </a:lnTo>
                                <a:lnTo>
                                  <a:pt x="977" y="6"/>
                                </a:lnTo>
                                <a:lnTo>
                                  <a:pt x="970" y="6"/>
                                </a:lnTo>
                                <a:lnTo>
                                  <a:pt x="970" y="6"/>
                                </a:lnTo>
                                <a:lnTo>
                                  <a:pt x="961" y="6"/>
                                </a:lnTo>
                                <a:lnTo>
                                  <a:pt x="961" y="0"/>
                                </a:lnTo>
                                <a:close/>
                                <a:moveTo>
                                  <a:pt x="1043" y="2"/>
                                </a:moveTo>
                                <a:lnTo>
                                  <a:pt x="1068" y="3"/>
                                </a:lnTo>
                                <a:lnTo>
                                  <a:pt x="1075" y="3"/>
                                </a:lnTo>
                                <a:lnTo>
                                  <a:pt x="1092" y="4"/>
                                </a:lnTo>
                                <a:lnTo>
                                  <a:pt x="1091" y="9"/>
                                </a:lnTo>
                                <a:lnTo>
                                  <a:pt x="1075" y="9"/>
                                </a:lnTo>
                                <a:lnTo>
                                  <a:pt x="1075" y="9"/>
                                </a:lnTo>
                                <a:lnTo>
                                  <a:pt x="1068" y="8"/>
                                </a:lnTo>
                                <a:lnTo>
                                  <a:pt x="1068" y="8"/>
                                </a:lnTo>
                                <a:lnTo>
                                  <a:pt x="1043" y="8"/>
                                </a:lnTo>
                                <a:lnTo>
                                  <a:pt x="1043" y="2"/>
                                </a:lnTo>
                                <a:close/>
                                <a:moveTo>
                                  <a:pt x="1125" y="5"/>
                                </a:moveTo>
                                <a:lnTo>
                                  <a:pt x="1139" y="6"/>
                                </a:lnTo>
                                <a:lnTo>
                                  <a:pt x="1146" y="6"/>
                                </a:lnTo>
                                <a:lnTo>
                                  <a:pt x="1166" y="8"/>
                                </a:lnTo>
                                <a:lnTo>
                                  <a:pt x="1173" y="8"/>
                                </a:lnTo>
                                <a:lnTo>
                                  <a:pt x="1173" y="14"/>
                                </a:lnTo>
                                <a:lnTo>
                                  <a:pt x="1166" y="13"/>
                                </a:lnTo>
                                <a:lnTo>
                                  <a:pt x="1166" y="13"/>
                                </a:lnTo>
                                <a:lnTo>
                                  <a:pt x="1145" y="12"/>
                                </a:lnTo>
                                <a:lnTo>
                                  <a:pt x="1145" y="12"/>
                                </a:lnTo>
                                <a:lnTo>
                                  <a:pt x="1138" y="12"/>
                                </a:lnTo>
                                <a:lnTo>
                                  <a:pt x="1138" y="12"/>
                                </a:lnTo>
                                <a:lnTo>
                                  <a:pt x="1124" y="11"/>
                                </a:lnTo>
                                <a:lnTo>
                                  <a:pt x="1125" y="5"/>
                                </a:lnTo>
                                <a:close/>
                                <a:moveTo>
                                  <a:pt x="1206" y="10"/>
                                </a:moveTo>
                                <a:lnTo>
                                  <a:pt x="1216" y="11"/>
                                </a:lnTo>
                                <a:lnTo>
                                  <a:pt x="1223" y="12"/>
                                </a:lnTo>
                                <a:lnTo>
                                  <a:pt x="1230" y="12"/>
                                </a:lnTo>
                                <a:lnTo>
                                  <a:pt x="1255" y="14"/>
                                </a:lnTo>
                                <a:lnTo>
                                  <a:pt x="1254" y="20"/>
                                </a:lnTo>
                                <a:lnTo>
                                  <a:pt x="1229" y="18"/>
                                </a:lnTo>
                                <a:lnTo>
                                  <a:pt x="1229" y="18"/>
                                </a:lnTo>
                                <a:lnTo>
                                  <a:pt x="1222" y="17"/>
                                </a:lnTo>
                                <a:lnTo>
                                  <a:pt x="1215" y="16"/>
                                </a:lnTo>
                                <a:lnTo>
                                  <a:pt x="1215" y="16"/>
                                </a:lnTo>
                                <a:lnTo>
                                  <a:pt x="1205" y="16"/>
                                </a:lnTo>
                                <a:lnTo>
                                  <a:pt x="1206" y="10"/>
                                </a:lnTo>
                                <a:close/>
                                <a:moveTo>
                                  <a:pt x="1287" y="17"/>
                                </a:moveTo>
                                <a:lnTo>
                                  <a:pt x="1293" y="18"/>
                                </a:lnTo>
                                <a:lnTo>
                                  <a:pt x="1314" y="20"/>
                                </a:lnTo>
                                <a:lnTo>
                                  <a:pt x="1321" y="21"/>
                                </a:lnTo>
                                <a:lnTo>
                                  <a:pt x="1336" y="22"/>
                                </a:lnTo>
                                <a:lnTo>
                                  <a:pt x="1334" y="28"/>
                                </a:lnTo>
                                <a:lnTo>
                                  <a:pt x="1320" y="26"/>
                                </a:lnTo>
                                <a:lnTo>
                                  <a:pt x="1320" y="26"/>
                                </a:lnTo>
                                <a:lnTo>
                                  <a:pt x="1313" y="25"/>
                                </a:lnTo>
                                <a:lnTo>
                                  <a:pt x="1313" y="25"/>
                                </a:lnTo>
                                <a:lnTo>
                                  <a:pt x="1292" y="23"/>
                                </a:lnTo>
                                <a:lnTo>
                                  <a:pt x="1292" y="23"/>
                                </a:lnTo>
                                <a:lnTo>
                                  <a:pt x="1286" y="23"/>
                                </a:lnTo>
                                <a:lnTo>
                                  <a:pt x="1287" y="17"/>
                                </a:lnTo>
                                <a:close/>
                                <a:moveTo>
                                  <a:pt x="1368" y="26"/>
                                </a:moveTo>
                                <a:lnTo>
                                  <a:pt x="1370" y="26"/>
                                </a:lnTo>
                                <a:lnTo>
                                  <a:pt x="1384" y="28"/>
                                </a:lnTo>
                                <a:lnTo>
                                  <a:pt x="1391" y="29"/>
                                </a:lnTo>
                                <a:lnTo>
                                  <a:pt x="1412" y="32"/>
                                </a:lnTo>
                                <a:lnTo>
                                  <a:pt x="1416" y="33"/>
                                </a:lnTo>
                                <a:lnTo>
                                  <a:pt x="1414" y="38"/>
                                </a:lnTo>
                                <a:lnTo>
                                  <a:pt x="1410" y="38"/>
                                </a:lnTo>
                                <a:lnTo>
                                  <a:pt x="1410" y="38"/>
                                </a:lnTo>
                                <a:lnTo>
                                  <a:pt x="1389" y="35"/>
                                </a:lnTo>
                                <a:lnTo>
                                  <a:pt x="1389" y="35"/>
                                </a:lnTo>
                                <a:lnTo>
                                  <a:pt x="1382" y="34"/>
                                </a:lnTo>
                                <a:lnTo>
                                  <a:pt x="1382" y="34"/>
                                </a:lnTo>
                                <a:lnTo>
                                  <a:pt x="1368" y="32"/>
                                </a:lnTo>
                                <a:lnTo>
                                  <a:pt x="1369" y="32"/>
                                </a:lnTo>
                                <a:lnTo>
                                  <a:pt x="1366" y="32"/>
                                </a:lnTo>
                                <a:lnTo>
                                  <a:pt x="1368" y="26"/>
                                </a:lnTo>
                                <a:close/>
                                <a:moveTo>
                                  <a:pt x="1448" y="37"/>
                                </a:moveTo>
                                <a:lnTo>
                                  <a:pt x="1461" y="40"/>
                                </a:lnTo>
                                <a:lnTo>
                                  <a:pt x="1468" y="41"/>
                                </a:lnTo>
                                <a:lnTo>
                                  <a:pt x="1489" y="44"/>
                                </a:lnTo>
                                <a:lnTo>
                                  <a:pt x="1496" y="45"/>
                                </a:lnTo>
                                <a:lnTo>
                                  <a:pt x="1494" y="51"/>
                                </a:lnTo>
                                <a:lnTo>
                                  <a:pt x="1487" y="50"/>
                                </a:lnTo>
                                <a:lnTo>
                                  <a:pt x="1487" y="50"/>
                                </a:lnTo>
                                <a:lnTo>
                                  <a:pt x="1466" y="46"/>
                                </a:lnTo>
                                <a:lnTo>
                                  <a:pt x="1466" y="46"/>
                                </a:lnTo>
                                <a:lnTo>
                                  <a:pt x="1459" y="45"/>
                                </a:lnTo>
                                <a:lnTo>
                                  <a:pt x="1459" y="45"/>
                                </a:lnTo>
                                <a:lnTo>
                                  <a:pt x="1446" y="43"/>
                                </a:lnTo>
                                <a:lnTo>
                                  <a:pt x="1448" y="37"/>
                                </a:lnTo>
                                <a:close/>
                                <a:moveTo>
                                  <a:pt x="1527" y="51"/>
                                </a:moveTo>
                                <a:lnTo>
                                  <a:pt x="1531" y="52"/>
                                </a:lnTo>
                                <a:lnTo>
                                  <a:pt x="1552" y="57"/>
                                </a:lnTo>
                                <a:lnTo>
                                  <a:pt x="1560" y="58"/>
                                </a:lnTo>
                                <a:lnTo>
                                  <a:pt x="1567" y="60"/>
                                </a:lnTo>
                                <a:lnTo>
                                  <a:pt x="1574" y="61"/>
                                </a:lnTo>
                                <a:lnTo>
                                  <a:pt x="1574" y="61"/>
                                </a:lnTo>
                                <a:lnTo>
                                  <a:pt x="1572" y="67"/>
                                </a:lnTo>
                                <a:lnTo>
                                  <a:pt x="1571" y="66"/>
                                </a:lnTo>
                                <a:lnTo>
                                  <a:pt x="1571" y="66"/>
                                </a:lnTo>
                                <a:lnTo>
                                  <a:pt x="1564" y="65"/>
                                </a:lnTo>
                                <a:lnTo>
                                  <a:pt x="1564" y="65"/>
                                </a:lnTo>
                                <a:lnTo>
                                  <a:pt x="1557" y="63"/>
                                </a:lnTo>
                                <a:lnTo>
                                  <a:pt x="1557" y="63"/>
                                </a:lnTo>
                                <a:lnTo>
                                  <a:pt x="1550" y="62"/>
                                </a:lnTo>
                                <a:lnTo>
                                  <a:pt x="1550" y="62"/>
                                </a:lnTo>
                                <a:lnTo>
                                  <a:pt x="1529" y="58"/>
                                </a:lnTo>
                                <a:lnTo>
                                  <a:pt x="1529" y="58"/>
                                </a:lnTo>
                                <a:lnTo>
                                  <a:pt x="1525" y="57"/>
                                </a:lnTo>
                                <a:lnTo>
                                  <a:pt x="1527" y="51"/>
                                </a:lnTo>
                                <a:close/>
                                <a:moveTo>
                                  <a:pt x="1605" y="69"/>
                                </a:moveTo>
                                <a:lnTo>
                                  <a:pt x="1609" y="70"/>
                                </a:lnTo>
                                <a:lnTo>
                                  <a:pt x="1616" y="71"/>
                                </a:lnTo>
                                <a:lnTo>
                                  <a:pt x="1623" y="73"/>
                                </a:lnTo>
                                <a:lnTo>
                                  <a:pt x="1630" y="75"/>
                                </a:lnTo>
                                <a:lnTo>
                                  <a:pt x="1644" y="79"/>
                                </a:lnTo>
                                <a:lnTo>
                                  <a:pt x="1651" y="81"/>
                                </a:lnTo>
                                <a:lnTo>
                                  <a:pt x="1648" y="86"/>
                                </a:lnTo>
                                <a:lnTo>
                                  <a:pt x="1641" y="84"/>
                                </a:lnTo>
                                <a:lnTo>
                                  <a:pt x="1641" y="84"/>
                                </a:lnTo>
                                <a:lnTo>
                                  <a:pt x="1627" y="80"/>
                                </a:lnTo>
                                <a:lnTo>
                                  <a:pt x="1627" y="80"/>
                                </a:lnTo>
                                <a:lnTo>
                                  <a:pt x="1620" y="78"/>
                                </a:lnTo>
                                <a:lnTo>
                                  <a:pt x="1620" y="78"/>
                                </a:lnTo>
                                <a:lnTo>
                                  <a:pt x="1613" y="77"/>
                                </a:lnTo>
                                <a:lnTo>
                                  <a:pt x="1613" y="77"/>
                                </a:lnTo>
                                <a:lnTo>
                                  <a:pt x="1606" y="75"/>
                                </a:lnTo>
                                <a:lnTo>
                                  <a:pt x="1606" y="75"/>
                                </a:lnTo>
                                <a:lnTo>
                                  <a:pt x="1602" y="74"/>
                                </a:lnTo>
                                <a:lnTo>
                                  <a:pt x="1605" y="69"/>
                                </a:lnTo>
                                <a:close/>
                                <a:moveTo>
                                  <a:pt x="1681" y="90"/>
                                </a:moveTo>
                                <a:lnTo>
                                  <a:pt x="1686" y="92"/>
                                </a:lnTo>
                                <a:lnTo>
                                  <a:pt x="1693" y="94"/>
                                </a:lnTo>
                                <a:lnTo>
                                  <a:pt x="1700" y="97"/>
                                </a:lnTo>
                                <a:lnTo>
                                  <a:pt x="1707" y="99"/>
                                </a:lnTo>
                                <a:lnTo>
                                  <a:pt x="1714" y="102"/>
                                </a:lnTo>
                                <a:lnTo>
                                  <a:pt x="1721" y="105"/>
                                </a:lnTo>
                                <a:lnTo>
                                  <a:pt x="1724" y="106"/>
                                </a:lnTo>
                                <a:lnTo>
                                  <a:pt x="1720" y="111"/>
                                </a:lnTo>
                                <a:lnTo>
                                  <a:pt x="1717" y="110"/>
                                </a:lnTo>
                                <a:lnTo>
                                  <a:pt x="1717" y="110"/>
                                </a:lnTo>
                                <a:lnTo>
                                  <a:pt x="1710" y="107"/>
                                </a:lnTo>
                                <a:lnTo>
                                  <a:pt x="1710" y="107"/>
                                </a:lnTo>
                                <a:lnTo>
                                  <a:pt x="1703" y="104"/>
                                </a:lnTo>
                                <a:lnTo>
                                  <a:pt x="1703" y="104"/>
                                </a:lnTo>
                                <a:lnTo>
                                  <a:pt x="1696" y="102"/>
                                </a:lnTo>
                                <a:lnTo>
                                  <a:pt x="1696" y="102"/>
                                </a:lnTo>
                                <a:lnTo>
                                  <a:pt x="1689" y="99"/>
                                </a:lnTo>
                                <a:lnTo>
                                  <a:pt x="1689" y="99"/>
                                </a:lnTo>
                                <a:lnTo>
                                  <a:pt x="1683" y="97"/>
                                </a:lnTo>
                                <a:lnTo>
                                  <a:pt x="1683" y="97"/>
                                </a:lnTo>
                                <a:lnTo>
                                  <a:pt x="1677" y="95"/>
                                </a:lnTo>
                                <a:lnTo>
                                  <a:pt x="1681" y="90"/>
                                </a:lnTo>
                                <a:close/>
                                <a:moveTo>
                                  <a:pt x="1752" y="118"/>
                                </a:moveTo>
                                <a:lnTo>
                                  <a:pt x="1757" y="120"/>
                                </a:lnTo>
                                <a:lnTo>
                                  <a:pt x="1764" y="123"/>
                                </a:lnTo>
                                <a:lnTo>
                                  <a:pt x="1771" y="127"/>
                                </a:lnTo>
                                <a:lnTo>
                                  <a:pt x="1778" y="131"/>
                                </a:lnTo>
                                <a:lnTo>
                                  <a:pt x="1785" y="135"/>
                                </a:lnTo>
                                <a:lnTo>
                                  <a:pt x="1791" y="139"/>
                                </a:lnTo>
                                <a:lnTo>
                                  <a:pt x="1785" y="143"/>
                                </a:lnTo>
                                <a:lnTo>
                                  <a:pt x="1779" y="139"/>
                                </a:lnTo>
                                <a:lnTo>
                                  <a:pt x="1780" y="139"/>
                                </a:lnTo>
                                <a:lnTo>
                                  <a:pt x="1773" y="135"/>
                                </a:lnTo>
                                <a:lnTo>
                                  <a:pt x="1773" y="135"/>
                                </a:lnTo>
                                <a:lnTo>
                                  <a:pt x="1766" y="131"/>
                                </a:lnTo>
                                <a:lnTo>
                                  <a:pt x="1766" y="131"/>
                                </a:lnTo>
                                <a:lnTo>
                                  <a:pt x="1759" y="128"/>
                                </a:lnTo>
                                <a:lnTo>
                                  <a:pt x="1759" y="128"/>
                                </a:lnTo>
                                <a:lnTo>
                                  <a:pt x="1752" y="124"/>
                                </a:lnTo>
                                <a:lnTo>
                                  <a:pt x="1752" y="124"/>
                                </a:lnTo>
                                <a:lnTo>
                                  <a:pt x="1748" y="123"/>
                                </a:lnTo>
                                <a:lnTo>
                                  <a:pt x="1752" y="118"/>
                                </a:lnTo>
                                <a:close/>
                                <a:moveTo>
                                  <a:pt x="1815" y="155"/>
                                </a:moveTo>
                                <a:lnTo>
                                  <a:pt x="1821" y="160"/>
                                </a:lnTo>
                                <a:lnTo>
                                  <a:pt x="1828" y="167"/>
                                </a:lnTo>
                                <a:lnTo>
                                  <a:pt x="1835" y="176"/>
                                </a:lnTo>
                                <a:lnTo>
                                  <a:pt x="1839" y="185"/>
                                </a:lnTo>
                                <a:lnTo>
                                  <a:pt x="1831" y="187"/>
                                </a:lnTo>
                                <a:lnTo>
                                  <a:pt x="1827" y="178"/>
                                </a:lnTo>
                                <a:lnTo>
                                  <a:pt x="1828" y="178"/>
                                </a:lnTo>
                                <a:lnTo>
                                  <a:pt x="1821" y="170"/>
                                </a:lnTo>
                                <a:lnTo>
                                  <a:pt x="1821" y="170"/>
                                </a:lnTo>
                                <a:lnTo>
                                  <a:pt x="1814" y="164"/>
                                </a:lnTo>
                                <a:lnTo>
                                  <a:pt x="1814" y="164"/>
                                </a:lnTo>
                                <a:lnTo>
                                  <a:pt x="1808" y="159"/>
                                </a:lnTo>
                                <a:lnTo>
                                  <a:pt x="1815" y="155"/>
                                </a:lnTo>
                                <a:close/>
                                <a:moveTo>
                                  <a:pt x="1847" y="207"/>
                                </a:moveTo>
                                <a:lnTo>
                                  <a:pt x="1849" y="212"/>
                                </a:lnTo>
                                <a:lnTo>
                                  <a:pt x="1841" y="214"/>
                                </a:lnTo>
                                <a:lnTo>
                                  <a:pt x="1839" y="208"/>
                                </a:lnTo>
                                <a:lnTo>
                                  <a:pt x="1847" y="20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Freeform 99"/>
                        <wps:cNvSpPr>
                          <a:spLocks/>
                        </wps:cNvSpPr>
                        <wps:spPr bwMode="auto">
                          <a:xfrm>
                            <a:off x="180975" y="973455"/>
                            <a:ext cx="1169035" cy="133350"/>
                          </a:xfrm>
                          <a:custGeom>
                            <a:avLst/>
                            <a:gdLst>
                              <a:gd name="T0" fmla="*/ 21 w 1841"/>
                              <a:gd name="T1" fmla="*/ 45 h 210"/>
                              <a:gd name="T2" fmla="*/ 63 w 1841"/>
                              <a:gd name="T3" fmla="*/ 76 h 210"/>
                              <a:gd name="T4" fmla="*/ 84 w 1841"/>
                              <a:gd name="T5" fmla="*/ 88 h 210"/>
                              <a:gd name="T6" fmla="*/ 105 w 1841"/>
                              <a:gd name="T7" fmla="*/ 98 h 210"/>
                              <a:gd name="T8" fmla="*/ 126 w 1841"/>
                              <a:gd name="T9" fmla="*/ 106 h 210"/>
                              <a:gd name="T10" fmla="*/ 147 w 1841"/>
                              <a:gd name="T11" fmla="*/ 114 h 210"/>
                              <a:gd name="T12" fmla="*/ 168 w 1841"/>
                              <a:gd name="T13" fmla="*/ 121 h 210"/>
                              <a:gd name="T14" fmla="*/ 196 w 1841"/>
                              <a:gd name="T15" fmla="*/ 130 h 210"/>
                              <a:gd name="T16" fmla="*/ 224 w 1841"/>
                              <a:gd name="T17" fmla="*/ 138 h 210"/>
                              <a:gd name="T18" fmla="*/ 245 w 1841"/>
                              <a:gd name="T19" fmla="*/ 143 h 210"/>
                              <a:gd name="T20" fmla="*/ 280 w 1841"/>
                              <a:gd name="T21" fmla="*/ 151 h 210"/>
                              <a:gd name="T22" fmla="*/ 315 w 1841"/>
                              <a:gd name="T23" fmla="*/ 158 h 210"/>
                              <a:gd name="T24" fmla="*/ 336 w 1841"/>
                              <a:gd name="T25" fmla="*/ 163 h 210"/>
                              <a:gd name="T26" fmla="*/ 378 w 1841"/>
                              <a:gd name="T27" fmla="*/ 170 h 210"/>
                              <a:gd name="T28" fmla="*/ 420 w 1841"/>
                              <a:gd name="T29" fmla="*/ 177 h 210"/>
                              <a:gd name="T30" fmla="*/ 455 w 1841"/>
                              <a:gd name="T31" fmla="*/ 181 h 210"/>
                              <a:gd name="T32" fmla="*/ 483 w 1841"/>
                              <a:gd name="T33" fmla="*/ 185 h 210"/>
                              <a:gd name="T34" fmla="*/ 525 w 1841"/>
                              <a:gd name="T35" fmla="*/ 190 h 210"/>
                              <a:gd name="T36" fmla="*/ 560 w 1841"/>
                              <a:gd name="T37" fmla="*/ 194 h 210"/>
                              <a:gd name="T38" fmla="*/ 616 w 1841"/>
                              <a:gd name="T39" fmla="*/ 199 h 210"/>
                              <a:gd name="T40" fmla="*/ 672 w 1841"/>
                              <a:gd name="T41" fmla="*/ 203 h 210"/>
                              <a:gd name="T42" fmla="*/ 707 w 1841"/>
                              <a:gd name="T43" fmla="*/ 205 h 210"/>
                              <a:gd name="T44" fmla="*/ 770 w 1841"/>
                              <a:gd name="T45" fmla="*/ 208 h 210"/>
                              <a:gd name="T46" fmla="*/ 826 w 1841"/>
                              <a:gd name="T47" fmla="*/ 209 h 210"/>
                              <a:gd name="T48" fmla="*/ 868 w 1841"/>
                              <a:gd name="T49" fmla="*/ 210 h 210"/>
                              <a:gd name="T50" fmla="*/ 924 w 1841"/>
                              <a:gd name="T51" fmla="*/ 210 h 210"/>
                              <a:gd name="T52" fmla="*/ 980 w 1841"/>
                              <a:gd name="T53" fmla="*/ 210 h 210"/>
                              <a:gd name="T54" fmla="*/ 1022 w 1841"/>
                              <a:gd name="T55" fmla="*/ 209 h 210"/>
                              <a:gd name="T56" fmla="*/ 1113 w 1841"/>
                              <a:gd name="T57" fmla="*/ 206 h 210"/>
                              <a:gd name="T58" fmla="*/ 1141 w 1841"/>
                              <a:gd name="T59" fmla="*/ 204 h 210"/>
                              <a:gd name="T60" fmla="*/ 1211 w 1841"/>
                              <a:gd name="T61" fmla="*/ 200 h 210"/>
                              <a:gd name="T62" fmla="*/ 1260 w 1841"/>
                              <a:gd name="T63" fmla="*/ 196 h 210"/>
                              <a:gd name="T64" fmla="*/ 1288 w 1841"/>
                              <a:gd name="T65" fmla="*/ 193 h 210"/>
                              <a:gd name="T66" fmla="*/ 1337 w 1841"/>
                              <a:gd name="T67" fmla="*/ 188 h 210"/>
                              <a:gd name="T68" fmla="*/ 1365 w 1841"/>
                              <a:gd name="T69" fmla="*/ 184 h 210"/>
                              <a:gd name="T70" fmla="*/ 1407 w 1841"/>
                              <a:gd name="T71" fmla="*/ 179 h 210"/>
                              <a:gd name="T72" fmla="*/ 1428 w 1841"/>
                              <a:gd name="T73" fmla="*/ 175 h 210"/>
                              <a:gd name="T74" fmla="*/ 1484 w 1841"/>
                              <a:gd name="T75" fmla="*/ 166 h 210"/>
                              <a:gd name="T76" fmla="*/ 1512 w 1841"/>
                              <a:gd name="T77" fmla="*/ 161 h 210"/>
                              <a:gd name="T78" fmla="*/ 1547 w 1841"/>
                              <a:gd name="T79" fmla="*/ 154 h 210"/>
                              <a:gd name="T80" fmla="*/ 1568 w 1841"/>
                              <a:gd name="T81" fmla="*/ 150 h 210"/>
                              <a:gd name="T82" fmla="*/ 1603 w 1841"/>
                              <a:gd name="T83" fmla="*/ 141 h 210"/>
                              <a:gd name="T84" fmla="*/ 1624 w 1841"/>
                              <a:gd name="T85" fmla="*/ 136 h 210"/>
                              <a:gd name="T86" fmla="*/ 1652 w 1841"/>
                              <a:gd name="T87" fmla="*/ 128 h 210"/>
                              <a:gd name="T88" fmla="*/ 1680 w 1841"/>
                              <a:gd name="T89" fmla="*/ 119 h 210"/>
                              <a:gd name="T90" fmla="*/ 1701 w 1841"/>
                              <a:gd name="T91" fmla="*/ 112 h 210"/>
                              <a:gd name="T92" fmla="*/ 1722 w 1841"/>
                              <a:gd name="T93" fmla="*/ 103 h 210"/>
                              <a:gd name="T94" fmla="*/ 1743 w 1841"/>
                              <a:gd name="T95" fmla="*/ 94 h 210"/>
                              <a:gd name="T96" fmla="*/ 1764 w 1841"/>
                              <a:gd name="T97" fmla="*/ 84 h 210"/>
                              <a:gd name="T98" fmla="*/ 1806 w 1841"/>
                              <a:gd name="T99" fmla="*/ 57 h 210"/>
                              <a:gd name="T100" fmla="*/ 1827 w 1841"/>
                              <a:gd name="T101" fmla="*/ 36 h 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1841" h="210">
                                <a:moveTo>
                                  <a:pt x="0" y="0"/>
                                </a:moveTo>
                                <a:lnTo>
                                  <a:pt x="14" y="36"/>
                                </a:lnTo>
                                <a:lnTo>
                                  <a:pt x="21" y="45"/>
                                </a:lnTo>
                                <a:lnTo>
                                  <a:pt x="28" y="51"/>
                                </a:lnTo>
                                <a:lnTo>
                                  <a:pt x="35" y="57"/>
                                </a:lnTo>
                                <a:lnTo>
                                  <a:pt x="63" y="76"/>
                                </a:lnTo>
                                <a:lnTo>
                                  <a:pt x="70" y="80"/>
                                </a:lnTo>
                                <a:lnTo>
                                  <a:pt x="77" y="84"/>
                                </a:lnTo>
                                <a:lnTo>
                                  <a:pt x="84" y="88"/>
                                </a:lnTo>
                                <a:lnTo>
                                  <a:pt x="91" y="91"/>
                                </a:lnTo>
                                <a:lnTo>
                                  <a:pt x="98" y="94"/>
                                </a:lnTo>
                                <a:lnTo>
                                  <a:pt x="105" y="98"/>
                                </a:lnTo>
                                <a:lnTo>
                                  <a:pt x="112" y="101"/>
                                </a:lnTo>
                                <a:lnTo>
                                  <a:pt x="119" y="103"/>
                                </a:lnTo>
                                <a:lnTo>
                                  <a:pt x="126" y="106"/>
                                </a:lnTo>
                                <a:lnTo>
                                  <a:pt x="133" y="109"/>
                                </a:lnTo>
                                <a:lnTo>
                                  <a:pt x="140" y="112"/>
                                </a:lnTo>
                                <a:lnTo>
                                  <a:pt x="147" y="114"/>
                                </a:lnTo>
                                <a:lnTo>
                                  <a:pt x="154" y="116"/>
                                </a:lnTo>
                                <a:lnTo>
                                  <a:pt x="161" y="119"/>
                                </a:lnTo>
                                <a:lnTo>
                                  <a:pt x="168" y="121"/>
                                </a:lnTo>
                                <a:lnTo>
                                  <a:pt x="182" y="126"/>
                                </a:lnTo>
                                <a:lnTo>
                                  <a:pt x="189" y="128"/>
                                </a:lnTo>
                                <a:lnTo>
                                  <a:pt x="196" y="130"/>
                                </a:lnTo>
                                <a:lnTo>
                                  <a:pt x="203" y="132"/>
                                </a:lnTo>
                                <a:lnTo>
                                  <a:pt x="217" y="136"/>
                                </a:lnTo>
                                <a:lnTo>
                                  <a:pt x="224" y="138"/>
                                </a:lnTo>
                                <a:lnTo>
                                  <a:pt x="231" y="139"/>
                                </a:lnTo>
                                <a:lnTo>
                                  <a:pt x="238" y="141"/>
                                </a:lnTo>
                                <a:lnTo>
                                  <a:pt x="245" y="143"/>
                                </a:lnTo>
                                <a:lnTo>
                                  <a:pt x="266" y="148"/>
                                </a:lnTo>
                                <a:lnTo>
                                  <a:pt x="273" y="150"/>
                                </a:lnTo>
                                <a:lnTo>
                                  <a:pt x="280" y="151"/>
                                </a:lnTo>
                                <a:lnTo>
                                  <a:pt x="287" y="153"/>
                                </a:lnTo>
                                <a:lnTo>
                                  <a:pt x="294" y="154"/>
                                </a:lnTo>
                                <a:lnTo>
                                  <a:pt x="315" y="158"/>
                                </a:lnTo>
                                <a:lnTo>
                                  <a:pt x="322" y="160"/>
                                </a:lnTo>
                                <a:lnTo>
                                  <a:pt x="329" y="161"/>
                                </a:lnTo>
                                <a:lnTo>
                                  <a:pt x="336" y="163"/>
                                </a:lnTo>
                                <a:lnTo>
                                  <a:pt x="350" y="165"/>
                                </a:lnTo>
                                <a:lnTo>
                                  <a:pt x="357" y="166"/>
                                </a:lnTo>
                                <a:lnTo>
                                  <a:pt x="378" y="170"/>
                                </a:lnTo>
                                <a:lnTo>
                                  <a:pt x="385" y="171"/>
                                </a:lnTo>
                                <a:lnTo>
                                  <a:pt x="413" y="175"/>
                                </a:lnTo>
                                <a:lnTo>
                                  <a:pt x="420" y="177"/>
                                </a:lnTo>
                                <a:lnTo>
                                  <a:pt x="427" y="178"/>
                                </a:lnTo>
                                <a:lnTo>
                                  <a:pt x="434" y="179"/>
                                </a:lnTo>
                                <a:lnTo>
                                  <a:pt x="455" y="181"/>
                                </a:lnTo>
                                <a:lnTo>
                                  <a:pt x="462" y="182"/>
                                </a:lnTo>
                                <a:lnTo>
                                  <a:pt x="476" y="184"/>
                                </a:lnTo>
                                <a:lnTo>
                                  <a:pt x="483" y="185"/>
                                </a:lnTo>
                                <a:lnTo>
                                  <a:pt x="497" y="187"/>
                                </a:lnTo>
                                <a:lnTo>
                                  <a:pt x="504" y="188"/>
                                </a:lnTo>
                                <a:lnTo>
                                  <a:pt x="525" y="190"/>
                                </a:lnTo>
                                <a:lnTo>
                                  <a:pt x="532" y="191"/>
                                </a:lnTo>
                                <a:lnTo>
                                  <a:pt x="553" y="193"/>
                                </a:lnTo>
                                <a:lnTo>
                                  <a:pt x="560" y="194"/>
                                </a:lnTo>
                                <a:lnTo>
                                  <a:pt x="574" y="195"/>
                                </a:lnTo>
                                <a:lnTo>
                                  <a:pt x="581" y="196"/>
                                </a:lnTo>
                                <a:lnTo>
                                  <a:pt x="616" y="199"/>
                                </a:lnTo>
                                <a:lnTo>
                                  <a:pt x="623" y="199"/>
                                </a:lnTo>
                                <a:lnTo>
                                  <a:pt x="630" y="200"/>
                                </a:lnTo>
                                <a:lnTo>
                                  <a:pt x="672" y="203"/>
                                </a:lnTo>
                                <a:lnTo>
                                  <a:pt x="679" y="203"/>
                                </a:lnTo>
                                <a:lnTo>
                                  <a:pt x="700" y="204"/>
                                </a:lnTo>
                                <a:lnTo>
                                  <a:pt x="707" y="205"/>
                                </a:lnTo>
                                <a:lnTo>
                                  <a:pt x="721" y="205"/>
                                </a:lnTo>
                                <a:lnTo>
                                  <a:pt x="728" y="206"/>
                                </a:lnTo>
                                <a:lnTo>
                                  <a:pt x="770" y="208"/>
                                </a:lnTo>
                                <a:lnTo>
                                  <a:pt x="777" y="208"/>
                                </a:lnTo>
                                <a:lnTo>
                                  <a:pt x="819" y="209"/>
                                </a:lnTo>
                                <a:lnTo>
                                  <a:pt x="826" y="209"/>
                                </a:lnTo>
                                <a:lnTo>
                                  <a:pt x="854" y="210"/>
                                </a:lnTo>
                                <a:lnTo>
                                  <a:pt x="861" y="210"/>
                                </a:lnTo>
                                <a:lnTo>
                                  <a:pt x="868" y="210"/>
                                </a:lnTo>
                                <a:lnTo>
                                  <a:pt x="875" y="210"/>
                                </a:lnTo>
                                <a:lnTo>
                                  <a:pt x="917" y="210"/>
                                </a:lnTo>
                                <a:lnTo>
                                  <a:pt x="924" y="210"/>
                                </a:lnTo>
                                <a:lnTo>
                                  <a:pt x="966" y="210"/>
                                </a:lnTo>
                                <a:lnTo>
                                  <a:pt x="973" y="210"/>
                                </a:lnTo>
                                <a:lnTo>
                                  <a:pt x="980" y="210"/>
                                </a:lnTo>
                                <a:lnTo>
                                  <a:pt x="987" y="210"/>
                                </a:lnTo>
                                <a:lnTo>
                                  <a:pt x="1015" y="209"/>
                                </a:lnTo>
                                <a:lnTo>
                                  <a:pt x="1022" y="209"/>
                                </a:lnTo>
                                <a:lnTo>
                                  <a:pt x="1064" y="208"/>
                                </a:lnTo>
                                <a:lnTo>
                                  <a:pt x="1071" y="208"/>
                                </a:lnTo>
                                <a:lnTo>
                                  <a:pt x="1113" y="206"/>
                                </a:lnTo>
                                <a:lnTo>
                                  <a:pt x="1120" y="205"/>
                                </a:lnTo>
                                <a:lnTo>
                                  <a:pt x="1134" y="205"/>
                                </a:lnTo>
                                <a:lnTo>
                                  <a:pt x="1141" y="204"/>
                                </a:lnTo>
                                <a:lnTo>
                                  <a:pt x="1162" y="203"/>
                                </a:lnTo>
                                <a:lnTo>
                                  <a:pt x="1169" y="203"/>
                                </a:lnTo>
                                <a:lnTo>
                                  <a:pt x="1211" y="200"/>
                                </a:lnTo>
                                <a:lnTo>
                                  <a:pt x="1218" y="199"/>
                                </a:lnTo>
                                <a:lnTo>
                                  <a:pt x="1225" y="199"/>
                                </a:lnTo>
                                <a:lnTo>
                                  <a:pt x="1260" y="196"/>
                                </a:lnTo>
                                <a:lnTo>
                                  <a:pt x="1267" y="195"/>
                                </a:lnTo>
                                <a:lnTo>
                                  <a:pt x="1281" y="194"/>
                                </a:lnTo>
                                <a:lnTo>
                                  <a:pt x="1288" y="193"/>
                                </a:lnTo>
                                <a:lnTo>
                                  <a:pt x="1309" y="191"/>
                                </a:lnTo>
                                <a:lnTo>
                                  <a:pt x="1316" y="190"/>
                                </a:lnTo>
                                <a:lnTo>
                                  <a:pt x="1337" y="188"/>
                                </a:lnTo>
                                <a:lnTo>
                                  <a:pt x="1344" y="187"/>
                                </a:lnTo>
                                <a:lnTo>
                                  <a:pt x="1358" y="185"/>
                                </a:lnTo>
                                <a:lnTo>
                                  <a:pt x="1365" y="184"/>
                                </a:lnTo>
                                <a:lnTo>
                                  <a:pt x="1379" y="182"/>
                                </a:lnTo>
                                <a:lnTo>
                                  <a:pt x="1386" y="181"/>
                                </a:lnTo>
                                <a:lnTo>
                                  <a:pt x="1407" y="179"/>
                                </a:lnTo>
                                <a:lnTo>
                                  <a:pt x="1414" y="178"/>
                                </a:lnTo>
                                <a:lnTo>
                                  <a:pt x="1421" y="177"/>
                                </a:lnTo>
                                <a:lnTo>
                                  <a:pt x="1428" y="175"/>
                                </a:lnTo>
                                <a:lnTo>
                                  <a:pt x="1456" y="171"/>
                                </a:lnTo>
                                <a:lnTo>
                                  <a:pt x="1463" y="170"/>
                                </a:lnTo>
                                <a:lnTo>
                                  <a:pt x="1484" y="166"/>
                                </a:lnTo>
                                <a:lnTo>
                                  <a:pt x="1491" y="165"/>
                                </a:lnTo>
                                <a:lnTo>
                                  <a:pt x="1505" y="163"/>
                                </a:lnTo>
                                <a:lnTo>
                                  <a:pt x="1512" y="161"/>
                                </a:lnTo>
                                <a:lnTo>
                                  <a:pt x="1519" y="160"/>
                                </a:lnTo>
                                <a:lnTo>
                                  <a:pt x="1526" y="158"/>
                                </a:lnTo>
                                <a:lnTo>
                                  <a:pt x="1547" y="154"/>
                                </a:lnTo>
                                <a:lnTo>
                                  <a:pt x="1554" y="153"/>
                                </a:lnTo>
                                <a:lnTo>
                                  <a:pt x="1561" y="151"/>
                                </a:lnTo>
                                <a:lnTo>
                                  <a:pt x="1568" y="150"/>
                                </a:lnTo>
                                <a:lnTo>
                                  <a:pt x="1575" y="148"/>
                                </a:lnTo>
                                <a:lnTo>
                                  <a:pt x="1596" y="143"/>
                                </a:lnTo>
                                <a:lnTo>
                                  <a:pt x="1603" y="141"/>
                                </a:lnTo>
                                <a:lnTo>
                                  <a:pt x="1610" y="139"/>
                                </a:lnTo>
                                <a:lnTo>
                                  <a:pt x="1617" y="138"/>
                                </a:lnTo>
                                <a:lnTo>
                                  <a:pt x="1624" y="136"/>
                                </a:lnTo>
                                <a:lnTo>
                                  <a:pt x="1638" y="132"/>
                                </a:lnTo>
                                <a:lnTo>
                                  <a:pt x="1645" y="130"/>
                                </a:lnTo>
                                <a:lnTo>
                                  <a:pt x="1652" y="128"/>
                                </a:lnTo>
                                <a:lnTo>
                                  <a:pt x="1659" y="126"/>
                                </a:lnTo>
                                <a:lnTo>
                                  <a:pt x="1673" y="121"/>
                                </a:lnTo>
                                <a:lnTo>
                                  <a:pt x="1680" y="119"/>
                                </a:lnTo>
                                <a:lnTo>
                                  <a:pt x="1687" y="116"/>
                                </a:lnTo>
                                <a:lnTo>
                                  <a:pt x="1694" y="114"/>
                                </a:lnTo>
                                <a:lnTo>
                                  <a:pt x="1701" y="112"/>
                                </a:lnTo>
                                <a:lnTo>
                                  <a:pt x="1708" y="109"/>
                                </a:lnTo>
                                <a:lnTo>
                                  <a:pt x="1715" y="106"/>
                                </a:lnTo>
                                <a:lnTo>
                                  <a:pt x="1722" y="103"/>
                                </a:lnTo>
                                <a:lnTo>
                                  <a:pt x="1729" y="101"/>
                                </a:lnTo>
                                <a:lnTo>
                                  <a:pt x="1736" y="98"/>
                                </a:lnTo>
                                <a:lnTo>
                                  <a:pt x="1743" y="94"/>
                                </a:lnTo>
                                <a:lnTo>
                                  <a:pt x="1750" y="91"/>
                                </a:lnTo>
                                <a:lnTo>
                                  <a:pt x="1757" y="88"/>
                                </a:lnTo>
                                <a:lnTo>
                                  <a:pt x="1764" y="84"/>
                                </a:lnTo>
                                <a:lnTo>
                                  <a:pt x="1771" y="80"/>
                                </a:lnTo>
                                <a:lnTo>
                                  <a:pt x="1778" y="76"/>
                                </a:lnTo>
                                <a:lnTo>
                                  <a:pt x="1806" y="57"/>
                                </a:lnTo>
                                <a:lnTo>
                                  <a:pt x="1813" y="51"/>
                                </a:lnTo>
                                <a:lnTo>
                                  <a:pt x="1820" y="45"/>
                                </a:lnTo>
                                <a:lnTo>
                                  <a:pt x="1827" y="36"/>
                                </a:lnTo>
                                <a:lnTo>
                                  <a:pt x="1841" y="0"/>
                                </a:lnTo>
                              </a:path>
                            </a:pathLst>
                          </a:custGeom>
                          <a:noFill/>
                          <a:ln w="50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Line 100"/>
                        <wps:cNvCnPr/>
                        <wps:spPr bwMode="auto">
                          <a:xfrm flipV="1">
                            <a:off x="180975" y="238760"/>
                            <a:ext cx="584835" cy="734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Line 101"/>
                        <wps:cNvCnPr/>
                        <wps:spPr bwMode="auto">
                          <a:xfrm>
                            <a:off x="765810" y="238760"/>
                            <a:ext cx="584200" cy="734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Freeform 102"/>
                        <wps:cNvSpPr>
                          <a:spLocks noEditPoints="1"/>
                        </wps:cNvSpPr>
                        <wps:spPr bwMode="auto">
                          <a:xfrm>
                            <a:off x="180975" y="971550"/>
                            <a:ext cx="1169035" cy="3810"/>
                          </a:xfrm>
                          <a:custGeom>
                            <a:avLst/>
                            <a:gdLst>
                              <a:gd name="T0" fmla="*/ 49 w 1841"/>
                              <a:gd name="T1" fmla="*/ 0 h 6"/>
                              <a:gd name="T2" fmla="*/ 0 w 1841"/>
                              <a:gd name="T3" fmla="*/ 6 h 6"/>
                              <a:gd name="T4" fmla="*/ 82 w 1841"/>
                              <a:gd name="T5" fmla="*/ 0 h 6"/>
                              <a:gd name="T6" fmla="*/ 131 w 1841"/>
                              <a:gd name="T7" fmla="*/ 6 h 6"/>
                              <a:gd name="T8" fmla="*/ 82 w 1841"/>
                              <a:gd name="T9" fmla="*/ 0 h 6"/>
                              <a:gd name="T10" fmla="*/ 212 w 1841"/>
                              <a:gd name="T11" fmla="*/ 0 h 6"/>
                              <a:gd name="T12" fmla="*/ 163 w 1841"/>
                              <a:gd name="T13" fmla="*/ 6 h 6"/>
                              <a:gd name="T14" fmla="*/ 245 w 1841"/>
                              <a:gd name="T15" fmla="*/ 0 h 6"/>
                              <a:gd name="T16" fmla="*/ 294 w 1841"/>
                              <a:gd name="T17" fmla="*/ 6 h 6"/>
                              <a:gd name="T18" fmla="*/ 245 w 1841"/>
                              <a:gd name="T19" fmla="*/ 0 h 6"/>
                              <a:gd name="T20" fmla="*/ 376 w 1841"/>
                              <a:gd name="T21" fmla="*/ 0 h 6"/>
                              <a:gd name="T22" fmla="*/ 327 w 1841"/>
                              <a:gd name="T23" fmla="*/ 6 h 6"/>
                              <a:gd name="T24" fmla="*/ 408 w 1841"/>
                              <a:gd name="T25" fmla="*/ 0 h 6"/>
                              <a:gd name="T26" fmla="*/ 457 w 1841"/>
                              <a:gd name="T27" fmla="*/ 6 h 6"/>
                              <a:gd name="T28" fmla="*/ 408 w 1841"/>
                              <a:gd name="T29" fmla="*/ 0 h 6"/>
                              <a:gd name="T30" fmla="*/ 539 w 1841"/>
                              <a:gd name="T31" fmla="*/ 0 h 6"/>
                              <a:gd name="T32" fmla="*/ 490 w 1841"/>
                              <a:gd name="T33" fmla="*/ 6 h 6"/>
                              <a:gd name="T34" fmla="*/ 571 w 1841"/>
                              <a:gd name="T35" fmla="*/ 0 h 6"/>
                              <a:gd name="T36" fmla="*/ 620 w 1841"/>
                              <a:gd name="T37" fmla="*/ 6 h 6"/>
                              <a:gd name="T38" fmla="*/ 571 w 1841"/>
                              <a:gd name="T39" fmla="*/ 0 h 6"/>
                              <a:gd name="T40" fmla="*/ 702 w 1841"/>
                              <a:gd name="T41" fmla="*/ 0 h 6"/>
                              <a:gd name="T42" fmla="*/ 653 w 1841"/>
                              <a:gd name="T43" fmla="*/ 6 h 6"/>
                              <a:gd name="T44" fmla="*/ 735 w 1841"/>
                              <a:gd name="T45" fmla="*/ 0 h 6"/>
                              <a:gd name="T46" fmla="*/ 784 w 1841"/>
                              <a:gd name="T47" fmla="*/ 6 h 6"/>
                              <a:gd name="T48" fmla="*/ 735 w 1841"/>
                              <a:gd name="T49" fmla="*/ 0 h 6"/>
                              <a:gd name="T50" fmla="*/ 865 w 1841"/>
                              <a:gd name="T51" fmla="*/ 0 h 6"/>
                              <a:gd name="T52" fmla="*/ 816 w 1841"/>
                              <a:gd name="T53" fmla="*/ 6 h 6"/>
                              <a:gd name="T54" fmla="*/ 898 w 1841"/>
                              <a:gd name="T55" fmla="*/ 0 h 6"/>
                              <a:gd name="T56" fmla="*/ 947 w 1841"/>
                              <a:gd name="T57" fmla="*/ 6 h 6"/>
                              <a:gd name="T58" fmla="*/ 898 w 1841"/>
                              <a:gd name="T59" fmla="*/ 0 h 6"/>
                              <a:gd name="T60" fmla="*/ 1029 w 1841"/>
                              <a:gd name="T61" fmla="*/ 0 h 6"/>
                              <a:gd name="T62" fmla="*/ 980 w 1841"/>
                              <a:gd name="T63" fmla="*/ 6 h 6"/>
                              <a:gd name="T64" fmla="*/ 1061 w 1841"/>
                              <a:gd name="T65" fmla="*/ 0 h 6"/>
                              <a:gd name="T66" fmla="*/ 1110 w 1841"/>
                              <a:gd name="T67" fmla="*/ 6 h 6"/>
                              <a:gd name="T68" fmla="*/ 1061 w 1841"/>
                              <a:gd name="T69" fmla="*/ 0 h 6"/>
                              <a:gd name="T70" fmla="*/ 1192 w 1841"/>
                              <a:gd name="T71" fmla="*/ 0 h 6"/>
                              <a:gd name="T72" fmla="*/ 1143 w 1841"/>
                              <a:gd name="T73" fmla="*/ 6 h 6"/>
                              <a:gd name="T74" fmla="*/ 1224 w 1841"/>
                              <a:gd name="T75" fmla="*/ 0 h 6"/>
                              <a:gd name="T76" fmla="*/ 1273 w 1841"/>
                              <a:gd name="T77" fmla="*/ 6 h 6"/>
                              <a:gd name="T78" fmla="*/ 1224 w 1841"/>
                              <a:gd name="T79" fmla="*/ 0 h 6"/>
                              <a:gd name="T80" fmla="*/ 1355 w 1841"/>
                              <a:gd name="T81" fmla="*/ 0 h 6"/>
                              <a:gd name="T82" fmla="*/ 1306 w 1841"/>
                              <a:gd name="T83" fmla="*/ 6 h 6"/>
                              <a:gd name="T84" fmla="*/ 1388 w 1841"/>
                              <a:gd name="T85" fmla="*/ 0 h 6"/>
                              <a:gd name="T86" fmla="*/ 1437 w 1841"/>
                              <a:gd name="T87" fmla="*/ 6 h 6"/>
                              <a:gd name="T88" fmla="*/ 1388 w 1841"/>
                              <a:gd name="T89" fmla="*/ 0 h 6"/>
                              <a:gd name="T90" fmla="*/ 1518 w 1841"/>
                              <a:gd name="T91" fmla="*/ 0 h 6"/>
                              <a:gd name="T92" fmla="*/ 1469 w 1841"/>
                              <a:gd name="T93" fmla="*/ 6 h 6"/>
                              <a:gd name="T94" fmla="*/ 1551 w 1841"/>
                              <a:gd name="T95" fmla="*/ 0 h 6"/>
                              <a:gd name="T96" fmla="*/ 1600 w 1841"/>
                              <a:gd name="T97" fmla="*/ 6 h 6"/>
                              <a:gd name="T98" fmla="*/ 1551 w 1841"/>
                              <a:gd name="T99" fmla="*/ 0 h 6"/>
                              <a:gd name="T100" fmla="*/ 1682 w 1841"/>
                              <a:gd name="T101" fmla="*/ 0 h 6"/>
                              <a:gd name="T102" fmla="*/ 1633 w 1841"/>
                              <a:gd name="T103" fmla="*/ 6 h 6"/>
                              <a:gd name="T104" fmla="*/ 1714 w 1841"/>
                              <a:gd name="T105" fmla="*/ 0 h 6"/>
                              <a:gd name="T106" fmla="*/ 1763 w 1841"/>
                              <a:gd name="T107" fmla="*/ 6 h 6"/>
                              <a:gd name="T108" fmla="*/ 1714 w 1841"/>
                              <a:gd name="T109" fmla="*/ 0 h 6"/>
                              <a:gd name="T110" fmla="*/ 1841 w 1841"/>
                              <a:gd name="T111" fmla="*/ 0 h 6"/>
                              <a:gd name="T112" fmla="*/ 1796 w 1841"/>
                              <a:gd name="T113" fmla="*/ 6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41" h="6">
                                <a:moveTo>
                                  <a:pt x="0" y="0"/>
                                </a:moveTo>
                                <a:lnTo>
                                  <a:pt x="49" y="0"/>
                                </a:lnTo>
                                <a:lnTo>
                                  <a:pt x="49" y="6"/>
                                </a:lnTo>
                                <a:lnTo>
                                  <a:pt x="0" y="6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2" y="0"/>
                                </a:moveTo>
                                <a:lnTo>
                                  <a:pt x="131" y="0"/>
                                </a:lnTo>
                                <a:lnTo>
                                  <a:pt x="131" y="6"/>
                                </a:lnTo>
                                <a:lnTo>
                                  <a:pt x="82" y="6"/>
                                </a:lnTo>
                                <a:lnTo>
                                  <a:pt x="82" y="0"/>
                                </a:lnTo>
                                <a:close/>
                                <a:moveTo>
                                  <a:pt x="163" y="0"/>
                                </a:moveTo>
                                <a:lnTo>
                                  <a:pt x="212" y="0"/>
                                </a:lnTo>
                                <a:lnTo>
                                  <a:pt x="212" y="6"/>
                                </a:lnTo>
                                <a:lnTo>
                                  <a:pt x="163" y="6"/>
                                </a:lnTo>
                                <a:lnTo>
                                  <a:pt x="163" y="0"/>
                                </a:lnTo>
                                <a:close/>
                                <a:moveTo>
                                  <a:pt x="245" y="0"/>
                                </a:moveTo>
                                <a:lnTo>
                                  <a:pt x="294" y="0"/>
                                </a:lnTo>
                                <a:lnTo>
                                  <a:pt x="294" y="6"/>
                                </a:lnTo>
                                <a:lnTo>
                                  <a:pt x="245" y="6"/>
                                </a:lnTo>
                                <a:lnTo>
                                  <a:pt x="245" y="0"/>
                                </a:lnTo>
                                <a:close/>
                                <a:moveTo>
                                  <a:pt x="327" y="0"/>
                                </a:moveTo>
                                <a:lnTo>
                                  <a:pt x="376" y="0"/>
                                </a:lnTo>
                                <a:lnTo>
                                  <a:pt x="376" y="6"/>
                                </a:lnTo>
                                <a:lnTo>
                                  <a:pt x="327" y="6"/>
                                </a:lnTo>
                                <a:lnTo>
                                  <a:pt x="327" y="0"/>
                                </a:lnTo>
                                <a:close/>
                                <a:moveTo>
                                  <a:pt x="408" y="0"/>
                                </a:moveTo>
                                <a:lnTo>
                                  <a:pt x="457" y="0"/>
                                </a:lnTo>
                                <a:lnTo>
                                  <a:pt x="457" y="6"/>
                                </a:lnTo>
                                <a:lnTo>
                                  <a:pt x="408" y="6"/>
                                </a:lnTo>
                                <a:lnTo>
                                  <a:pt x="408" y="0"/>
                                </a:lnTo>
                                <a:close/>
                                <a:moveTo>
                                  <a:pt x="490" y="0"/>
                                </a:moveTo>
                                <a:lnTo>
                                  <a:pt x="539" y="0"/>
                                </a:lnTo>
                                <a:lnTo>
                                  <a:pt x="539" y="6"/>
                                </a:lnTo>
                                <a:lnTo>
                                  <a:pt x="490" y="6"/>
                                </a:lnTo>
                                <a:lnTo>
                                  <a:pt x="490" y="0"/>
                                </a:lnTo>
                                <a:close/>
                                <a:moveTo>
                                  <a:pt x="571" y="0"/>
                                </a:moveTo>
                                <a:lnTo>
                                  <a:pt x="620" y="0"/>
                                </a:lnTo>
                                <a:lnTo>
                                  <a:pt x="620" y="6"/>
                                </a:lnTo>
                                <a:lnTo>
                                  <a:pt x="571" y="6"/>
                                </a:lnTo>
                                <a:lnTo>
                                  <a:pt x="571" y="0"/>
                                </a:lnTo>
                                <a:close/>
                                <a:moveTo>
                                  <a:pt x="653" y="0"/>
                                </a:moveTo>
                                <a:lnTo>
                                  <a:pt x="702" y="0"/>
                                </a:lnTo>
                                <a:lnTo>
                                  <a:pt x="702" y="6"/>
                                </a:lnTo>
                                <a:lnTo>
                                  <a:pt x="653" y="6"/>
                                </a:lnTo>
                                <a:lnTo>
                                  <a:pt x="653" y="0"/>
                                </a:lnTo>
                                <a:close/>
                                <a:moveTo>
                                  <a:pt x="735" y="0"/>
                                </a:moveTo>
                                <a:lnTo>
                                  <a:pt x="784" y="0"/>
                                </a:lnTo>
                                <a:lnTo>
                                  <a:pt x="784" y="6"/>
                                </a:lnTo>
                                <a:lnTo>
                                  <a:pt x="735" y="6"/>
                                </a:lnTo>
                                <a:lnTo>
                                  <a:pt x="735" y="0"/>
                                </a:lnTo>
                                <a:close/>
                                <a:moveTo>
                                  <a:pt x="816" y="0"/>
                                </a:moveTo>
                                <a:lnTo>
                                  <a:pt x="865" y="0"/>
                                </a:lnTo>
                                <a:lnTo>
                                  <a:pt x="865" y="6"/>
                                </a:lnTo>
                                <a:lnTo>
                                  <a:pt x="816" y="6"/>
                                </a:lnTo>
                                <a:lnTo>
                                  <a:pt x="816" y="0"/>
                                </a:lnTo>
                                <a:close/>
                                <a:moveTo>
                                  <a:pt x="898" y="0"/>
                                </a:moveTo>
                                <a:lnTo>
                                  <a:pt x="947" y="0"/>
                                </a:lnTo>
                                <a:lnTo>
                                  <a:pt x="947" y="6"/>
                                </a:lnTo>
                                <a:lnTo>
                                  <a:pt x="898" y="6"/>
                                </a:lnTo>
                                <a:lnTo>
                                  <a:pt x="898" y="0"/>
                                </a:lnTo>
                                <a:close/>
                                <a:moveTo>
                                  <a:pt x="980" y="0"/>
                                </a:moveTo>
                                <a:lnTo>
                                  <a:pt x="1029" y="0"/>
                                </a:lnTo>
                                <a:lnTo>
                                  <a:pt x="1029" y="6"/>
                                </a:lnTo>
                                <a:lnTo>
                                  <a:pt x="980" y="6"/>
                                </a:lnTo>
                                <a:lnTo>
                                  <a:pt x="980" y="0"/>
                                </a:lnTo>
                                <a:close/>
                                <a:moveTo>
                                  <a:pt x="1061" y="0"/>
                                </a:moveTo>
                                <a:lnTo>
                                  <a:pt x="1110" y="0"/>
                                </a:lnTo>
                                <a:lnTo>
                                  <a:pt x="1110" y="6"/>
                                </a:lnTo>
                                <a:lnTo>
                                  <a:pt x="1061" y="6"/>
                                </a:lnTo>
                                <a:lnTo>
                                  <a:pt x="1061" y="0"/>
                                </a:lnTo>
                                <a:close/>
                                <a:moveTo>
                                  <a:pt x="1143" y="0"/>
                                </a:moveTo>
                                <a:lnTo>
                                  <a:pt x="1192" y="0"/>
                                </a:lnTo>
                                <a:lnTo>
                                  <a:pt x="1192" y="6"/>
                                </a:lnTo>
                                <a:lnTo>
                                  <a:pt x="1143" y="6"/>
                                </a:lnTo>
                                <a:lnTo>
                                  <a:pt x="1143" y="0"/>
                                </a:lnTo>
                                <a:close/>
                                <a:moveTo>
                                  <a:pt x="1224" y="0"/>
                                </a:moveTo>
                                <a:lnTo>
                                  <a:pt x="1273" y="0"/>
                                </a:lnTo>
                                <a:lnTo>
                                  <a:pt x="1273" y="6"/>
                                </a:lnTo>
                                <a:lnTo>
                                  <a:pt x="1224" y="6"/>
                                </a:lnTo>
                                <a:lnTo>
                                  <a:pt x="1224" y="0"/>
                                </a:lnTo>
                                <a:close/>
                                <a:moveTo>
                                  <a:pt x="1306" y="0"/>
                                </a:moveTo>
                                <a:lnTo>
                                  <a:pt x="1355" y="0"/>
                                </a:lnTo>
                                <a:lnTo>
                                  <a:pt x="1355" y="6"/>
                                </a:lnTo>
                                <a:lnTo>
                                  <a:pt x="1306" y="6"/>
                                </a:lnTo>
                                <a:lnTo>
                                  <a:pt x="1306" y="0"/>
                                </a:lnTo>
                                <a:close/>
                                <a:moveTo>
                                  <a:pt x="1388" y="0"/>
                                </a:moveTo>
                                <a:lnTo>
                                  <a:pt x="1437" y="0"/>
                                </a:lnTo>
                                <a:lnTo>
                                  <a:pt x="1437" y="6"/>
                                </a:lnTo>
                                <a:lnTo>
                                  <a:pt x="1388" y="6"/>
                                </a:lnTo>
                                <a:lnTo>
                                  <a:pt x="1388" y="0"/>
                                </a:lnTo>
                                <a:close/>
                                <a:moveTo>
                                  <a:pt x="1469" y="0"/>
                                </a:moveTo>
                                <a:lnTo>
                                  <a:pt x="1518" y="0"/>
                                </a:lnTo>
                                <a:lnTo>
                                  <a:pt x="1518" y="6"/>
                                </a:lnTo>
                                <a:lnTo>
                                  <a:pt x="1469" y="6"/>
                                </a:lnTo>
                                <a:lnTo>
                                  <a:pt x="1469" y="0"/>
                                </a:lnTo>
                                <a:close/>
                                <a:moveTo>
                                  <a:pt x="1551" y="0"/>
                                </a:moveTo>
                                <a:lnTo>
                                  <a:pt x="1600" y="0"/>
                                </a:lnTo>
                                <a:lnTo>
                                  <a:pt x="1600" y="6"/>
                                </a:lnTo>
                                <a:lnTo>
                                  <a:pt x="1551" y="6"/>
                                </a:lnTo>
                                <a:lnTo>
                                  <a:pt x="1551" y="0"/>
                                </a:lnTo>
                                <a:close/>
                                <a:moveTo>
                                  <a:pt x="1633" y="0"/>
                                </a:moveTo>
                                <a:lnTo>
                                  <a:pt x="1682" y="0"/>
                                </a:lnTo>
                                <a:lnTo>
                                  <a:pt x="1682" y="6"/>
                                </a:lnTo>
                                <a:lnTo>
                                  <a:pt x="1633" y="6"/>
                                </a:lnTo>
                                <a:lnTo>
                                  <a:pt x="1633" y="0"/>
                                </a:lnTo>
                                <a:close/>
                                <a:moveTo>
                                  <a:pt x="1714" y="0"/>
                                </a:moveTo>
                                <a:lnTo>
                                  <a:pt x="1763" y="0"/>
                                </a:lnTo>
                                <a:lnTo>
                                  <a:pt x="1763" y="6"/>
                                </a:lnTo>
                                <a:lnTo>
                                  <a:pt x="1714" y="6"/>
                                </a:lnTo>
                                <a:lnTo>
                                  <a:pt x="1714" y="0"/>
                                </a:lnTo>
                                <a:close/>
                                <a:moveTo>
                                  <a:pt x="1796" y="0"/>
                                </a:moveTo>
                                <a:lnTo>
                                  <a:pt x="1841" y="0"/>
                                </a:lnTo>
                                <a:lnTo>
                                  <a:pt x="1841" y="6"/>
                                </a:lnTo>
                                <a:lnTo>
                                  <a:pt x="1796" y="6"/>
                                </a:lnTo>
                                <a:lnTo>
                                  <a:pt x="179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Freeform 103"/>
                        <wps:cNvSpPr>
                          <a:spLocks noEditPoints="1"/>
                        </wps:cNvSpPr>
                        <wps:spPr bwMode="auto">
                          <a:xfrm>
                            <a:off x="762635" y="238760"/>
                            <a:ext cx="5715" cy="731520"/>
                          </a:xfrm>
                          <a:custGeom>
                            <a:avLst/>
                            <a:gdLst>
                              <a:gd name="T0" fmla="*/ 9 w 9"/>
                              <a:gd name="T1" fmla="*/ 33 h 1152"/>
                              <a:gd name="T2" fmla="*/ 0 w 9"/>
                              <a:gd name="T3" fmla="*/ 0 h 1152"/>
                              <a:gd name="T4" fmla="*/ 9 w 9"/>
                              <a:gd name="T5" fmla="*/ 56 h 1152"/>
                              <a:gd name="T6" fmla="*/ 0 w 9"/>
                              <a:gd name="T7" fmla="*/ 89 h 1152"/>
                              <a:gd name="T8" fmla="*/ 9 w 9"/>
                              <a:gd name="T9" fmla="*/ 56 h 1152"/>
                              <a:gd name="T10" fmla="*/ 9 w 9"/>
                              <a:gd name="T11" fmla="*/ 145 h 1152"/>
                              <a:gd name="T12" fmla="*/ 0 w 9"/>
                              <a:gd name="T13" fmla="*/ 112 h 1152"/>
                              <a:gd name="T14" fmla="*/ 9 w 9"/>
                              <a:gd name="T15" fmla="*/ 167 h 1152"/>
                              <a:gd name="T16" fmla="*/ 0 w 9"/>
                              <a:gd name="T17" fmla="*/ 201 h 1152"/>
                              <a:gd name="T18" fmla="*/ 9 w 9"/>
                              <a:gd name="T19" fmla="*/ 167 h 1152"/>
                              <a:gd name="T20" fmla="*/ 9 w 9"/>
                              <a:gd name="T21" fmla="*/ 257 h 1152"/>
                              <a:gd name="T22" fmla="*/ 0 w 9"/>
                              <a:gd name="T23" fmla="*/ 223 h 1152"/>
                              <a:gd name="T24" fmla="*/ 9 w 9"/>
                              <a:gd name="T25" fmla="*/ 279 h 1152"/>
                              <a:gd name="T26" fmla="*/ 0 w 9"/>
                              <a:gd name="T27" fmla="*/ 313 h 1152"/>
                              <a:gd name="T28" fmla="*/ 9 w 9"/>
                              <a:gd name="T29" fmla="*/ 279 h 1152"/>
                              <a:gd name="T30" fmla="*/ 9 w 9"/>
                              <a:gd name="T31" fmla="*/ 369 h 1152"/>
                              <a:gd name="T32" fmla="*/ 0 w 9"/>
                              <a:gd name="T33" fmla="*/ 335 h 1152"/>
                              <a:gd name="T34" fmla="*/ 9 w 9"/>
                              <a:gd name="T35" fmla="*/ 391 h 1152"/>
                              <a:gd name="T36" fmla="*/ 0 w 9"/>
                              <a:gd name="T37" fmla="*/ 425 h 1152"/>
                              <a:gd name="T38" fmla="*/ 9 w 9"/>
                              <a:gd name="T39" fmla="*/ 391 h 1152"/>
                              <a:gd name="T40" fmla="*/ 9 w 9"/>
                              <a:gd name="T41" fmla="*/ 481 h 1152"/>
                              <a:gd name="T42" fmla="*/ 0 w 9"/>
                              <a:gd name="T43" fmla="*/ 447 h 1152"/>
                              <a:gd name="T44" fmla="*/ 9 w 9"/>
                              <a:gd name="T45" fmla="*/ 503 h 1152"/>
                              <a:gd name="T46" fmla="*/ 0 w 9"/>
                              <a:gd name="T47" fmla="*/ 536 h 1152"/>
                              <a:gd name="T48" fmla="*/ 9 w 9"/>
                              <a:gd name="T49" fmla="*/ 503 h 1152"/>
                              <a:gd name="T50" fmla="*/ 9 w 9"/>
                              <a:gd name="T51" fmla="*/ 592 h 1152"/>
                              <a:gd name="T52" fmla="*/ 0 w 9"/>
                              <a:gd name="T53" fmla="*/ 559 h 1152"/>
                              <a:gd name="T54" fmla="*/ 9 w 9"/>
                              <a:gd name="T55" fmla="*/ 615 h 1152"/>
                              <a:gd name="T56" fmla="*/ 0 w 9"/>
                              <a:gd name="T57" fmla="*/ 648 h 1152"/>
                              <a:gd name="T58" fmla="*/ 9 w 9"/>
                              <a:gd name="T59" fmla="*/ 615 h 1152"/>
                              <a:gd name="T60" fmla="*/ 9 w 9"/>
                              <a:gd name="T61" fmla="*/ 704 h 1152"/>
                              <a:gd name="T62" fmla="*/ 0 w 9"/>
                              <a:gd name="T63" fmla="*/ 671 h 1152"/>
                              <a:gd name="T64" fmla="*/ 9 w 9"/>
                              <a:gd name="T65" fmla="*/ 727 h 1152"/>
                              <a:gd name="T66" fmla="*/ 0 w 9"/>
                              <a:gd name="T67" fmla="*/ 760 h 1152"/>
                              <a:gd name="T68" fmla="*/ 9 w 9"/>
                              <a:gd name="T69" fmla="*/ 727 h 1152"/>
                              <a:gd name="T70" fmla="*/ 9 w 9"/>
                              <a:gd name="T71" fmla="*/ 816 h 1152"/>
                              <a:gd name="T72" fmla="*/ 0 w 9"/>
                              <a:gd name="T73" fmla="*/ 783 h 1152"/>
                              <a:gd name="T74" fmla="*/ 9 w 9"/>
                              <a:gd name="T75" fmla="*/ 838 h 1152"/>
                              <a:gd name="T76" fmla="*/ 0 w 9"/>
                              <a:gd name="T77" fmla="*/ 872 h 1152"/>
                              <a:gd name="T78" fmla="*/ 9 w 9"/>
                              <a:gd name="T79" fmla="*/ 838 h 1152"/>
                              <a:gd name="T80" fmla="*/ 9 w 9"/>
                              <a:gd name="T81" fmla="*/ 928 h 1152"/>
                              <a:gd name="T82" fmla="*/ 0 w 9"/>
                              <a:gd name="T83" fmla="*/ 894 h 1152"/>
                              <a:gd name="T84" fmla="*/ 9 w 9"/>
                              <a:gd name="T85" fmla="*/ 950 h 1152"/>
                              <a:gd name="T86" fmla="*/ 0 w 9"/>
                              <a:gd name="T87" fmla="*/ 984 h 1152"/>
                              <a:gd name="T88" fmla="*/ 9 w 9"/>
                              <a:gd name="T89" fmla="*/ 950 h 1152"/>
                              <a:gd name="T90" fmla="*/ 9 w 9"/>
                              <a:gd name="T91" fmla="*/ 1040 h 1152"/>
                              <a:gd name="T92" fmla="*/ 0 w 9"/>
                              <a:gd name="T93" fmla="*/ 1006 h 1152"/>
                              <a:gd name="T94" fmla="*/ 9 w 9"/>
                              <a:gd name="T95" fmla="*/ 1062 h 1152"/>
                              <a:gd name="T96" fmla="*/ 0 w 9"/>
                              <a:gd name="T97" fmla="*/ 1096 h 1152"/>
                              <a:gd name="T98" fmla="*/ 9 w 9"/>
                              <a:gd name="T99" fmla="*/ 1062 h 1152"/>
                              <a:gd name="T100" fmla="*/ 9 w 9"/>
                              <a:gd name="T101" fmla="*/ 1152 h 1152"/>
                              <a:gd name="T102" fmla="*/ 0 w 9"/>
                              <a:gd name="T103" fmla="*/ 1118 h 11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9" h="1152">
                                <a:moveTo>
                                  <a:pt x="9" y="0"/>
                                </a:moveTo>
                                <a:lnTo>
                                  <a:pt x="9" y="33"/>
                                </a:lnTo>
                                <a:lnTo>
                                  <a:pt x="0" y="33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56"/>
                                </a:moveTo>
                                <a:lnTo>
                                  <a:pt x="9" y="89"/>
                                </a:lnTo>
                                <a:lnTo>
                                  <a:pt x="0" y="89"/>
                                </a:lnTo>
                                <a:lnTo>
                                  <a:pt x="0" y="56"/>
                                </a:lnTo>
                                <a:lnTo>
                                  <a:pt x="9" y="56"/>
                                </a:lnTo>
                                <a:close/>
                                <a:moveTo>
                                  <a:pt x="9" y="112"/>
                                </a:moveTo>
                                <a:lnTo>
                                  <a:pt x="9" y="145"/>
                                </a:lnTo>
                                <a:lnTo>
                                  <a:pt x="0" y="145"/>
                                </a:lnTo>
                                <a:lnTo>
                                  <a:pt x="0" y="112"/>
                                </a:lnTo>
                                <a:lnTo>
                                  <a:pt x="9" y="112"/>
                                </a:lnTo>
                                <a:close/>
                                <a:moveTo>
                                  <a:pt x="9" y="167"/>
                                </a:moveTo>
                                <a:lnTo>
                                  <a:pt x="9" y="201"/>
                                </a:lnTo>
                                <a:lnTo>
                                  <a:pt x="0" y="201"/>
                                </a:lnTo>
                                <a:lnTo>
                                  <a:pt x="0" y="167"/>
                                </a:lnTo>
                                <a:lnTo>
                                  <a:pt x="9" y="167"/>
                                </a:lnTo>
                                <a:close/>
                                <a:moveTo>
                                  <a:pt x="9" y="223"/>
                                </a:moveTo>
                                <a:lnTo>
                                  <a:pt x="9" y="257"/>
                                </a:lnTo>
                                <a:lnTo>
                                  <a:pt x="0" y="257"/>
                                </a:lnTo>
                                <a:lnTo>
                                  <a:pt x="0" y="223"/>
                                </a:lnTo>
                                <a:lnTo>
                                  <a:pt x="9" y="223"/>
                                </a:lnTo>
                                <a:close/>
                                <a:moveTo>
                                  <a:pt x="9" y="279"/>
                                </a:moveTo>
                                <a:lnTo>
                                  <a:pt x="9" y="313"/>
                                </a:lnTo>
                                <a:lnTo>
                                  <a:pt x="0" y="313"/>
                                </a:lnTo>
                                <a:lnTo>
                                  <a:pt x="0" y="279"/>
                                </a:lnTo>
                                <a:lnTo>
                                  <a:pt x="9" y="279"/>
                                </a:lnTo>
                                <a:close/>
                                <a:moveTo>
                                  <a:pt x="9" y="335"/>
                                </a:moveTo>
                                <a:lnTo>
                                  <a:pt x="9" y="369"/>
                                </a:lnTo>
                                <a:lnTo>
                                  <a:pt x="0" y="369"/>
                                </a:lnTo>
                                <a:lnTo>
                                  <a:pt x="0" y="335"/>
                                </a:lnTo>
                                <a:lnTo>
                                  <a:pt x="9" y="335"/>
                                </a:lnTo>
                                <a:close/>
                                <a:moveTo>
                                  <a:pt x="9" y="391"/>
                                </a:moveTo>
                                <a:lnTo>
                                  <a:pt x="9" y="425"/>
                                </a:lnTo>
                                <a:lnTo>
                                  <a:pt x="0" y="425"/>
                                </a:lnTo>
                                <a:lnTo>
                                  <a:pt x="0" y="391"/>
                                </a:lnTo>
                                <a:lnTo>
                                  <a:pt x="9" y="391"/>
                                </a:lnTo>
                                <a:close/>
                                <a:moveTo>
                                  <a:pt x="9" y="447"/>
                                </a:moveTo>
                                <a:lnTo>
                                  <a:pt x="9" y="481"/>
                                </a:lnTo>
                                <a:lnTo>
                                  <a:pt x="0" y="481"/>
                                </a:lnTo>
                                <a:lnTo>
                                  <a:pt x="0" y="447"/>
                                </a:lnTo>
                                <a:lnTo>
                                  <a:pt x="9" y="447"/>
                                </a:lnTo>
                                <a:close/>
                                <a:moveTo>
                                  <a:pt x="9" y="503"/>
                                </a:moveTo>
                                <a:lnTo>
                                  <a:pt x="9" y="536"/>
                                </a:lnTo>
                                <a:lnTo>
                                  <a:pt x="0" y="536"/>
                                </a:lnTo>
                                <a:lnTo>
                                  <a:pt x="0" y="503"/>
                                </a:lnTo>
                                <a:lnTo>
                                  <a:pt x="9" y="503"/>
                                </a:lnTo>
                                <a:close/>
                                <a:moveTo>
                                  <a:pt x="9" y="559"/>
                                </a:moveTo>
                                <a:lnTo>
                                  <a:pt x="9" y="592"/>
                                </a:lnTo>
                                <a:lnTo>
                                  <a:pt x="0" y="592"/>
                                </a:lnTo>
                                <a:lnTo>
                                  <a:pt x="0" y="559"/>
                                </a:lnTo>
                                <a:lnTo>
                                  <a:pt x="9" y="559"/>
                                </a:lnTo>
                                <a:close/>
                                <a:moveTo>
                                  <a:pt x="9" y="615"/>
                                </a:moveTo>
                                <a:lnTo>
                                  <a:pt x="9" y="648"/>
                                </a:lnTo>
                                <a:lnTo>
                                  <a:pt x="0" y="648"/>
                                </a:lnTo>
                                <a:lnTo>
                                  <a:pt x="0" y="615"/>
                                </a:lnTo>
                                <a:lnTo>
                                  <a:pt x="9" y="615"/>
                                </a:lnTo>
                                <a:close/>
                                <a:moveTo>
                                  <a:pt x="9" y="671"/>
                                </a:moveTo>
                                <a:lnTo>
                                  <a:pt x="9" y="704"/>
                                </a:lnTo>
                                <a:lnTo>
                                  <a:pt x="0" y="704"/>
                                </a:lnTo>
                                <a:lnTo>
                                  <a:pt x="0" y="671"/>
                                </a:lnTo>
                                <a:lnTo>
                                  <a:pt x="9" y="671"/>
                                </a:lnTo>
                                <a:close/>
                                <a:moveTo>
                                  <a:pt x="9" y="727"/>
                                </a:moveTo>
                                <a:lnTo>
                                  <a:pt x="9" y="760"/>
                                </a:lnTo>
                                <a:lnTo>
                                  <a:pt x="0" y="760"/>
                                </a:lnTo>
                                <a:lnTo>
                                  <a:pt x="0" y="727"/>
                                </a:lnTo>
                                <a:lnTo>
                                  <a:pt x="9" y="727"/>
                                </a:lnTo>
                                <a:close/>
                                <a:moveTo>
                                  <a:pt x="9" y="783"/>
                                </a:moveTo>
                                <a:lnTo>
                                  <a:pt x="9" y="816"/>
                                </a:lnTo>
                                <a:lnTo>
                                  <a:pt x="0" y="816"/>
                                </a:lnTo>
                                <a:lnTo>
                                  <a:pt x="0" y="783"/>
                                </a:lnTo>
                                <a:lnTo>
                                  <a:pt x="9" y="783"/>
                                </a:lnTo>
                                <a:close/>
                                <a:moveTo>
                                  <a:pt x="9" y="838"/>
                                </a:moveTo>
                                <a:lnTo>
                                  <a:pt x="9" y="872"/>
                                </a:lnTo>
                                <a:lnTo>
                                  <a:pt x="0" y="872"/>
                                </a:lnTo>
                                <a:lnTo>
                                  <a:pt x="0" y="838"/>
                                </a:lnTo>
                                <a:lnTo>
                                  <a:pt x="9" y="838"/>
                                </a:lnTo>
                                <a:close/>
                                <a:moveTo>
                                  <a:pt x="9" y="894"/>
                                </a:moveTo>
                                <a:lnTo>
                                  <a:pt x="9" y="928"/>
                                </a:lnTo>
                                <a:lnTo>
                                  <a:pt x="0" y="928"/>
                                </a:lnTo>
                                <a:lnTo>
                                  <a:pt x="0" y="894"/>
                                </a:lnTo>
                                <a:lnTo>
                                  <a:pt x="9" y="894"/>
                                </a:lnTo>
                                <a:close/>
                                <a:moveTo>
                                  <a:pt x="9" y="950"/>
                                </a:moveTo>
                                <a:lnTo>
                                  <a:pt x="9" y="984"/>
                                </a:lnTo>
                                <a:lnTo>
                                  <a:pt x="0" y="984"/>
                                </a:lnTo>
                                <a:lnTo>
                                  <a:pt x="0" y="950"/>
                                </a:lnTo>
                                <a:lnTo>
                                  <a:pt x="9" y="950"/>
                                </a:lnTo>
                                <a:close/>
                                <a:moveTo>
                                  <a:pt x="9" y="1006"/>
                                </a:moveTo>
                                <a:lnTo>
                                  <a:pt x="9" y="1040"/>
                                </a:lnTo>
                                <a:lnTo>
                                  <a:pt x="0" y="1040"/>
                                </a:lnTo>
                                <a:lnTo>
                                  <a:pt x="0" y="1006"/>
                                </a:lnTo>
                                <a:lnTo>
                                  <a:pt x="9" y="1006"/>
                                </a:lnTo>
                                <a:close/>
                                <a:moveTo>
                                  <a:pt x="9" y="1062"/>
                                </a:moveTo>
                                <a:lnTo>
                                  <a:pt x="9" y="1096"/>
                                </a:lnTo>
                                <a:lnTo>
                                  <a:pt x="0" y="1096"/>
                                </a:lnTo>
                                <a:lnTo>
                                  <a:pt x="0" y="1062"/>
                                </a:lnTo>
                                <a:lnTo>
                                  <a:pt x="9" y="1062"/>
                                </a:lnTo>
                                <a:close/>
                                <a:moveTo>
                                  <a:pt x="9" y="1118"/>
                                </a:moveTo>
                                <a:lnTo>
                                  <a:pt x="9" y="1152"/>
                                </a:lnTo>
                                <a:lnTo>
                                  <a:pt x="0" y="1152"/>
                                </a:lnTo>
                                <a:lnTo>
                                  <a:pt x="0" y="1118"/>
                                </a:lnTo>
                                <a:lnTo>
                                  <a:pt x="9" y="11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Line 104"/>
                        <wps:cNvCnPr/>
                        <wps:spPr bwMode="auto">
                          <a:xfrm>
                            <a:off x="765810" y="913130"/>
                            <a:ext cx="9271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105"/>
                        <wps:cNvCnPr/>
                        <wps:spPr bwMode="auto">
                          <a:xfrm>
                            <a:off x="858520" y="913130"/>
                            <a:ext cx="635" cy="603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1388110" y="86550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7" name="Rectangle 107"/>
                        <wps:cNvSpPr>
                          <a:spLocks noChangeArrowheads="1"/>
                        </wps:cNvSpPr>
                        <wps:spPr bwMode="auto">
                          <a:xfrm>
                            <a:off x="713740" y="96774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58" name="Group 108"/>
                        <wpg:cNvGrpSpPr>
                          <a:grpSpLocks/>
                        </wpg:cNvGrpSpPr>
                        <wpg:grpSpPr bwMode="auto">
                          <a:xfrm>
                            <a:off x="755015" y="966470"/>
                            <a:ext cx="20955" cy="13970"/>
                            <a:chOff x="1069" y="1342"/>
                            <a:chExt cx="33" cy="22"/>
                          </a:xfrm>
                        </wpg:grpSpPr>
                        <wps:wsp>
                          <wps:cNvPr id="259" name="Oval 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342"/>
                              <a:ext cx="33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" name="Oval 1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342"/>
                              <a:ext cx="33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1" name="Group 111"/>
                        <wpg:cNvGrpSpPr>
                          <a:grpSpLocks/>
                        </wpg:cNvGrpSpPr>
                        <wpg:grpSpPr bwMode="auto">
                          <a:xfrm>
                            <a:off x="170815" y="966470"/>
                            <a:ext cx="20320" cy="13970"/>
                            <a:chOff x="149" y="1342"/>
                            <a:chExt cx="32" cy="22"/>
                          </a:xfrm>
                        </wpg:grpSpPr>
                        <wps:wsp>
                          <wps:cNvPr id="262" name="Oval 1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" y="1342"/>
                              <a:ext cx="3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" name="Oval 11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9" y="1342"/>
                              <a:ext cx="32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4" name="Group 114"/>
                        <wpg:cNvGrpSpPr>
                          <a:grpSpLocks/>
                        </wpg:cNvGrpSpPr>
                        <wpg:grpSpPr bwMode="auto">
                          <a:xfrm>
                            <a:off x="755015" y="231775"/>
                            <a:ext cx="20955" cy="13970"/>
                            <a:chOff x="1069" y="185"/>
                            <a:chExt cx="33" cy="22"/>
                          </a:xfrm>
                        </wpg:grpSpPr>
                        <wps:wsp>
                          <wps:cNvPr id="265" name="Oval 1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85"/>
                              <a:ext cx="33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" name="Oval 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69" y="185"/>
                              <a:ext cx="33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7" name="Group 117"/>
                        <wpg:cNvGrpSpPr>
                          <a:grpSpLocks/>
                        </wpg:cNvGrpSpPr>
                        <wpg:grpSpPr bwMode="auto">
                          <a:xfrm>
                            <a:off x="1339850" y="966470"/>
                            <a:ext cx="20320" cy="13970"/>
                            <a:chOff x="1990" y="1342"/>
                            <a:chExt cx="32" cy="22"/>
                          </a:xfrm>
                        </wpg:grpSpPr>
                        <wps:wsp>
                          <wps:cNvPr id="268" name="Oval 1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0" y="1342"/>
                              <a:ext cx="32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Oval 1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0" y="1342"/>
                              <a:ext cx="32" cy="2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70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725805" y="9144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1" name="Rectangle 121"/>
                        <wps:cNvSpPr>
                          <a:spLocks noChangeArrowheads="1"/>
                        </wps:cNvSpPr>
                        <wps:spPr bwMode="auto">
                          <a:xfrm>
                            <a:off x="45720" y="88392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2" name="Rectangle 122"/>
                        <wps:cNvSpPr>
                          <a:spLocks noChangeArrowheads="1"/>
                        </wps:cNvSpPr>
                        <wps:spPr bwMode="auto">
                          <a:xfrm>
                            <a:off x="749300" y="443865"/>
                            <a:ext cx="229235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FF6414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F6414">
                                <w:rPr>
                                  <w:position w:val="-6"/>
                                  <w:sz w:val="18"/>
                                  <w:szCs w:val="18"/>
                                </w:rPr>
                                <w:object w:dxaOrig="360" w:dyaOrig="279">
                                  <v:shape id="_x0000_i1316" type="#_x0000_t75" style="width:18pt;height:14.25pt" o:ole="">
                                    <v:imagedata r:id="rId312" o:title=""/>
                                  </v:shape>
                                  <o:OLEObject Type="Embed" ProgID="Equation.DSMT4" ShapeID="_x0000_i1316" DrawAspect="Content" ObjectID="_1625148058" r:id="rId313"/>
                                </w:object>
                              </w:r>
                              <w:r w:rsidRPr="00FF6414"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73" o:spid="_x0000_s1120" editas="canvas" style="position:absolute;left:0;text-align:left;margin-left:278.7pt;margin-top:23.8pt;width:120pt;height:99pt;z-index:-251653120" coordsize="15240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">
                <v:shape id="_x0000_s1121" type="#_x0000_t75" style="position:absolute;width:15240;height:12573;visibility:visible;mso-wrap-style:square">
                  <v:fill o:detectmouseclick="t"/>
                  <v:path o:connecttype="none"/>
                </v:shape>
                <v:shape id="Freeform 98" o:spid="_x0000_s1122" style="position:absolute;left:1784;top:8382;width:11741;height:1358;visibility:visible;mso-wrap-style:square;v-text-anchor:top" coordsize="1849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PdUsMA&#10;AADcAAAADwAAAGRycy9kb3ducmV2LnhtbERPz2vCMBS+C/sfwhN2EU3nxnCdqchAN/DiVITd3ppn&#10;Wtq8lCRq99+bw8Djx/d7vuhtKy7kQ+1YwdMkA0FcOl2zUXDYr8YzECEia2wdk4I/CrAoHgZzzLW7&#10;8jdddtGIFMIhRwVVjF0uZSgrshgmriNO3Ml5izFBb6T2eE3htpXTLHuVFmtODRV29FFR2ezOVsFP&#10;OK4a5/e/o/55/Sa3W7NZfhqlHof98h1EpD7exf/uL61g+pLWpjPpCMji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xPdUsMAAADcAAAADwAAAAAAAAAAAAAAAACYAgAAZHJzL2Rv&#10;d25yZXYueG1sUEsFBgAAAAAEAAQA9QAAAIgDAAAAAA==&#10;" path="m,212l13,180r7,1l8,214,,212xm29,160r7,-6l64,135r5,4l42,158r,l36,163r-7,-3xm90,121r3,-1l100,117r7,-4l114,110r7,-3l128,105r4,-2l136,108r-4,2l132,110r-7,2l125,112r-7,3l118,115r-7,3l111,118r-7,3l104,121r-7,3l97,124r-3,2l90,121xm161,93r2,-1l170,90r14,-5l191,83r7,-2l205,79r1,l209,84r,l209,84r-8,2l202,86r-7,2l195,88r-7,2l188,90r-14,5l174,95r-7,2l167,97r-3,1l161,93xm236,71r5,-1l248,68r21,-5l276,61r7,-1l285,65r-7,1l278,66r-7,2l271,68r-21,5l250,73r-7,2l243,75r-4,1l236,71xm314,53r4,-1l325,51r7,-2l339,48r14,-2l360,44r1,l363,49r-1,1l362,50r-7,1l355,51r-14,3l341,54r-7,1l334,55r-7,1l327,56r-7,2l320,58r-4,l314,53xm393,39r23,-4l423,34r7,-1l437,32r4,-1l443,37r-4,1l439,38r-7,1l432,39r-7,1l425,40r-7,1l418,41r-23,3l393,39xm473,27r6,-1l486,25r14,-1l507,23r14,-2l523,27r-14,2l509,29r-7,l502,29r-14,2l488,31r-7,1l481,32r-6,1l473,27xm554,18r2,l563,17r15,-1l585,15r17,-1l603,19r-17,2l586,21r-7,l579,21r-14,2l565,23r-7,l558,23r-3,1l554,18xm635,11l676,8r7,l684,7r,6l683,13r,l676,14r,l636,16r-1,-5xm716,6r9,-1l732,5,765,3r1,6l732,10r,l725,11r,l717,11,716,6xm798,2l823,1r7,l847,1r,6l830,7r,l823,7r,l798,8r,-6xm880,r41,l928,r,l928,6r,l928,6r-7,l921,6r-41,l880,xm961,r9,l977,1r7,l991,1r19,l1010,7,991,6r,l984,6r-7,l970,6r,l961,6r,-6xm1043,2r25,1l1075,3r17,1l1091,9r-16,l1075,9r-7,-1l1068,8r-25,l1043,2xm1125,5r14,1l1146,6r20,2l1173,8r,6l1166,13r,l1145,12r,l1138,12r,l1124,11r1,-6xm1206,10r10,1l1223,12r7,l1255,14r-1,6l1229,18r,l1222,17r-7,-1l1215,16r-10,l1206,10xm1287,17r6,1l1314,20r7,1l1336,22r-2,6l1320,26r,l1313,25r,l1292,23r,l1286,23r1,-6xm1368,26r2,l1384,28r7,1l1412,32r4,1l1414,38r-4,l1410,38r-21,-3l1389,35r-7,-1l1382,34r-14,-2l1369,32r-3,l1368,26xm1448,37r13,3l1468,41r21,3l1496,45r-2,6l1487,50r,l1466,46r,l1459,45r,l1446,43r2,-6xm1527,51r4,1l1552,57r8,1l1567,60r7,1l1574,61r-2,6l1571,66r,l1564,65r,l1557,63r,l1550,62r,l1529,58r,l1525,57r2,-6xm1605,69r4,1l1616,71r7,2l1630,75r14,4l1651,81r-3,5l1641,84r,l1627,80r,l1620,78r,l1613,77r,l1606,75r,l1602,74r3,-5xm1681,90r5,2l1693,94r7,3l1707,99r7,3l1721,105r3,1l1720,111r-3,-1l1717,110r-7,-3l1710,107r-7,-3l1703,104r-7,-2l1696,102r-7,-3l1689,99r-6,-2l1683,97r-6,-2l1681,90xm1752,118r5,2l1764,123r7,4l1778,131r7,4l1791,139r-6,4l1779,139r1,l1773,135r,l1766,131r,l1759,128r,l1752,124r,l1748,123r4,-5xm1815,155r6,5l1828,167r7,9l1839,185r-8,2l1827,178r1,l1821,170r,l1814,164r,l1808,159r7,-4xm1847,207r2,5l1841,214r-2,-6l1847,207xe" fillcolor="black" strokeweight=".05pt">
                  <v:stroke joinstyle="bevel"/>
                  <v:path arrowok="t" o:connecttype="custom" o:connectlocs="22860,97790;57150,76835;83820,65405;74930,73025;59690,80010;125730,51435;128270,54610;106045,61595;170815,40005;172085,43180;199390,33655;229235,27940;216535,34290;200660,36830;280035,19685;269875,25400;308610,15875;318770,18415;300355,17145;382905,12065;354330,14605;434340,4445;403225,6985;464820,6350;527050,635;506730,5080;589280,3810;615950,0;629285,3810;662305,1270;678180,5080;740410,5080;722630,7620;781050,7620;771525,10160;848360,13970;820420,14605;896620,20320;877570,21590;927735,25400;930910,29210;972185,33020;997585,41910;984250,39370;1026160,45085;1042035,53340;1019810,47625;1079500,61595;1090295,69850;1072515,62865;1115695,76200;1129665,88265;1116965,81280;1160780,106045;1156335,107950;1169035,135890" o:connectangles="0,0,0,0,0,0,0,0,0,0,0,0,0,0,0,0,0,0,0,0,0,0,0,0,0,0,0,0,0,0,0,0,0,0,0,0,0,0,0,0,0,0,0,0,0,0,0,0,0,0,0,0,0,0,0,0"/>
                  <o:lock v:ext="edit" verticies="t"/>
                </v:shape>
                <v:shape id="Freeform 99" o:spid="_x0000_s1123" style="position:absolute;left:1809;top:9734;width:11691;height:1334;visibility:visible;mso-wrap-style:square;v-text-anchor:top" coordsize="1841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OShcUA&#10;AADcAAAADwAAAGRycy9kb3ducmV2LnhtbESP3WrCQBSE7wu+w3IK3hTdbbDBpq5SFMEbC/48wCF7&#10;TEKzZ2N2jdGndwsFL4eZ+YaZLXpbi45aXznW8D5WIIhzZyouNBwP69EUhA/IBmvHpOFGHhbzwcsM&#10;M+OuvKNuHwoRIewz1FCG0GRS+rwki37sGuLonVxrMUTZFtK0eI1wW8tEqVRarDgulNjQsqT8d3+x&#10;Gt7ofNhOP2glVXqiLlU/ib9ftB6+9t9fIAL14Rn+b2+MhmTyCX9n4hGQ8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Y5KFxQAAANwAAAAPAAAAAAAAAAAAAAAAAJgCAABkcnMv&#10;ZG93bnJldi54bWxQSwUGAAAAAAQABAD1AAAAigMAAAAA&#10;" path="m,l14,36r7,9l28,51r7,6l63,76r7,4l77,84r7,4l91,91r7,3l105,98r7,3l119,103r7,3l133,109r7,3l147,114r7,2l161,119r7,2l182,126r7,2l196,130r7,2l217,136r7,2l231,139r7,2l245,143r21,5l273,150r7,1l287,153r7,1l315,158r7,2l329,161r7,2l350,165r7,1l378,170r7,1l413,175r7,2l427,178r7,1l455,181r7,1l476,184r7,1l497,187r7,1l525,190r7,1l553,193r7,1l574,195r7,1l616,199r7,l630,200r42,3l679,203r21,1l707,205r14,l728,206r42,2l777,208r42,1l826,209r28,1l861,210r7,l875,210r42,l924,210r42,l973,210r7,l987,210r28,-1l1022,209r42,-1l1071,208r42,-2l1120,205r14,l1141,204r21,-1l1169,203r42,-3l1218,199r7,l1260,196r7,-1l1281,194r7,-1l1309,191r7,-1l1337,188r7,-1l1358,185r7,-1l1379,182r7,-1l1407,179r7,-1l1421,177r7,-2l1456,171r7,-1l1484,166r7,-1l1505,163r7,-2l1519,160r7,-2l1547,154r7,-1l1561,151r7,-1l1575,148r21,-5l1603,141r7,-2l1617,138r7,-2l1638,132r7,-2l1652,128r7,-2l1673,121r7,-2l1687,116r7,-2l1701,112r7,-3l1715,106r7,-3l1729,101r7,-3l1743,94r7,-3l1757,88r7,-4l1771,80r7,-4l1806,57r7,-6l1820,45r7,-9l1841,e" filled="f" strokeweight=".4pt">
                  <v:stroke joinstyle="miter"/>
                  <v:path arrowok="t" o:connecttype="custom" o:connectlocs="13335,28575;40005,48260;53340,55880;66675,62230;80010,67310;93345,72390;106680,76835;124460,82550;142240,87630;155575,90805;177800,95885;200025,100330;213360,103505;240030,107950;266700,112395;288925,114935;306705,117475;333375,120650;355600,123190;391160,126365;426720,128905;448945,130175;488950,132080;524510,132715;551180,133350;586740,133350;622300,133350;648970,132715;706755,130810;724535,129540;768985,127000;800100,124460;817880,122555;848995,119380;866775,116840;893445,113665;906780,111125;942340,105410;960120,102235;982345,97790;995680,95250;1017905,89535;1031240,86360;1049020,81280;1066800,75565;1080135,71120;1093470,65405;1106805,59690;1120140,53340;1146810,36195;1160145,22860" o:connectangles="0,0,0,0,0,0,0,0,0,0,0,0,0,0,0,0,0,0,0,0,0,0,0,0,0,0,0,0,0,0,0,0,0,0,0,0,0,0,0,0,0,0,0,0,0,0,0,0,0,0,0"/>
                </v:shape>
                <v:line id="Line 100" o:spid="_x0000_s1124" style="position:absolute;flip:y;visibility:visible;mso-wrap-style:square" from="1809,2387" to="7658,9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" strokeweight=".4pt">
                  <v:stroke joinstyle="miter"/>
                </v:line>
                <v:line id="Line 101" o:spid="_x0000_s1125" style="position:absolute;visibility:visible;mso-wrap-style:square" from="7658,2387" to="13500,9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k8G8MAAADcAAAADwAAAGRycy9kb3ducmV2LnhtbESPQYvCMBSE7wv+h/CEvSxrqmCRrlFU&#10;EBY8yFq9P5pnW0xeShJt/fdmYWGPw8x8wyzXgzXiQT60jhVMJxkI4srplmsF53L/uQARIrJG45gU&#10;PCnAejV6W2KhXc8/9DjFWiQIhwIVNDF2hZShashimLiOOHlX5y3GJH0ttcc+wa2RsyzLpcWW00KD&#10;He0aqm6nu1XwcXy2230ZepP7cn7IyRzvt4tS7+Nh8wUi0hD/w3/tb61gNp/C75l0BOTq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+JPBvDAAAA3AAAAA8AAAAAAAAAAAAA&#10;AAAAoQIAAGRycy9kb3ducmV2LnhtbFBLBQYAAAAABAAEAPkAAACRAwAAAAA=&#10;" strokeweight=".4pt">
                  <v:stroke joinstyle="miter"/>
                </v:line>
                <v:shape id="Freeform 102" o:spid="_x0000_s1126" style="position:absolute;left:1809;top:9715;width:11691;height:38;visibility:visible;mso-wrap-style:square;v-text-anchor:top" coordsize="1841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Dqk8UA&#10;AADcAAAADwAAAGRycy9kb3ducmV2LnhtbESPQWvCQBSE74L/YXlCb7ppSopEVymtJb300OhBb4/s&#10;Mwlm34bdNUn/fbdQ6HGYmW+Y7X4ynRjI+daygsdVAoK4srrlWsHp+L5cg/ABWWNnmRR8k4f9bj7b&#10;Yq7tyF80lKEWEcI+RwVNCH0upa8aMuhXtieO3tU6gyFKV0vtcIxw08k0SZ6lwZbjQoM9vTZU3cq7&#10;UTCe9OeYHQ5Ff74UT8Xb4NJ75pR6WEwvGxCBpvAf/mt/aAVplsLvmXgE5O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OqTxQAAANwAAAAPAAAAAAAAAAAAAAAAAJgCAABkcnMv&#10;ZG93bnJldi54bWxQSwUGAAAAAAQABAD1AAAAigMAAAAA&#10;" path="m,l49,r,6l,6,,xm82,r49,l131,6,82,6,82,xm163,r49,l212,6r-49,l163,xm245,r49,l294,6r-49,l245,xm327,r49,l376,6r-49,l327,xm408,r49,l457,6r-49,l408,xm490,r49,l539,6r-49,l490,xm571,r49,l620,6r-49,l571,xm653,r49,l702,6r-49,l653,xm735,r49,l784,6r-49,l735,xm816,r49,l865,6r-49,l816,xm898,r49,l947,6r-49,l898,xm980,r49,l1029,6r-49,l980,xm1061,r49,l1110,6r-49,l1061,xm1143,r49,l1192,6r-49,l1143,xm1224,r49,l1273,6r-49,l1224,xm1306,r49,l1355,6r-49,l1306,xm1388,r49,l1437,6r-49,l1388,xm1469,r49,l1518,6r-49,l1469,xm1551,r49,l1600,6r-49,l1551,xm1633,r49,l1682,6r-49,l1633,xm1714,r49,l1763,6r-49,l1714,xm1796,r45,l1841,6r-45,l1796,xe" fillcolor="black" strokeweight=".05pt">
                  <v:stroke joinstyle="bevel"/>
                  <v:path arrowok="t" o:connecttype="custom" o:connectlocs="31115,0;0,3810;52070,0;83185,3810;52070,0;134620,0;103505,3810;155575,0;186690,3810;155575,0;238760,0;207645,3810;259080,0;290195,3810;259080,0;342265,0;311150,3810;362585,0;393700,3810;362585,0;445770,0;414655,3810;466725,0;497840,3810;466725,0;549275,0;518160,3810;570230,0;601345,3810;570230,0;653415,0;622300,3810;673735,0;704850,3810;673735,0;756920,0;725805,3810;777240,0;808355,3810;777240,0;860425,0;829310,3810;881380,0;912495,3810;881380,0;963930,0;932815,3810;984885,0;1016000,3810;984885,0;1068070,0;1036955,3810;1088390,0;1119505,3810;1088390,0;1169035,0;1140460,3810" o:connectangles="0,0,0,0,0,0,0,0,0,0,0,0,0,0,0,0,0,0,0,0,0,0,0,0,0,0,0,0,0,0,0,0,0,0,0,0,0,0,0,0,0,0,0,0,0,0,0,0,0,0,0,0,0,0,0,0,0"/>
                  <o:lock v:ext="edit" verticies="t"/>
                </v:shape>
                <v:shape id="Freeform 103" o:spid="_x0000_s1127" style="position:absolute;left:7626;top:2387;width:57;height:7315;visibility:visible;mso-wrap-style:square;v-text-anchor:top" coordsize="9,1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+Ec8MA&#10;AADcAAAADwAAAGRycy9kb3ducmV2LnhtbESPQYvCMBSE74L/ITxhb5pq0V2qURZB8LIHW1nY26N5&#10;tsXmpdtEjf/eCILHYWa+YVabYFpxpd41lhVMJwkI4tLqhisFx2I3/gLhPLLG1jIpuJODzXo4WGGm&#10;7Y0PdM19JSKEXYYKau+7TEpX1mTQTWxHHL2T7Q36KPtK6h5vEW5aOUuShTTYcFyosaNtTeU5vxgF&#10;DRef999/81OENOQn+TdNFmmr1McofC9BeAr+HX6191rBbJ7C80w8An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+Ec8MAAADcAAAADwAAAAAAAAAAAAAAAACYAgAAZHJzL2Rv&#10;d25yZXYueG1sUEsFBgAAAAAEAAQA9QAAAIgDAAAAAA==&#10;" path="m9,r,33l,33,,,9,xm9,56r,33l,89,,56r9,xm9,112r,33l,145,,112r9,xm9,167r,34l,201,,167r9,xm9,223r,34l,257,,223r9,xm9,279r,34l,313,,279r9,xm9,335r,34l,369,,335r9,xm9,391r,34l,425,,391r9,xm9,447r,34l,481,,447r9,xm9,503r,33l,536,,503r9,xm9,559r,33l,592,,559r9,xm9,615r,33l,648,,615r9,xm9,671r,33l,704,,671r9,xm9,727r,33l,760,,727r9,xm9,783r,33l,816,,783r9,xm9,838r,34l,872,,838r9,xm9,894r,34l,928,,894r9,xm9,950r,34l,984,,950r9,xm9,1006r,34l,1040r,-34l9,1006xm9,1062r,34l,1096r,-34l9,1062xm9,1118r,34l,1152r,-34l9,1118xe" fillcolor="black" strokeweight=".05pt">
                  <v:stroke joinstyle="bevel"/>
                  <v:path arrowok="t" o:connecttype="custom" o:connectlocs="5715,20955;0,0;5715,35560;0,56515;5715,35560;5715,92075;0,71120;5715,106045;0,127635;5715,106045;5715,163195;0,141605;5715,177165;0,198755;5715,177165;5715,234315;0,212725;5715,248285;0,269875;5715,248285;5715,305435;0,283845;5715,319405;0,340360;5715,319405;5715,375920;0,354965;5715,390525;0,411480;5715,390525;5715,447040;0,426085;5715,461645;0,482600;5715,461645;5715,518160;0,497205;5715,532130;0,553720;5715,532130;5715,589280;0,567690;5715,603250;0,624840;5715,603250;5715,660400;0,638810;5715,674370;0,695960;5715,674370;5715,731520;0,709930" o:connectangles="0,0,0,0,0,0,0,0,0,0,0,0,0,0,0,0,0,0,0,0,0,0,0,0,0,0,0,0,0,0,0,0,0,0,0,0,0,0,0,0,0,0,0,0,0,0,0,0,0,0,0,0"/>
                  <o:lock v:ext="edit" verticies="t"/>
                </v:shape>
                <v:line id="Line 104" o:spid="_x0000_s1128" style="position:absolute;visibility:visible;mso-wrap-style:square" from="7658,9131" to="8585,9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6fg8QAAADcAAAADwAAAGRycy9kb3ducmV2LnhtbESPQWsCMRSE74X+h/AEL6VmK7qUrVFa&#10;QSh4EF17f2yeu4vJy5JEd/33jSB4HGbmG2axGqwRV/KhdazgY5KBIK6cbrlWcCw3758gQkTWaByT&#10;ghsFWC1fXxZYaNfznq6HWIsE4VCggibGrpAyVA1ZDBPXESfv5LzFmKSvpfbYJ7g1cpplubTYclpo&#10;sKN1Q9X5cLEK3na39mdTht7kvpxvczK7y/lPqfFo+P4CEWmIz/Cj/asVTOczuJ9JR0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/p+DxAAAANwAAAAPAAAAAAAAAAAA&#10;AAAAAKECAABkcnMvZG93bnJldi54bWxQSwUGAAAAAAQABAD5AAAAkgMAAAAA&#10;" strokeweight=".4pt">
                  <v:stroke joinstyle="miter"/>
                </v:line>
                <v:line id="Line 105" o:spid="_x0000_s1129" style="position:absolute;visibility:visible;mso-wrap-style:square" from="8585,9131" to="8591,9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I6GMQAAADcAAAADwAAAGRycy9kb3ducmV2LnhtbESPwWrDMBBE74H+g9hCL6GRG7ApbpTQ&#10;FgyFHkLi9r5YW9tEWhlJsZ2/rwKBHIeZecNsdrM1YiQfescKXlYZCOLG6Z5bBT919fwKIkRkjcYx&#10;KbhQgN32YbHBUruJDzQeYysShEOJCroYh1LK0HRkMazcQJy8P+ctxiR9K7XHKcGtkessK6TFntNC&#10;hwN9dtScjmerYLm/9B9VHSZT+Dr/Lsjsz6dfpZ4e5/c3EJHmeA/f2l9awTrP4XomHQG5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sjoYxAAAANwAAAAPAAAAAAAAAAAA&#10;AAAAAKECAABkcnMvZG93bnJldi54bWxQSwUGAAAAAAQABAD5AAAAkgMAAAAA&#10;" strokeweight=".4pt">
                  <v:stroke joinstyle="miter"/>
                </v:line>
                <v:rect id="Rectangle 106" o:spid="_x0000_s1130" style="position:absolute;left:13881;top:8655;width:806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jMYMEA&#10;AADcAAAADwAAAGRycy9kb3ducmV2LnhtbESP3YrCMBSE7xd8h3AWvFvTLShSjbIsCCp7Y/UBDs3p&#10;DyYnJYm2vr1ZELwcZuYbZr0drRF38qFzrOB7loEgrpzuuFFwOe++liBCRNZoHJOCBwXYbiYfayy0&#10;G/hE9zI2IkE4FKigjbEvpAxVSxbDzPXEyaudtxiT9I3UHocEt0bmWbaQFjtOCy329NtSdS1vVoE8&#10;l7thWRqfuWNe/5nD/lSTU2r6Of6sQEQa4zv8au+1gny+gP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AozGDBAAAA3AAAAA8AAAAAAAAAAAAAAAAAmAIAAGRycy9kb3du&#10;cmV2LnhtbFBLBQYAAAAABAAEAPUAAACGAwAAAAA=&#10;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07" o:spid="_x0000_s1131" style="position:absolute;left:7137;top:9677;width:89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Rp+8IA&#10;AADcAAAADwAAAGRycy9kb3ducmV2LnhtbESP3WoCMRSE7wXfIRzBO826YCurUUQQbOmNqw9w2Jz9&#10;weRkSaK7ffumUOjlMDPfMLvDaI14kQ+dYwWrZQaCuHK640bB/XZebECEiKzROCYF3xTgsJ9Odlho&#10;N/CVXmVsRIJwKFBBG2NfSBmqliyGpeuJk1c7bzEm6RupPQ4Jbo3Ms+xNWuw4LbTY06ml6lE+rQJ5&#10;K8/DpjQ+c595/WU+LteanFLz2Xjcgog0xv/wX/uiFeTr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ZGn7wgAAANwAAAAPAAAAAAAAAAAAAAAAAJgCAABkcnMvZG93&#10;bnJldi54bWxQSwUGAAAAAAQABAD1AAAAhwMAAAAA&#10;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group id="Group 108" o:spid="_x0000_s1132" style="position:absolute;left:7550;top:9664;width:209;height:140" coordorigin="1069,1342" coordsize="33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STYO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JNg7wwAAANwAAAAP&#10;AAAAAAAAAAAAAAAAAKoCAABkcnMvZG93bnJldi54bWxQSwUGAAAAAAQABAD6AAAAmgMAAAAA&#10;">
                  <v:oval id="Oval 109" o:spid="_x0000_s1133" style="position:absolute;left:1069;top:1342;width:33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YZR8QA&#10;AADcAAAADwAAAGRycy9kb3ducmV2LnhtbESPT2sCMRTE7wW/Q3iF3mq2QsWuRhGhsPTkP+j1kTw3&#10;q5uXNUnXbT99IxR6HGbmN8xiNbhW9BRi41nBy7gAQay9abhWcDy8P89AxIRssPVMCr4pwmo5elhg&#10;afyNd9TvUy0yhGOJCmxKXSll1JYcxrHviLN38sFhyjLU0gS8Zbhr5aQoptJhw3nBYkcbS/qy/3IK&#10;Ply/1VVnA+r1dPt5ttfqR16Venoc1nMQiYb0H/5rV0bB5PUN7mfy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WGUfEAAAA3AAAAA8AAAAAAAAAAAAAAAAAmAIAAGRycy9k&#10;b3ducmV2LnhtbFBLBQYAAAAABAAEAPUAAACJAwAAAAA=&#10;" fillcolor="black" strokeweight="0"/>
                  <v:oval id="Oval 110" o:spid="_x0000_s1134" style="position:absolute;left:1069;top:1342;width:33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aKk8EA&#10;AADcAAAADwAAAGRycy9kb3ducmV2LnhtbERPy2qDQBTdF/IPww1014wJRMQ4SiIEWrqqzSLLi3N9&#10;oHPHOtNo/76zKHR5OO+sWM0oHjS73rKC/S4CQVxb3XOr4PZ5fUlAOI+scbRMCn7IQZFvnjJMtV34&#10;gx6Vb0UIYZeigs77KZXS1R0ZdDs7EQeusbNBH+DcSj3jEsLNKA9RFEuDPYeGDicqO6qH6tsoqLlM&#10;quaYvFV3c70cv9bhfYkjpZ636/kEwtPq/8V/7let4BCH+eFMOAIy/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GmipPBAAAA3AAAAA8AAAAAAAAAAAAAAAAAmAIAAGRycy9kb3du&#10;cmV2LnhtbFBLBQYAAAAABAAEAPUAAACGAwAAAAA=&#10;" filled="f" strokeweight=".4pt">
                    <v:stroke joinstyle="miter"/>
                  </v:oval>
                </v:group>
                <v:group id="Group 111" o:spid="_x0000_s1135" style="position:absolute;left:1708;top:9664;width:203;height:140" coordorigin="149,1342" coordsize="32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K7G8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Zw/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nK7G8QAAADcAAAA&#10;DwAAAAAAAAAAAAAAAACqAgAAZHJzL2Rvd25yZXYueG1sUEsFBgAAAAAEAAQA+gAAAJsDAAAAAA==&#10;">
                  <v:oval id="Oval 112" o:spid="_x0000_s1136" style="position:absolute;left:149;top:1342;width:32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5Bi8MA&#10;AADcAAAADwAAAGRycy9kb3ducmV2LnhtbESPzWrDMBCE74W+g9hCbo1cH0xwooRQKJie8lPodZG2&#10;lltr5Uiq4+Tpo0Chx2FmvmFWm8n1YqQQO88KXuYFCGLtTcetgo/j2/MCREzIBnvPpOBCETbrx4cV&#10;1safeU/jIbUiQzjWqMCmNNRSRm3JYZz7gTh7Xz44TFmGVpqA5wx3vSyLopIOO84LFgd6taR/Dr9O&#10;wbsbd7oZbEC9rXaf3/bUXOVJqdnTtF2CSDSl//BfuzEKyqqE+5l8BOT6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5Bi8MAAADcAAAADwAAAAAAAAAAAAAAAACYAgAAZHJzL2Rv&#10;d25yZXYueG1sUEsFBgAAAAAEAAQA9QAAAIgDAAAAAA==&#10;" fillcolor="black" strokeweight="0"/>
                  <v:oval id="Oval 113" o:spid="_x0000_s1137" style="position:absolute;left:149;top:1342;width:32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QU5MQA&#10;AADcAAAADwAAAGRycy9kb3ducmV2LnhtbESPQWuDQBSE74H+h+UVeotrLYrYbKQNBBpyiu2hx4f7&#10;ohL3rXW3av59tlDIcZiZb5hNuZheTDS6zrKC5ygGQVxb3XGj4Otzv85BOI+ssbdMCq7koNw+rDZY&#10;aDvziabKNyJA2BWooPV+KKR0dUsGXWQH4uCd7WjQBzk2Uo84B7jpZRLHmTTYcVhocaBdS/Wl+jUK&#10;at7l1TnND9W32b+nP8vlOGexUk+Py9srCE+Lv4f/2x9aQZK9wN+ZcATk9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0FOTEAAAA3AAAAA8AAAAAAAAAAAAAAAAAmAIAAGRycy9k&#10;b3ducmV2LnhtbFBLBQYAAAAABAAEAPUAAACJAwAAAAA=&#10;" filled="f" strokeweight=".4pt">
                    <v:stroke joinstyle="miter"/>
                  </v:oval>
                </v:group>
                <v:group id="Group 114" o:spid="_x0000_s1138" style="position:absolute;left:7550;top:2317;width:209;height:140" coordorigin="1069,185" coordsize="33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UYg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IFGIPFAAAA3AAA&#10;AA8AAAAAAAAAAAAAAAAAqgIAAGRycy9kb3ducmV2LnhtbFBLBQYAAAAABAAEAPoAAACcAwAAAAA=&#10;">
                  <v:oval id="Oval 115" o:spid="_x0000_s1139" style="position:absolute;left:1069;top:185;width:33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fZ/8MA&#10;AADcAAAADwAAAGRycy9kb3ducmV2LnhtbESPQWsCMRSE74X+h/AK3mq2gotsjSJCYelJrdDrI3nd&#10;bN28rEm6rv56Uyj0OMzMN8xyPbpODBRi61nBy7QAQay9ablRcPx4e16AiAnZYOeZFFwpwnr1+LDE&#10;yvgL72k4pEZkCMcKFdiU+krKqC05jFPfE2fvyweHKcvQSBPwkuGuk7OiKKXDlvOCxZ62lvTp8OMU&#10;vLthp+veBtSbcvf5bc/1TZ6VmjyNm1cQicb0H/5r10bBrJzD75l8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jfZ/8MAAADcAAAADwAAAAAAAAAAAAAAAACYAgAAZHJzL2Rv&#10;d25yZXYueG1sUEsFBgAAAAAEAAQA9QAAAIgDAAAAAA==&#10;" fillcolor="black" strokeweight="0"/>
                  <v:oval id="Oval 116" o:spid="_x0000_s1140" style="position:absolute;left:1069;top:185;width:33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O3fMIA&#10;AADcAAAADwAAAGRycy9kb3ducmV2LnhtbESPQYvCMBSE74L/ITzBm6YKllKNooKw4snqweOjebbF&#10;5qU2Wdv99xtB8DjMzDfMatObWryodZVlBbNpBII4t7riQsH1cpgkIJxH1lhbJgV/5GCzHg5WmGrb&#10;8ZlemS9EgLBLUUHpfZNK6fKSDLqpbYiDd7etQR9kW0jdYhfgppbzKIqlwYrDQokN7UvKH9mvUZDz&#10;Psnui+SY3cxht3j2j1MXR0qNR/12CcJT77/hT/tHK5jHMbzPhCM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A7d8wgAAANwAAAAPAAAAAAAAAAAAAAAAAJgCAABkcnMvZG93&#10;bnJldi54bWxQSwUGAAAAAAQABAD1AAAAhwMAAAAA&#10;" filled="f" strokeweight=".4pt">
                    <v:stroke joinstyle="miter"/>
                  </v:oval>
                </v:group>
                <v:group id="Group 117" o:spid="_x0000_s1141" style="position:absolute;left:13398;top:9664;width:203;height:140" coordorigin="1990,1342" coordsize="32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eG9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pK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4b0xgAAANwA&#10;AAAPAAAAAAAAAAAAAAAAAKoCAABkcnMvZG93bnJldi54bWxQSwUGAAAAAAQABAD6AAAAnQMAAAAA&#10;">
                  <v:oval id="Oval 118" o:spid="_x0000_s1142" style="position:absolute;left:1990;top:1342;width:32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Z2YcAA&#10;AADcAAAADwAAAGRycy9kb3ducmV2LnhtbERPz2vCMBS+C/4P4Q1203QeinRGEUEonpwOvD6St6Zb&#10;81KTWOv++uUg7Pjx/V5tRteJgUJsPSt4mxcgiLU3LTcKPs/72RJETMgGO8+k4EERNuvpZIWV8Xf+&#10;oOGUGpFDOFaowKbUV1JGbclhnPueOHNfPjhMGYZGmoD3HO46uSiKUjpsOTdY7GlnSf+cbk7BwQ1H&#10;Xfc2oN6Wx8u3vda/8qrU68u4fQeRaEz/4qe7NgoWZV6bz+QjIN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DZ2YcAAAADcAAAADwAAAAAAAAAAAAAAAACYAgAAZHJzL2Rvd25y&#10;ZXYueG1sUEsFBgAAAAAEAAQA9QAAAIUDAAAAAA==&#10;" fillcolor="black" strokeweight="0"/>
                  <v:oval id="Oval 119" o:spid="_x0000_s1143" style="position:absolute;left:1990;top:1342;width:32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wjDsUA&#10;AADcAAAADwAAAGRycy9kb3ducmV2LnhtbESPzWrDMBCE74W8g9hAbo2cgI3jWAlpIJDSU90eclys&#10;9Q+xVo6l2u7bV4VCj8PMfMPkx9l0YqTBtZYVbNYRCOLS6pZrBZ8fl+cUhPPIGjvLpOCbHBwPi6cc&#10;M20nfqex8LUIEHYZKmi87zMpXdmQQbe2PXHwKjsY9EEOtdQDTgFuOrmNokQabDksNNjTuaHyXnwZ&#10;BSWf06KK09fiZi4v8WO+v01JpNRqOZ/2IDzN/j/8175qBdtkB79nwhGQh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nCMOxQAAANwAAAAPAAAAAAAAAAAAAAAAAJgCAABkcnMv&#10;ZG93bnJldi54bWxQSwUGAAAAAAQABAD1AAAAigMAAAAA&#10;" filled="f" strokeweight=".4pt">
                    <v:stroke joinstyle="miter"/>
                  </v:oval>
                </v:group>
                <v:rect id="Rectangle 120" o:spid="_x0000_s1144" style="position:absolute;left:7258;top:914;width:768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it774A&#10;AADcAAAADwAAAGRycy9kb3ducmV2LnhtbERPy4rCMBTdC/5DuMLsNLWLUapRRBAcmY3VD7g0tw9M&#10;bkoSbefvzWLA5eG8t/vRGvEiHzrHCpaLDARx5XTHjYL77TRfgwgRWaNxTAr+KMB+N51ssdBu4Cu9&#10;ytiIFMKhQAVtjH0hZahashgWridOXO28xZigb6T2OKRwa2SeZd/SYsepocWeji1Vj/JpFchbeRrW&#10;pfGZu+T1r/k5X2tySn3NxsMGRKQxfsT/7rNWkK/S/HQmHQG5e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s4re++AAAA3AAAAA8AAAAAAAAAAAAAAAAAmAIAAGRycy9kb3ducmV2&#10;LnhtbFBLBQYAAAAABAAEAPUAAACDAwAAAAA=&#10;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121" o:spid="_x0000_s1145" style="position:absolute;left:457;top:8839;width:82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QIdMIA&#10;AADcAAAADwAAAGRycy9kb3ducmV2LnhtbESPzYoCMRCE7wu+Q2jB25pxDq7MGmVZEFS8OPoAzaTn&#10;h006QxKd8e2NIOyxqKqvqPV2tEbcyYfOsYLFPANBXDndcaPgetl9rkCEiKzROCYFDwqw3Uw+1lho&#10;N/CZ7mVsRIJwKFBBG2NfSBmqliyGueuJk1c7bzEm6RupPQ4Jbo3Ms2wpLXacFlrs6bel6q+8WQXy&#10;Uu6GVWl85o55fTKH/bkmp9RsOv58g4g0xv/wu73XCvKvBbzO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dAh0wgAAANwAAAAPAAAAAAAAAAAAAAAAAJgCAABkcnMvZG93&#10;bnJldi54bWxQSwUGAAAAAAQABAD1AAAAhwMAAAAA&#10;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122" o:spid="_x0000_s1146" style="position:absolute;left:7493;top:4438;width:2292;height:32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aWA8IA&#10;AADc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flnDr9n0hGQ2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ppYDwgAAANwAAAAPAAAAAAAAAAAAAAAAAJgCAABkcnMvZG93&#10;bnJldi54bWxQSwUGAAAAAAQABAD1AAAAhwMAAAAA&#10;" filled="f" stroked="f">
                  <v:textbox style="mso-fit-shape-to-text:t" inset="0,0,0,0">
                    <w:txbxContent>
                      <w:p w:rsidR="008102E1" w:rsidRPr="00FF6414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FF6414">
                          <w:rPr>
                            <w:position w:val="-6"/>
                            <w:sz w:val="18"/>
                            <w:szCs w:val="18"/>
                          </w:rPr>
                          <w:object w:dxaOrig="360" w:dyaOrig="279">
                            <v:shape id="_x0000_i1316" type="#_x0000_t75" style="width:18pt;height:14.25pt" o:ole="">
                              <v:imagedata r:id="rId312" o:title=""/>
                            </v:shape>
                            <o:OLEObject Type="Embed" ProgID="Equation.DSMT4" ShapeID="_x0000_i1316" DrawAspect="Content" ObjectID="_1625148058" r:id="rId314"/>
                          </w:object>
                        </w:r>
                        <w:r w:rsidRPr="00FF6414"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hể tích khối nón là: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1880" w:dyaOrig="600">
          <v:shape id="_x0000_i1035" type="#_x0000_t75" style="width:93.75pt;height:30pt" o:ole="">
            <v:imagedata r:id="rId315" o:title=""/>
          </v:shape>
          <o:OLEObject Type="Embed" ProgID="Equation.DSMT4" ShapeID="_x0000_i1035" DrawAspect="Content" ObjectID="_1625147931" r:id="rId31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đvtt)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Chọn A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sz w:val="26"/>
          <w:szCs w:val="26"/>
          <w:lang w:val="nl-NL"/>
        </w:rPr>
        <w:t>Câu 5</w:t>
      </w:r>
      <w:bookmarkStart w:id="0" w:name="_GoBack"/>
      <w:bookmarkEnd w:id="0"/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Gọi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0" w:dyaOrig="240">
          <v:shape id="_x0000_i1036" type="#_x0000_t75" style="width:9.75pt;height:12pt" o:ole="">
            <v:imagedata r:id="rId317" o:title=""/>
          </v:shape>
          <o:OLEObject Type="Embed" ProgID="Equation.DSMT4" ShapeID="_x0000_i1036" DrawAspect="Content" ObjectID="_1625147932" r:id="rId318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là đỉnh,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037" type="#_x0000_t75" style="width:11.25pt;height:12pt" o:ole="">
            <v:imagedata r:id="rId319" o:title=""/>
          </v:shape>
          <o:OLEObject Type="Embed" ProgID="Equation.DSMT4" ShapeID="_x0000_i1037" DrawAspect="Content" ObjectID="_1625147933" r:id="rId32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là tâm của đáy, thiết diện qua trục l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40" w:dyaOrig="240">
          <v:shape id="_x0000_i1038" type="#_x0000_t75" style="width:21.75pt;height:12pt" o:ole="">
            <v:imagedata r:id="rId321" o:title=""/>
          </v:shape>
          <o:OLEObject Type="Embed" ProgID="Equation.DSMT4" ShapeID="_x0000_i1038" DrawAspect="Content" ObjectID="_1625147934" r:id="rId322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heo giả thiết, ta có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760" w:dyaOrig="260">
          <v:shape id="_x0000_i1039" type="#_x0000_t75" style="width:38.25pt;height:12.75pt" o:ole="">
            <v:imagedata r:id="rId323" o:title=""/>
          </v:shape>
          <o:OLEObject Type="Embed" ProgID="Equation.DSMT4" ShapeID="_x0000_i1039" DrawAspect="Content" ObjectID="_1625147935" r:id="rId32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99" w:dyaOrig="320">
          <v:shape id="_x0000_i1040" type="#_x0000_t75" style="width:50.25pt;height:15.75pt" o:ole="">
            <v:imagedata r:id="rId325" o:title=""/>
          </v:shape>
          <o:OLEObject Type="Embed" ProgID="Equation.DSMT4" ShapeID="_x0000_i1040" DrawAspect="Content" ObjectID="_1625147936" r:id="rId326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rong tam giá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40">
          <v:shape id="_x0000_i1041" type="#_x0000_t75" style="width:23.25pt;height:12pt" o:ole="">
            <v:imagedata r:id="rId327" o:title=""/>
          </v:shape>
          <o:OLEObject Type="Embed" ProgID="Equation.DSMT4" ShapeID="_x0000_i1041" DrawAspect="Content" ObjectID="_1625147937" r:id="rId328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uông tại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042" type="#_x0000_t75" style="width:11.25pt;height:12pt" o:ole="">
            <v:imagedata r:id="rId329" o:title=""/>
          </v:shape>
          <o:OLEObject Type="Embed" ProgID="Equation.DSMT4" ShapeID="_x0000_i1042" DrawAspect="Content" ObjectID="_1625147938" r:id="rId33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060" w:dyaOrig="300">
          <v:shape id="_x0000_i1043" type="#_x0000_t75" style="width:102.75pt;height:15pt" o:ole="">
            <v:imagedata r:id="rId331" o:title=""/>
          </v:shape>
          <o:OLEObject Type="Embed" ProgID="Equation.DSMT4" ShapeID="_x0000_i1043" DrawAspect="Content" ObjectID="_1625147939" r:id="rId332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Vậy diện tích toàn phần: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16"/>
          <w:sz w:val="26"/>
          <w:szCs w:val="26"/>
        </w:rPr>
        <w:object w:dxaOrig="4599" w:dyaOrig="420">
          <v:shape id="_x0000_i1044" type="#_x0000_t75" style="width:230.25pt;height:21pt" o:ole="">
            <v:imagedata r:id="rId333" o:title=""/>
          </v:shape>
          <o:OLEObject Type="Embed" ProgID="Equation.DSMT4" ShapeID="_x0000_i1044" DrawAspect="Content" ObjectID="_1625147940" r:id="rId33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>đvdt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). </w:t>
      </w:r>
      <w:r w:rsidRPr="008102E1">
        <w:rPr>
          <w:rFonts w:ascii="Times New Roman" w:hAnsi="Times New Roman" w:cs="Times New Roman"/>
          <w:b/>
          <w:sz w:val="26"/>
          <w:szCs w:val="26"/>
        </w:rPr>
        <w:t>Chọn B</w:t>
      </w:r>
      <w:r w:rsidRPr="008102E1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4384" behindDoc="1" locked="0" layoutInCell="1" allowOverlap="1" wp14:anchorId="5A257F3D" wp14:editId="6B8F323B">
            <wp:simplePos x="0" y="0"/>
            <wp:positionH relativeFrom="column">
              <wp:posOffset>3627120</wp:posOffset>
            </wp:positionH>
            <wp:positionV relativeFrom="paragraph">
              <wp:posOffset>8890</wp:posOffset>
            </wp:positionV>
            <wp:extent cx="1300480" cy="1514475"/>
            <wp:effectExtent l="0" t="0" r="0" b="9525"/>
            <wp:wrapNone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Câu 6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915"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60" w:dyaOrig="240">
          <v:shape id="_x0000_i1045" type="#_x0000_t75" style="width:12.75pt;height:12pt" o:ole="">
            <v:imagedata r:id="rId336" o:title=""/>
          </v:shape>
          <o:OLEObject Type="Embed" ProgID="Equation.DSMT4" ShapeID="_x0000_i1045" DrawAspect="Content" ObjectID="_1625147941" r:id="rId337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là điểm đối xứng của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00" w:dyaOrig="240">
          <v:shape id="_x0000_i1046" type="#_x0000_t75" style="width:9.75pt;height:12pt" o:ole="">
            <v:imagedata r:id="rId338" o:title=""/>
          </v:shape>
          <o:OLEObject Type="Embed" ProgID="Equation.DSMT4" ShapeID="_x0000_i1046" DrawAspect="Content" ObjectID="_1625147942" r:id="rId339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qua tâm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20" w:dyaOrig="240">
          <v:shape id="_x0000_i1047" type="#_x0000_t75" style="width:11.25pt;height:12pt" o:ole="">
            <v:imagedata r:id="rId340" o:title=""/>
          </v:shape>
          <o:OLEObject Type="Embed" ProgID="Equation.DSMT4" ShapeID="_x0000_i1047" DrawAspect="Content" ObjectID="_1625147943" r:id="rId341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à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20">
          <v:shape id="_x0000_i1048" type="#_x0000_t75" style="width:11.25pt;height:11.25pt" o:ole="">
            <v:imagedata r:id="rId342" o:title=""/>
          </v:shape>
          <o:OLEObject Type="Embed" ProgID="Equation.DSMT4" ShapeID="_x0000_i1048" DrawAspect="Content" ObjectID="_1625147944" r:id="rId343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là một điểm trên đường tròn đáy của hình nón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915"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am giác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99" w:dyaOrig="240">
          <v:shape id="_x0000_i1049" type="#_x0000_t75" style="width:24.75pt;height:12pt" o:ole="">
            <v:imagedata r:id="rId344" o:title=""/>
          </v:shape>
          <o:OLEObject Type="Embed" ProgID="Equation.DSMT4" ShapeID="_x0000_i1049" DrawAspect="Content" ObjectID="_1625147945" r:id="rId345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uông tại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20">
          <v:shape id="_x0000_i1050" type="#_x0000_t75" style="width:11.25pt;height:11.25pt" o:ole="">
            <v:imagedata r:id="rId346" o:title=""/>
          </v:shape>
          <o:OLEObject Type="Embed" ProgID="Equation.DSMT4" ShapeID="_x0000_i1050" DrawAspect="Content" ObjectID="_1625147946" r:id="rId347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à có đường cao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400" w:dyaOrig="220">
          <v:shape id="_x0000_i1051" type="#_x0000_t75" style="width:20.25pt;height:11.25pt" o:ole="">
            <v:imagedata r:id="rId348" o:title=""/>
          </v:shape>
          <o:OLEObject Type="Embed" ProgID="Equation.DSMT4" ShapeID="_x0000_i1051" DrawAspect="Content" ObjectID="_1625147947" r:id="rId349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400" w:dyaOrig="300">
          <v:shape id="_x0000_i1052" type="#_x0000_t75" style="width:120pt;height:15pt" o:ole="">
            <v:imagedata r:id="rId350" o:title=""/>
          </v:shape>
          <o:OLEObject Type="Embed" ProgID="Equation.DSMT4" ShapeID="_x0000_i1052" DrawAspect="Content" ObjectID="_1625147948" r:id="rId351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Chọn C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lastRenderedPageBreak/>
        <w:t>Câu 7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Theo giả thiết ta có tam giác </w:t>
      </w:r>
      <w:r w:rsidRPr="008102E1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60" w:dyaOrig="240">
          <v:shape id="_x0000_i1053" type="#_x0000_t75" style="width:23.25pt;height:12pt" o:ole="">
            <v:imagedata r:id="rId352" o:title=""/>
          </v:shape>
          <o:OLEObject Type="Embed" ProgID="Equation.DSMT4" ShapeID="_x0000_i1053" DrawAspect="Content" ObjectID="_1625147949" r:id="rId353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đều cạnh </w:t>
      </w:r>
      <w:r w:rsidRPr="008102E1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20" w:dyaOrig="220">
          <v:shape id="_x0000_i1054" type="#_x0000_t75" style="width:11.25pt;height:11.25pt" o:ole="">
            <v:imagedata r:id="rId354" o:title=""/>
          </v:shape>
          <o:OLEObject Type="Embed" ProgID="Equation.DSMT4" ShapeID="_x0000_i1054" DrawAspect="Content" ObjectID="_1625147950" r:id="rId355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>.</w:t>
      </w:r>
      <w:proofErr w:type="gramEnd"/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5408" behindDoc="1" locked="0" layoutInCell="1" allowOverlap="1" wp14:anchorId="6F86F0ED" wp14:editId="26D598BA">
            <wp:simplePos x="0" y="0"/>
            <wp:positionH relativeFrom="column">
              <wp:posOffset>3413760</wp:posOffset>
            </wp:positionH>
            <wp:positionV relativeFrom="paragraph">
              <wp:posOffset>368935</wp:posOffset>
            </wp:positionV>
            <wp:extent cx="1571625" cy="1795780"/>
            <wp:effectExtent l="0" t="0" r="9525" b="0"/>
            <wp:wrapNone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Gọi </w:t>
      </w:r>
      <w:r w:rsidRPr="008102E1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20" w:dyaOrig="220">
          <v:shape id="_x0000_i1055" type="#_x0000_t75" style="width:11.25pt;height:11.25pt" o:ole="">
            <v:imagedata r:id="rId357" o:title=""/>
          </v:shape>
          <o:OLEObject Type="Embed" ProgID="Equation.DSMT4" ShapeID="_x0000_i1055" DrawAspect="Content" ObjectID="_1625147951" r:id="rId358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là trung điểm </w:t>
      </w:r>
      <w:r w:rsidRPr="008102E1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360" w:dyaOrig="220">
          <v:shape id="_x0000_i1056" type="#_x0000_t75" style="width:18pt;height:11.25pt" o:ole="">
            <v:imagedata r:id="rId359" o:title=""/>
          </v:shape>
          <o:OLEObject Type="Embed" ProgID="Equation.DSMT4" ShapeID="_x0000_i1056" DrawAspect="Content" ObjectID="_1625147952" r:id="rId360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, suy ra </w:t>
      </w:r>
      <w:r w:rsidRPr="008102E1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859" w:dyaOrig="240">
          <v:shape id="_x0000_i1057" type="#_x0000_t75" style="width:42.75pt;height:12pt" o:ole="">
            <v:imagedata r:id="rId361" o:title=""/>
          </v:shape>
          <o:OLEObject Type="Embed" ProgID="Equation.DSMT4" ShapeID="_x0000_i1057" DrawAspect="Content" ObjectID="_1625147953" r:id="rId362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noProof/>
          <w:position w:val="-20"/>
          <w:sz w:val="26"/>
          <w:szCs w:val="26"/>
        </w:rPr>
        <w:object w:dxaOrig="1020" w:dyaOrig="580">
          <v:shape id="_x0000_i1058" type="#_x0000_t75" style="width:51pt;height:29.25pt" o:ole="">
            <v:imagedata r:id="rId363" o:title=""/>
          </v:shape>
          <o:OLEObject Type="Embed" ProgID="Equation.DSMT4" ShapeID="_x0000_i1058" DrawAspect="Content" ObjectID="_1625147954" r:id="rId364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>.</w:t>
      </w:r>
      <w:proofErr w:type="gramEnd"/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Gọi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60" w:dyaOrig="220">
          <v:shape id="_x0000_i1059" type="#_x0000_t75" style="width:12.75pt;height:11.25pt" o:ole="">
            <v:imagedata r:id="rId365" o:title=""/>
          </v:shape>
          <o:OLEObject Type="Embed" ProgID="Equation.DSMT4" ShapeID="_x0000_i1059" DrawAspect="Content" ObjectID="_1625147955" r:id="rId36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060" type="#_x0000_t75" style="width:11.25pt;height:12pt" o:ole="">
            <v:imagedata r:id="rId367" o:title=""/>
          </v:shape>
          <o:OLEObject Type="Embed" ProgID="Equation.DSMT4" ShapeID="_x0000_i1060" DrawAspect="Content" ObjectID="_1625147956" r:id="rId36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trên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061" type="#_x0000_t75" style="width:15.75pt;height:12pt" o:ole="">
            <v:imagedata r:id="rId369" o:title=""/>
          </v:shape>
          <o:OLEObject Type="Embed" ProgID="Equation.DSMT4" ShapeID="_x0000_i1061" DrawAspect="Content" ObjectID="_1625147957" r:id="rId37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suy ra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59" w:dyaOrig="240">
          <v:shape id="_x0000_i1062" type="#_x0000_t75" style="width:42.75pt;height:12pt" o:ole="">
            <v:imagedata r:id="rId371" o:title=""/>
          </v:shape>
          <o:OLEObject Type="Embed" ProgID="Equation.DSMT4" ShapeID="_x0000_i1062" DrawAspect="Content" ObjectID="_1625147958" r:id="rId372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Ta có </w:t>
      </w:r>
      <w:r w:rsidRPr="008102E1">
        <w:rPr>
          <w:rFonts w:ascii="Times New Roman" w:hAnsi="Times New Roman" w:cs="Times New Roman"/>
          <w:position w:val="-26"/>
          <w:sz w:val="26"/>
          <w:szCs w:val="26"/>
        </w:rPr>
        <w:object w:dxaOrig="3420" w:dyaOrig="620">
          <v:shape id="_x0000_i1063" type="#_x0000_t75" style="width:171pt;height:30.75pt" o:ole="">
            <v:imagedata r:id="rId373" o:title=""/>
          </v:shape>
          <o:OLEObject Type="Embed" ProgID="Equation.DSMT4" ShapeID="_x0000_i1063" DrawAspect="Content" ObjectID="_1625147959" r:id="rId374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ừ đó suy ra </w:t>
      </w: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1120" w:dyaOrig="340">
          <v:shape id="_x0000_i1064" type="#_x0000_t75" style="width:56.25pt;height:17.25pt" o:ole="">
            <v:imagedata r:id="rId375" o:title=""/>
          </v:shape>
          <o:OLEObject Type="Embed" ProgID="Equation.DSMT4" ShapeID="_x0000_i1064" DrawAspect="Content" ObjectID="_1625147960" r:id="rId37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nên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040" w:dyaOrig="540">
          <v:shape id="_x0000_i1065" type="#_x0000_t75" style="width:102pt;height:27pt" o:ole="">
            <v:imagedata r:id="rId377" o:title=""/>
          </v:shape>
          <o:OLEObject Type="Embed" ProgID="Equation.DSMT4" ShapeID="_x0000_i1065" DrawAspect="Content" ObjectID="_1625147961" r:id="rId37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40">
          <v:shape id="_x0000_i1066" type="#_x0000_t75" style="width:23.25pt;height:12pt" o:ole="">
            <v:imagedata r:id="rId379" o:title=""/>
          </v:shape>
          <o:OLEObject Type="Embed" ProgID="Equation.DSMT4" ShapeID="_x0000_i1066" DrawAspect="Content" ObjectID="_1625147962" r:id="rId38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3580" w:dyaOrig="600">
          <v:shape id="_x0000_i1067" type="#_x0000_t75" style="width:179.25pt;height:30pt" o:ole="">
            <v:imagedata r:id="rId381" o:title=""/>
          </v:shape>
          <o:OLEObject Type="Embed" ProgID="Equation.DSMT4" ShapeID="_x0000_i1067" DrawAspect="Content" ObjectID="_1625147963" r:id="rId382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Chọn A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6432" behindDoc="1" locked="0" layoutInCell="1" allowOverlap="1" wp14:anchorId="6B50EF4F" wp14:editId="1AF99E71">
                <wp:simplePos x="0" y="0"/>
                <wp:positionH relativeFrom="column">
                  <wp:posOffset>3138805</wp:posOffset>
                </wp:positionH>
                <wp:positionV relativeFrom="paragraph">
                  <wp:posOffset>-19050</wp:posOffset>
                </wp:positionV>
                <wp:extent cx="1966595" cy="2205990"/>
                <wp:effectExtent l="0" t="0" r="0" b="3810"/>
                <wp:wrapNone/>
                <wp:docPr id="245" name="Canvas 2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00" name="Freeform 127"/>
                        <wps:cNvSpPr>
                          <a:spLocks noEditPoints="1"/>
                        </wps:cNvSpPr>
                        <wps:spPr bwMode="auto">
                          <a:xfrm>
                            <a:off x="137795" y="1389380"/>
                            <a:ext cx="1579880" cy="260350"/>
                          </a:xfrm>
                          <a:custGeom>
                            <a:avLst/>
                            <a:gdLst>
                              <a:gd name="T0" fmla="*/ 48 w 2488"/>
                              <a:gd name="T1" fmla="*/ 295 h 410"/>
                              <a:gd name="T2" fmla="*/ 120 w 2488"/>
                              <a:gd name="T3" fmla="*/ 232 h 410"/>
                              <a:gd name="T4" fmla="*/ 177 w 2488"/>
                              <a:gd name="T5" fmla="*/ 198 h 410"/>
                              <a:gd name="T6" fmla="*/ 158 w 2488"/>
                              <a:gd name="T7" fmla="*/ 220 h 410"/>
                              <a:gd name="T8" fmla="*/ 127 w 2488"/>
                              <a:gd name="T9" fmla="*/ 241 h 410"/>
                              <a:gd name="T10" fmla="*/ 267 w 2488"/>
                              <a:gd name="T11" fmla="*/ 155 h 410"/>
                              <a:gd name="T12" fmla="*/ 271 w 2488"/>
                              <a:gd name="T13" fmla="*/ 165 h 410"/>
                              <a:gd name="T14" fmla="*/ 224 w 2488"/>
                              <a:gd name="T15" fmla="*/ 186 h 410"/>
                              <a:gd name="T16" fmla="*/ 361 w 2488"/>
                              <a:gd name="T17" fmla="*/ 120 h 410"/>
                              <a:gd name="T18" fmla="*/ 365 w 2488"/>
                              <a:gd name="T19" fmla="*/ 130 h 410"/>
                              <a:gd name="T20" fmla="*/ 422 w 2488"/>
                              <a:gd name="T21" fmla="*/ 101 h 410"/>
                              <a:gd name="T22" fmla="*/ 486 w 2488"/>
                              <a:gd name="T23" fmla="*/ 84 h 410"/>
                              <a:gd name="T24" fmla="*/ 459 w 2488"/>
                              <a:gd name="T25" fmla="*/ 102 h 410"/>
                              <a:gd name="T26" fmla="*/ 425 w 2488"/>
                              <a:gd name="T27" fmla="*/ 111 h 410"/>
                              <a:gd name="T28" fmla="*/ 593 w 2488"/>
                              <a:gd name="T29" fmla="*/ 60 h 410"/>
                              <a:gd name="T30" fmla="*/ 571 w 2488"/>
                              <a:gd name="T31" fmla="*/ 75 h 410"/>
                              <a:gd name="T32" fmla="*/ 654 w 2488"/>
                              <a:gd name="T33" fmla="*/ 48 h 410"/>
                              <a:gd name="T34" fmla="*/ 675 w 2488"/>
                              <a:gd name="T35" fmla="*/ 56 h 410"/>
                              <a:gd name="T36" fmla="*/ 636 w 2488"/>
                              <a:gd name="T37" fmla="*/ 52 h 410"/>
                              <a:gd name="T38" fmla="*/ 811 w 2488"/>
                              <a:gd name="T39" fmla="*/ 36 h 410"/>
                              <a:gd name="T40" fmla="*/ 750 w 2488"/>
                              <a:gd name="T41" fmla="*/ 44 h 410"/>
                              <a:gd name="T42" fmla="*/ 919 w 2488"/>
                              <a:gd name="T43" fmla="*/ 14 h 410"/>
                              <a:gd name="T44" fmla="*/ 854 w 2488"/>
                              <a:gd name="T45" fmla="*/ 20 h 410"/>
                              <a:gd name="T46" fmla="*/ 985 w 2488"/>
                              <a:gd name="T47" fmla="*/ 19 h 410"/>
                              <a:gd name="T48" fmla="*/ 1116 w 2488"/>
                              <a:gd name="T49" fmla="*/ 2 h 410"/>
                              <a:gd name="T50" fmla="*/ 1074 w 2488"/>
                              <a:gd name="T51" fmla="*/ 14 h 410"/>
                              <a:gd name="T52" fmla="*/ 1248 w 2488"/>
                              <a:gd name="T53" fmla="*/ 10 h 410"/>
                              <a:gd name="T54" fmla="*/ 1305 w 2488"/>
                              <a:gd name="T55" fmla="*/ 0 h 410"/>
                              <a:gd name="T56" fmla="*/ 1333 w 2488"/>
                              <a:gd name="T57" fmla="*/ 12 h 410"/>
                              <a:gd name="T58" fmla="*/ 1403 w 2488"/>
                              <a:gd name="T59" fmla="*/ 3 h 410"/>
                              <a:gd name="T60" fmla="*/ 1437 w 2488"/>
                              <a:gd name="T61" fmla="*/ 15 h 410"/>
                              <a:gd name="T62" fmla="*/ 1569 w 2488"/>
                              <a:gd name="T63" fmla="*/ 14 h 410"/>
                              <a:gd name="T64" fmla="*/ 1531 w 2488"/>
                              <a:gd name="T65" fmla="*/ 21 h 410"/>
                              <a:gd name="T66" fmla="*/ 1654 w 2488"/>
                              <a:gd name="T67" fmla="*/ 23 h 410"/>
                              <a:gd name="T68" fmla="*/ 1634 w 2488"/>
                              <a:gd name="T69" fmla="*/ 31 h 410"/>
                              <a:gd name="T70" fmla="*/ 1797 w 2488"/>
                              <a:gd name="T71" fmla="*/ 42 h 410"/>
                              <a:gd name="T72" fmla="*/ 1738 w 2488"/>
                              <a:gd name="T73" fmla="*/ 44 h 410"/>
                              <a:gd name="T74" fmla="*/ 1900 w 2488"/>
                              <a:gd name="T75" fmla="*/ 61 h 410"/>
                              <a:gd name="T76" fmla="*/ 1860 w 2488"/>
                              <a:gd name="T77" fmla="*/ 64 h 410"/>
                              <a:gd name="T78" fmla="*/ 1966 w 2488"/>
                              <a:gd name="T79" fmla="*/ 75 h 410"/>
                              <a:gd name="T80" fmla="*/ 1972 w 2488"/>
                              <a:gd name="T81" fmla="*/ 88 h 410"/>
                              <a:gd name="T82" fmla="*/ 2060 w 2488"/>
                              <a:gd name="T83" fmla="*/ 100 h 410"/>
                              <a:gd name="T84" fmla="*/ 2113 w 2488"/>
                              <a:gd name="T85" fmla="*/ 127 h 410"/>
                              <a:gd name="T86" fmla="*/ 2085 w 2488"/>
                              <a:gd name="T87" fmla="*/ 118 h 410"/>
                              <a:gd name="T88" fmla="*/ 2174 w 2488"/>
                              <a:gd name="T89" fmla="*/ 136 h 410"/>
                              <a:gd name="T90" fmla="*/ 2207 w 2488"/>
                              <a:gd name="T91" fmla="*/ 161 h 410"/>
                              <a:gd name="T92" fmla="*/ 2160 w 2488"/>
                              <a:gd name="T93" fmla="*/ 143 h 410"/>
                              <a:gd name="T94" fmla="*/ 2287 w 2488"/>
                              <a:gd name="T95" fmla="*/ 185 h 410"/>
                              <a:gd name="T96" fmla="*/ 2310 w 2488"/>
                              <a:gd name="T97" fmla="*/ 210 h 410"/>
                              <a:gd name="T98" fmla="*/ 2273 w 2488"/>
                              <a:gd name="T99" fmla="*/ 190 h 410"/>
                              <a:gd name="T100" fmla="*/ 2363 w 2488"/>
                              <a:gd name="T101" fmla="*/ 229 h 410"/>
                              <a:gd name="T102" fmla="*/ 2394 w 2488"/>
                              <a:gd name="T103" fmla="*/ 266 h 410"/>
                              <a:gd name="T104" fmla="*/ 2366 w 2488"/>
                              <a:gd name="T105" fmla="*/ 245 h 410"/>
                              <a:gd name="T106" fmla="*/ 2459 w 2488"/>
                              <a:gd name="T107" fmla="*/ 320 h 410"/>
                              <a:gd name="T108" fmla="*/ 2450 w 2488"/>
                              <a:gd name="T109" fmla="*/ 326 h 410"/>
                              <a:gd name="T110" fmla="*/ 2477 w 2488"/>
                              <a:gd name="T111" fmla="*/ 410 h 4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2488" h="410">
                                <a:moveTo>
                                  <a:pt x="0" y="407"/>
                                </a:moveTo>
                                <a:lnTo>
                                  <a:pt x="16" y="345"/>
                                </a:lnTo>
                                <a:lnTo>
                                  <a:pt x="27" y="347"/>
                                </a:lnTo>
                                <a:lnTo>
                                  <a:pt x="11" y="410"/>
                                </a:lnTo>
                                <a:lnTo>
                                  <a:pt x="0" y="407"/>
                                </a:lnTo>
                                <a:close/>
                                <a:moveTo>
                                  <a:pt x="39" y="306"/>
                                </a:moveTo>
                                <a:lnTo>
                                  <a:pt x="48" y="295"/>
                                </a:lnTo>
                                <a:lnTo>
                                  <a:pt x="85" y="259"/>
                                </a:lnTo>
                                <a:lnTo>
                                  <a:pt x="93" y="267"/>
                                </a:lnTo>
                                <a:lnTo>
                                  <a:pt x="56" y="302"/>
                                </a:lnTo>
                                <a:lnTo>
                                  <a:pt x="56" y="302"/>
                                </a:lnTo>
                                <a:lnTo>
                                  <a:pt x="48" y="312"/>
                                </a:lnTo>
                                <a:lnTo>
                                  <a:pt x="39" y="306"/>
                                </a:lnTo>
                                <a:close/>
                                <a:moveTo>
                                  <a:pt x="120" y="232"/>
                                </a:moveTo>
                                <a:lnTo>
                                  <a:pt x="124" y="229"/>
                                </a:lnTo>
                                <a:lnTo>
                                  <a:pt x="134" y="223"/>
                                </a:lnTo>
                                <a:lnTo>
                                  <a:pt x="143" y="217"/>
                                </a:lnTo>
                                <a:lnTo>
                                  <a:pt x="153" y="211"/>
                                </a:lnTo>
                                <a:lnTo>
                                  <a:pt x="162" y="206"/>
                                </a:lnTo>
                                <a:lnTo>
                                  <a:pt x="172" y="200"/>
                                </a:lnTo>
                                <a:lnTo>
                                  <a:pt x="177" y="198"/>
                                </a:lnTo>
                                <a:lnTo>
                                  <a:pt x="182" y="207"/>
                                </a:lnTo>
                                <a:lnTo>
                                  <a:pt x="177" y="210"/>
                                </a:lnTo>
                                <a:lnTo>
                                  <a:pt x="177" y="210"/>
                                </a:lnTo>
                                <a:lnTo>
                                  <a:pt x="168" y="215"/>
                                </a:lnTo>
                                <a:lnTo>
                                  <a:pt x="168" y="215"/>
                                </a:lnTo>
                                <a:lnTo>
                                  <a:pt x="158" y="220"/>
                                </a:lnTo>
                                <a:lnTo>
                                  <a:pt x="158" y="220"/>
                                </a:lnTo>
                                <a:lnTo>
                                  <a:pt x="149" y="226"/>
                                </a:lnTo>
                                <a:lnTo>
                                  <a:pt x="149" y="226"/>
                                </a:lnTo>
                                <a:lnTo>
                                  <a:pt x="140" y="232"/>
                                </a:lnTo>
                                <a:lnTo>
                                  <a:pt x="140" y="232"/>
                                </a:lnTo>
                                <a:lnTo>
                                  <a:pt x="130" y="238"/>
                                </a:lnTo>
                                <a:lnTo>
                                  <a:pt x="130" y="238"/>
                                </a:lnTo>
                                <a:lnTo>
                                  <a:pt x="127" y="241"/>
                                </a:lnTo>
                                <a:lnTo>
                                  <a:pt x="120" y="232"/>
                                </a:lnTo>
                                <a:close/>
                                <a:moveTo>
                                  <a:pt x="216" y="177"/>
                                </a:moveTo>
                                <a:lnTo>
                                  <a:pt x="219" y="176"/>
                                </a:lnTo>
                                <a:lnTo>
                                  <a:pt x="229" y="171"/>
                                </a:lnTo>
                                <a:lnTo>
                                  <a:pt x="248" y="163"/>
                                </a:lnTo>
                                <a:lnTo>
                                  <a:pt x="257" y="159"/>
                                </a:lnTo>
                                <a:lnTo>
                                  <a:pt x="267" y="155"/>
                                </a:lnTo>
                                <a:lnTo>
                                  <a:pt x="276" y="151"/>
                                </a:lnTo>
                                <a:lnTo>
                                  <a:pt x="276" y="151"/>
                                </a:lnTo>
                                <a:lnTo>
                                  <a:pt x="280" y="161"/>
                                </a:lnTo>
                                <a:lnTo>
                                  <a:pt x="280" y="161"/>
                                </a:lnTo>
                                <a:lnTo>
                                  <a:pt x="280" y="161"/>
                                </a:lnTo>
                                <a:lnTo>
                                  <a:pt x="271" y="165"/>
                                </a:lnTo>
                                <a:lnTo>
                                  <a:pt x="271" y="165"/>
                                </a:lnTo>
                                <a:lnTo>
                                  <a:pt x="261" y="169"/>
                                </a:lnTo>
                                <a:lnTo>
                                  <a:pt x="262" y="169"/>
                                </a:lnTo>
                                <a:lnTo>
                                  <a:pt x="252" y="173"/>
                                </a:lnTo>
                                <a:lnTo>
                                  <a:pt x="252" y="173"/>
                                </a:lnTo>
                                <a:lnTo>
                                  <a:pt x="233" y="181"/>
                                </a:lnTo>
                                <a:lnTo>
                                  <a:pt x="233" y="181"/>
                                </a:lnTo>
                                <a:lnTo>
                                  <a:pt x="224" y="186"/>
                                </a:lnTo>
                                <a:lnTo>
                                  <a:pt x="224" y="186"/>
                                </a:lnTo>
                                <a:lnTo>
                                  <a:pt x="221" y="187"/>
                                </a:lnTo>
                                <a:lnTo>
                                  <a:pt x="216" y="177"/>
                                </a:lnTo>
                                <a:close/>
                                <a:moveTo>
                                  <a:pt x="317" y="135"/>
                                </a:moveTo>
                                <a:lnTo>
                                  <a:pt x="323" y="133"/>
                                </a:lnTo>
                                <a:lnTo>
                                  <a:pt x="333" y="130"/>
                                </a:lnTo>
                                <a:lnTo>
                                  <a:pt x="361" y="120"/>
                                </a:lnTo>
                                <a:lnTo>
                                  <a:pt x="371" y="117"/>
                                </a:lnTo>
                                <a:lnTo>
                                  <a:pt x="380" y="114"/>
                                </a:lnTo>
                                <a:lnTo>
                                  <a:pt x="383" y="124"/>
                                </a:lnTo>
                                <a:lnTo>
                                  <a:pt x="374" y="127"/>
                                </a:lnTo>
                                <a:lnTo>
                                  <a:pt x="374" y="127"/>
                                </a:lnTo>
                                <a:lnTo>
                                  <a:pt x="365" y="130"/>
                                </a:lnTo>
                                <a:lnTo>
                                  <a:pt x="365" y="130"/>
                                </a:lnTo>
                                <a:lnTo>
                                  <a:pt x="336" y="140"/>
                                </a:lnTo>
                                <a:lnTo>
                                  <a:pt x="337" y="140"/>
                                </a:lnTo>
                                <a:lnTo>
                                  <a:pt x="327" y="143"/>
                                </a:lnTo>
                                <a:lnTo>
                                  <a:pt x="327" y="143"/>
                                </a:lnTo>
                                <a:lnTo>
                                  <a:pt x="321" y="145"/>
                                </a:lnTo>
                                <a:lnTo>
                                  <a:pt x="317" y="135"/>
                                </a:lnTo>
                                <a:close/>
                                <a:moveTo>
                                  <a:pt x="422" y="101"/>
                                </a:moveTo>
                                <a:lnTo>
                                  <a:pt x="427" y="100"/>
                                </a:lnTo>
                                <a:lnTo>
                                  <a:pt x="437" y="97"/>
                                </a:lnTo>
                                <a:lnTo>
                                  <a:pt x="446" y="94"/>
                                </a:lnTo>
                                <a:lnTo>
                                  <a:pt x="456" y="92"/>
                                </a:lnTo>
                                <a:lnTo>
                                  <a:pt x="475" y="87"/>
                                </a:lnTo>
                                <a:lnTo>
                                  <a:pt x="484" y="84"/>
                                </a:lnTo>
                                <a:lnTo>
                                  <a:pt x="486" y="84"/>
                                </a:lnTo>
                                <a:lnTo>
                                  <a:pt x="488" y="94"/>
                                </a:lnTo>
                                <a:lnTo>
                                  <a:pt x="487" y="95"/>
                                </a:lnTo>
                                <a:lnTo>
                                  <a:pt x="487" y="95"/>
                                </a:lnTo>
                                <a:lnTo>
                                  <a:pt x="477" y="97"/>
                                </a:lnTo>
                                <a:lnTo>
                                  <a:pt x="477" y="97"/>
                                </a:lnTo>
                                <a:lnTo>
                                  <a:pt x="459" y="102"/>
                                </a:lnTo>
                                <a:lnTo>
                                  <a:pt x="459" y="102"/>
                                </a:lnTo>
                                <a:lnTo>
                                  <a:pt x="449" y="105"/>
                                </a:lnTo>
                                <a:lnTo>
                                  <a:pt x="449" y="105"/>
                                </a:lnTo>
                                <a:lnTo>
                                  <a:pt x="440" y="107"/>
                                </a:lnTo>
                                <a:lnTo>
                                  <a:pt x="440" y="107"/>
                                </a:lnTo>
                                <a:lnTo>
                                  <a:pt x="430" y="110"/>
                                </a:lnTo>
                                <a:lnTo>
                                  <a:pt x="430" y="110"/>
                                </a:lnTo>
                                <a:lnTo>
                                  <a:pt x="425" y="111"/>
                                </a:lnTo>
                                <a:lnTo>
                                  <a:pt x="422" y="101"/>
                                </a:lnTo>
                                <a:close/>
                                <a:moveTo>
                                  <a:pt x="528" y="74"/>
                                </a:moveTo>
                                <a:lnTo>
                                  <a:pt x="559" y="67"/>
                                </a:lnTo>
                                <a:lnTo>
                                  <a:pt x="569" y="65"/>
                                </a:lnTo>
                                <a:lnTo>
                                  <a:pt x="578" y="63"/>
                                </a:lnTo>
                                <a:lnTo>
                                  <a:pt x="588" y="61"/>
                                </a:lnTo>
                                <a:lnTo>
                                  <a:pt x="593" y="60"/>
                                </a:lnTo>
                                <a:lnTo>
                                  <a:pt x="595" y="70"/>
                                </a:lnTo>
                                <a:lnTo>
                                  <a:pt x="590" y="71"/>
                                </a:lnTo>
                                <a:lnTo>
                                  <a:pt x="590" y="71"/>
                                </a:lnTo>
                                <a:lnTo>
                                  <a:pt x="581" y="73"/>
                                </a:lnTo>
                                <a:lnTo>
                                  <a:pt x="581" y="73"/>
                                </a:lnTo>
                                <a:lnTo>
                                  <a:pt x="571" y="75"/>
                                </a:lnTo>
                                <a:lnTo>
                                  <a:pt x="571" y="75"/>
                                </a:lnTo>
                                <a:lnTo>
                                  <a:pt x="562" y="77"/>
                                </a:lnTo>
                                <a:lnTo>
                                  <a:pt x="562" y="77"/>
                                </a:lnTo>
                                <a:lnTo>
                                  <a:pt x="531" y="84"/>
                                </a:lnTo>
                                <a:lnTo>
                                  <a:pt x="528" y="74"/>
                                </a:lnTo>
                                <a:close/>
                                <a:moveTo>
                                  <a:pt x="636" y="52"/>
                                </a:moveTo>
                                <a:lnTo>
                                  <a:pt x="644" y="50"/>
                                </a:lnTo>
                                <a:lnTo>
                                  <a:pt x="654" y="48"/>
                                </a:lnTo>
                                <a:lnTo>
                                  <a:pt x="673" y="45"/>
                                </a:lnTo>
                                <a:lnTo>
                                  <a:pt x="682" y="43"/>
                                </a:lnTo>
                                <a:lnTo>
                                  <a:pt x="701" y="40"/>
                                </a:lnTo>
                                <a:lnTo>
                                  <a:pt x="703" y="51"/>
                                </a:lnTo>
                                <a:lnTo>
                                  <a:pt x="684" y="54"/>
                                </a:lnTo>
                                <a:lnTo>
                                  <a:pt x="684" y="54"/>
                                </a:lnTo>
                                <a:lnTo>
                                  <a:pt x="675" y="56"/>
                                </a:lnTo>
                                <a:lnTo>
                                  <a:pt x="675" y="56"/>
                                </a:lnTo>
                                <a:lnTo>
                                  <a:pt x="656" y="59"/>
                                </a:lnTo>
                                <a:lnTo>
                                  <a:pt x="656" y="59"/>
                                </a:lnTo>
                                <a:lnTo>
                                  <a:pt x="646" y="61"/>
                                </a:lnTo>
                                <a:lnTo>
                                  <a:pt x="647" y="61"/>
                                </a:lnTo>
                                <a:lnTo>
                                  <a:pt x="638" y="62"/>
                                </a:lnTo>
                                <a:lnTo>
                                  <a:pt x="636" y="52"/>
                                </a:lnTo>
                                <a:close/>
                                <a:moveTo>
                                  <a:pt x="745" y="34"/>
                                </a:moveTo>
                                <a:lnTo>
                                  <a:pt x="748" y="33"/>
                                </a:lnTo>
                                <a:lnTo>
                                  <a:pt x="758" y="32"/>
                                </a:lnTo>
                                <a:lnTo>
                                  <a:pt x="777" y="30"/>
                                </a:lnTo>
                                <a:lnTo>
                                  <a:pt x="786" y="28"/>
                                </a:lnTo>
                                <a:lnTo>
                                  <a:pt x="810" y="25"/>
                                </a:lnTo>
                                <a:lnTo>
                                  <a:pt x="811" y="36"/>
                                </a:lnTo>
                                <a:lnTo>
                                  <a:pt x="787" y="39"/>
                                </a:lnTo>
                                <a:lnTo>
                                  <a:pt x="788" y="39"/>
                                </a:lnTo>
                                <a:lnTo>
                                  <a:pt x="778" y="40"/>
                                </a:lnTo>
                                <a:lnTo>
                                  <a:pt x="778" y="40"/>
                                </a:lnTo>
                                <a:lnTo>
                                  <a:pt x="759" y="43"/>
                                </a:lnTo>
                                <a:lnTo>
                                  <a:pt x="759" y="43"/>
                                </a:lnTo>
                                <a:lnTo>
                                  <a:pt x="750" y="44"/>
                                </a:lnTo>
                                <a:lnTo>
                                  <a:pt x="750" y="44"/>
                                </a:lnTo>
                                <a:lnTo>
                                  <a:pt x="746" y="45"/>
                                </a:lnTo>
                                <a:lnTo>
                                  <a:pt x="745" y="34"/>
                                </a:lnTo>
                                <a:close/>
                                <a:moveTo>
                                  <a:pt x="854" y="20"/>
                                </a:moveTo>
                                <a:lnTo>
                                  <a:pt x="909" y="15"/>
                                </a:lnTo>
                                <a:lnTo>
                                  <a:pt x="918" y="14"/>
                                </a:lnTo>
                                <a:lnTo>
                                  <a:pt x="919" y="14"/>
                                </a:lnTo>
                                <a:lnTo>
                                  <a:pt x="920" y="24"/>
                                </a:lnTo>
                                <a:lnTo>
                                  <a:pt x="919" y="25"/>
                                </a:lnTo>
                                <a:lnTo>
                                  <a:pt x="919" y="25"/>
                                </a:lnTo>
                                <a:lnTo>
                                  <a:pt x="910" y="25"/>
                                </a:lnTo>
                                <a:lnTo>
                                  <a:pt x="910" y="25"/>
                                </a:lnTo>
                                <a:lnTo>
                                  <a:pt x="855" y="31"/>
                                </a:lnTo>
                                <a:lnTo>
                                  <a:pt x="854" y="20"/>
                                </a:lnTo>
                                <a:close/>
                                <a:moveTo>
                                  <a:pt x="963" y="10"/>
                                </a:moveTo>
                                <a:lnTo>
                                  <a:pt x="975" y="9"/>
                                </a:lnTo>
                                <a:lnTo>
                                  <a:pt x="984" y="9"/>
                                </a:lnTo>
                                <a:lnTo>
                                  <a:pt x="1029" y="6"/>
                                </a:lnTo>
                                <a:lnTo>
                                  <a:pt x="1030" y="17"/>
                                </a:lnTo>
                                <a:lnTo>
                                  <a:pt x="985" y="19"/>
                                </a:lnTo>
                                <a:lnTo>
                                  <a:pt x="985" y="19"/>
                                </a:lnTo>
                                <a:lnTo>
                                  <a:pt x="976" y="20"/>
                                </a:lnTo>
                                <a:lnTo>
                                  <a:pt x="976" y="20"/>
                                </a:lnTo>
                                <a:lnTo>
                                  <a:pt x="964" y="21"/>
                                </a:lnTo>
                                <a:lnTo>
                                  <a:pt x="963" y="10"/>
                                </a:lnTo>
                                <a:close/>
                                <a:moveTo>
                                  <a:pt x="1073" y="4"/>
                                </a:moveTo>
                                <a:lnTo>
                                  <a:pt x="1107" y="2"/>
                                </a:lnTo>
                                <a:lnTo>
                                  <a:pt x="1116" y="2"/>
                                </a:lnTo>
                                <a:lnTo>
                                  <a:pt x="1139" y="1"/>
                                </a:lnTo>
                                <a:lnTo>
                                  <a:pt x="1139" y="12"/>
                                </a:lnTo>
                                <a:lnTo>
                                  <a:pt x="1117" y="13"/>
                                </a:lnTo>
                                <a:lnTo>
                                  <a:pt x="1117" y="13"/>
                                </a:lnTo>
                                <a:lnTo>
                                  <a:pt x="1107" y="13"/>
                                </a:lnTo>
                                <a:lnTo>
                                  <a:pt x="1107" y="13"/>
                                </a:lnTo>
                                <a:lnTo>
                                  <a:pt x="1074" y="14"/>
                                </a:lnTo>
                                <a:lnTo>
                                  <a:pt x="1073" y="4"/>
                                </a:lnTo>
                                <a:close/>
                                <a:moveTo>
                                  <a:pt x="1183" y="0"/>
                                </a:moveTo>
                                <a:lnTo>
                                  <a:pt x="1239" y="0"/>
                                </a:lnTo>
                                <a:lnTo>
                                  <a:pt x="1249" y="0"/>
                                </a:lnTo>
                                <a:lnTo>
                                  <a:pt x="1249" y="0"/>
                                </a:lnTo>
                                <a:lnTo>
                                  <a:pt x="1249" y="10"/>
                                </a:lnTo>
                                <a:lnTo>
                                  <a:pt x="1248" y="10"/>
                                </a:lnTo>
                                <a:lnTo>
                                  <a:pt x="1248" y="10"/>
                                </a:lnTo>
                                <a:lnTo>
                                  <a:pt x="1239" y="10"/>
                                </a:lnTo>
                                <a:lnTo>
                                  <a:pt x="1239" y="10"/>
                                </a:lnTo>
                                <a:lnTo>
                                  <a:pt x="1183" y="11"/>
                                </a:lnTo>
                                <a:lnTo>
                                  <a:pt x="1183" y="0"/>
                                </a:lnTo>
                                <a:close/>
                                <a:moveTo>
                                  <a:pt x="1293" y="0"/>
                                </a:moveTo>
                                <a:lnTo>
                                  <a:pt x="1305" y="0"/>
                                </a:lnTo>
                                <a:lnTo>
                                  <a:pt x="1315" y="0"/>
                                </a:lnTo>
                                <a:lnTo>
                                  <a:pt x="1324" y="1"/>
                                </a:lnTo>
                                <a:lnTo>
                                  <a:pt x="1333" y="1"/>
                                </a:lnTo>
                                <a:lnTo>
                                  <a:pt x="1359" y="2"/>
                                </a:lnTo>
                                <a:lnTo>
                                  <a:pt x="1359" y="12"/>
                                </a:lnTo>
                                <a:lnTo>
                                  <a:pt x="1333" y="12"/>
                                </a:lnTo>
                                <a:lnTo>
                                  <a:pt x="1333" y="12"/>
                                </a:lnTo>
                                <a:lnTo>
                                  <a:pt x="1324" y="11"/>
                                </a:lnTo>
                                <a:lnTo>
                                  <a:pt x="1314" y="11"/>
                                </a:lnTo>
                                <a:lnTo>
                                  <a:pt x="1305" y="11"/>
                                </a:lnTo>
                                <a:lnTo>
                                  <a:pt x="1305" y="11"/>
                                </a:lnTo>
                                <a:lnTo>
                                  <a:pt x="1293" y="11"/>
                                </a:lnTo>
                                <a:lnTo>
                                  <a:pt x="1293" y="0"/>
                                </a:lnTo>
                                <a:close/>
                                <a:moveTo>
                                  <a:pt x="1403" y="3"/>
                                </a:moveTo>
                                <a:lnTo>
                                  <a:pt x="1437" y="5"/>
                                </a:lnTo>
                                <a:lnTo>
                                  <a:pt x="1447" y="5"/>
                                </a:lnTo>
                                <a:lnTo>
                                  <a:pt x="1469" y="7"/>
                                </a:lnTo>
                                <a:lnTo>
                                  <a:pt x="1468" y="17"/>
                                </a:lnTo>
                                <a:lnTo>
                                  <a:pt x="1446" y="16"/>
                                </a:lnTo>
                                <a:lnTo>
                                  <a:pt x="1446" y="16"/>
                                </a:lnTo>
                                <a:lnTo>
                                  <a:pt x="1437" y="15"/>
                                </a:lnTo>
                                <a:lnTo>
                                  <a:pt x="1437" y="15"/>
                                </a:lnTo>
                                <a:lnTo>
                                  <a:pt x="1402" y="14"/>
                                </a:lnTo>
                                <a:lnTo>
                                  <a:pt x="1403" y="3"/>
                                </a:lnTo>
                                <a:close/>
                                <a:moveTo>
                                  <a:pt x="1513" y="9"/>
                                </a:moveTo>
                                <a:lnTo>
                                  <a:pt x="1532" y="11"/>
                                </a:lnTo>
                                <a:lnTo>
                                  <a:pt x="1541" y="12"/>
                                </a:lnTo>
                                <a:lnTo>
                                  <a:pt x="1569" y="14"/>
                                </a:lnTo>
                                <a:lnTo>
                                  <a:pt x="1578" y="15"/>
                                </a:lnTo>
                                <a:lnTo>
                                  <a:pt x="1577" y="25"/>
                                </a:lnTo>
                                <a:lnTo>
                                  <a:pt x="1568" y="25"/>
                                </a:lnTo>
                                <a:lnTo>
                                  <a:pt x="1568" y="25"/>
                                </a:lnTo>
                                <a:lnTo>
                                  <a:pt x="1540" y="22"/>
                                </a:lnTo>
                                <a:lnTo>
                                  <a:pt x="1540" y="22"/>
                                </a:lnTo>
                                <a:lnTo>
                                  <a:pt x="1531" y="21"/>
                                </a:lnTo>
                                <a:lnTo>
                                  <a:pt x="1531" y="21"/>
                                </a:lnTo>
                                <a:lnTo>
                                  <a:pt x="1512" y="20"/>
                                </a:lnTo>
                                <a:lnTo>
                                  <a:pt x="1513" y="9"/>
                                </a:lnTo>
                                <a:close/>
                                <a:moveTo>
                                  <a:pt x="1622" y="19"/>
                                </a:moveTo>
                                <a:lnTo>
                                  <a:pt x="1635" y="20"/>
                                </a:lnTo>
                                <a:lnTo>
                                  <a:pt x="1645" y="21"/>
                                </a:lnTo>
                                <a:lnTo>
                                  <a:pt x="1654" y="23"/>
                                </a:lnTo>
                                <a:lnTo>
                                  <a:pt x="1688" y="27"/>
                                </a:lnTo>
                                <a:lnTo>
                                  <a:pt x="1686" y="37"/>
                                </a:lnTo>
                                <a:lnTo>
                                  <a:pt x="1653" y="33"/>
                                </a:lnTo>
                                <a:lnTo>
                                  <a:pt x="1653" y="33"/>
                                </a:lnTo>
                                <a:lnTo>
                                  <a:pt x="1644" y="32"/>
                                </a:lnTo>
                                <a:lnTo>
                                  <a:pt x="1634" y="31"/>
                                </a:lnTo>
                                <a:lnTo>
                                  <a:pt x="1634" y="31"/>
                                </a:lnTo>
                                <a:lnTo>
                                  <a:pt x="1621" y="30"/>
                                </a:lnTo>
                                <a:lnTo>
                                  <a:pt x="1622" y="19"/>
                                </a:lnTo>
                                <a:close/>
                                <a:moveTo>
                                  <a:pt x="1731" y="32"/>
                                </a:moveTo>
                                <a:lnTo>
                                  <a:pt x="1739" y="33"/>
                                </a:lnTo>
                                <a:lnTo>
                                  <a:pt x="1767" y="37"/>
                                </a:lnTo>
                                <a:lnTo>
                                  <a:pt x="1777" y="39"/>
                                </a:lnTo>
                                <a:lnTo>
                                  <a:pt x="1797" y="42"/>
                                </a:lnTo>
                                <a:lnTo>
                                  <a:pt x="1795" y="53"/>
                                </a:lnTo>
                                <a:lnTo>
                                  <a:pt x="1775" y="50"/>
                                </a:lnTo>
                                <a:lnTo>
                                  <a:pt x="1775" y="50"/>
                                </a:lnTo>
                                <a:lnTo>
                                  <a:pt x="1766" y="48"/>
                                </a:lnTo>
                                <a:lnTo>
                                  <a:pt x="1766" y="48"/>
                                </a:lnTo>
                                <a:lnTo>
                                  <a:pt x="1738" y="44"/>
                                </a:lnTo>
                                <a:lnTo>
                                  <a:pt x="1738" y="44"/>
                                </a:lnTo>
                                <a:lnTo>
                                  <a:pt x="1730" y="43"/>
                                </a:lnTo>
                                <a:lnTo>
                                  <a:pt x="1731" y="32"/>
                                </a:lnTo>
                                <a:close/>
                                <a:moveTo>
                                  <a:pt x="1840" y="49"/>
                                </a:moveTo>
                                <a:lnTo>
                                  <a:pt x="1843" y="50"/>
                                </a:lnTo>
                                <a:lnTo>
                                  <a:pt x="1862" y="53"/>
                                </a:lnTo>
                                <a:lnTo>
                                  <a:pt x="1871" y="55"/>
                                </a:lnTo>
                                <a:lnTo>
                                  <a:pt x="1900" y="61"/>
                                </a:lnTo>
                                <a:lnTo>
                                  <a:pt x="1905" y="62"/>
                                </a:lnTo>
                                <a:lnTo>
                                  <a:pt x="1903" y="72"/>
                                </a:lnTo>
                                <a:lnTo>
                                  <a:pt x="1897" y="71"/>
                                </a:lnTo>
                                <a:lnTo>
                                  <a:pt x="1897" y="71"/>
                                </a:lnTo>
                                <a:lnTo>
                                  <a:pt x="1869" y="66"/>
                                </a:lnTo>
                                <a:lnTo>
                                  <a:pt x="1869" y="66"/>
                                </a:lnTo>
                                <a:lnTo>
                                  <a:pt x="1860" y="64"/>
                                </a:lnTo>
                                <a:lnTo>
                                  <a:pt x="1860" y="64"/>
                                </a:lnTo>
                                <a:lnTo>
                                  <a:pt x="1841" y="61"/>
                                </a:lnTo>
                                <a:lnTo>
                                  <a:pt x="1841" y="61"/>
                                </a:lnTo>
                                <a:lnTo>
                                  <a:pt x="1838" y="60"/>
                                </a:lnTo>
                                <a:lnTo>
                                  <a:pt x="1840" y="49"/>
                                </a:lnTo>
                                <a:close/>
                                <a:moveTo>
                                  <a:pt x="1948" y="71"/>
                                </a:moveTo>
                                <a:lnTo>
                                  <a:pt x="1966" y="75"/>
                                </a:lnTo>
                                <a:lnTo>
                                  <a:pt x="1975" y="77"/>
                                </a:lnTo>
                                <a:lnTo>
                                  <a:pt x="2003" y="84"/>
                                </a:lnTo>
                                <a:lnTo>
                                  <a:pt x="2012" y="87"/>
                                </a:lnTo>
                                <a:lnTo>
                                  <a:pt x="2009" y="97"/>
                                </a:lnTo>
                                <a:lnTo>
                                  <a:pt x="2001" y="95"/>
                                </a:lnTo>
                                <a:lnTo>
                                  <a:pt x="2001" y="95"/>
                                </a:lnTo>
                                <a:lnTo>
                                  <a:pt x="1972" y="88"/>
                                </a:lnTo>
                                <a:lnTo>
                                  <a:pt x="1973" y="88"/>
                                </a:lnTo>
                                <a:lnTo>
                                  <a:pt x="1963" y="86"/>
                                </a:lnTo>
                                <a:lnTo>
                                  <a:pt x="1963" y="86"/>
                                </a:lnTo>
                                <a:lnTo>
                                  <a:pt x="1945" y="82"/>
                                </a:lnTo>
                                <a:lnTo>
                                  <a:pt x="1948" y="71"/>
                                </a:lnTo>
                                <a:close/>
                                <a:moveTo>
                                  <a:pt x="2055" y="98"/>
                                </a:moveTo>
                                <a:lnTo>
                                  <a:pt x="2060" y="100"/>
                                </a:lnTo>
                                <a:lnTo>
                                  <a:pt x="2089" y="108"/>
                                </a:lnTo>
                                <a:lnTo>
                                  <a:pt x="2098" y="111"/>
                                </a:lnTo>
                                <a:lnTo>
                                  <a:pt x="2107" y="114"/>
                                </a:lnTo>
                                <a:lnTo>
                                  <a:pt x="2117" y="117"/>
                                </a:lnTo>
                                <a:lnTo>
                                  <a:pt x="2118" y="117"/>
                                </a:lnTo>
                                <a:lnTo>
                                  <a:pt x="2114" y="127"/>
                                </a:lnTo>
                                <a:lnTo>
                                  <a:pt x="2113" y="127"/>
                                </a:lnTo>
                                <a:lnTo>
                                  <a:pt x="2114" y="127"/>
                                </a:lnTo>
                                <a:lnTo>
                                  <a:pt x="2104" y="124"/>
                                </a:lnTo>
                                <a:lnTo>
                                  <a:pt x="2104" y="124"/>
                                </a:lnTo>
                                <a:lnTo>
                                  <a:pt x="2095" y="121"/>
                                </a:lnTo>
                                <a:lnTo>
                                  <a:pt x="2095" y="121"/>
                                </a:lnTo>
                                <a:lnTo>
                                  <a:pt x="2085" y="118"/>
                                </a:lnTo>
                                <a:lnTo>
                                  <a:pt x="2085" y="118"/>
                                </a:lnTo>
                                <a:lnTo>
                                  <a:pt x="2057" y="110"/>
                                </a:lnTo>
                                <a:lnTo>
                                  <a:pt x="2057" y="110"/>
                                </a:lnTo>
                                <a:lnTo>
                                  <a:pt x="2051" y="108"/>
                                </a:lnTo>
                                <a:lnTo>
                                  <a:pt x="2055" y="98"/>
                                </a:lnTo>
                                <a:close/>
                                <a:moveTo>
                                  <a:pt x="2159" y="131"/>
                                </a:moveTo>
                                <a:lnTo>
                                  <a:pt x="2164" y="133"/>
                                </a:lnTo>
                                <a:lnTo>
                                  <a:pt x="2174" y="136"/>
                                </a:lnTo>
                                <a:lnTo>
                                  <a:pt x="2183" y="140"/>
                                </a:lnTo>
                                <a:lnTo>
                                  <a:pt x="2193" y="143"/>
                                </a:lnTo>
                                <a:lnTo>
                                  <a:pt x="2211" y="151"/>
                                </a:lnTo>
                                <a:lnTo>
                                  <a:pt x="2221" y="155"/>
                                </a:lnTo>
                                <a:lnTo>
                                  <a:pt x="2217" y="165"/>
                                </a:lnTo>
                                <a:lnTo>
                                  <a:pt x="2207" y="161"/>
                                </a:lnTo>
                                <a:lnTo>
                                  <a:pt x="2207" y="161"/>
                                </a:lnTo>
                                <a:lnTo>
                                  <a:pt x="2189" y="153"/>
                                </a:lnTo>
                                <a:lnTo>
                                  <a:pt x="2189" y="153"/>
                                </a:lnTo>
                                <a:lnTo>
                                  <a:pt x="2179" y="150"/>
                                </a:lnTo>
                                <a:lnTo>
                                  <a:pt x="2179" y="150"/>
                                </a:lnTo>
                                <a:lnTo>
                                  <a:pt x="2170" y="146"/>
                                </a:lnTo>
                                <a:lnTo>
                                  <a:pt x="2170" y="146"/>
                                </a:lnTo>
                                <a:lnTo>
                                  <a:pt x="2160" y="143"/>
                                </a:lnTo>
                                <a:lnTo>
                                  <a:pt x="2160" y="143"/>
                                </a:lnTo>
                                <a:lnTo>
                                  <a:pt x="2156" y="141"/>
                                </a:lnTo>
                                <a:lnTo>
                                  <a:pt x="2159" y="131"/>
                                </a:lnTo>
                                <a:close/>
                                <a:moveTo>
                                  <a:pt x="2261" y="173"/>
                                </a:moveTo>
                                <a:lnTo>
                                  <a:pt x="2268" y="176"/>
                                </a:lnTo>
                                <a:lnTo>
                                  <a:pt x="2278" y="180"/>
                                </a:lnTo>
                                <a:lnTo>
                                  <a:pt x="2287" y="185"/>
                                </a:lnTo>
                                <a:lnTo>
                                  <a:pt x="2297" y="190"/>
                                </a:lnTo>
                                <a:lnTo>
                                  <a:pt x="2306" y="195"/>
                                </a:lnTo>
                                <a:lnTo>
                                  <a:pt x="2316" y="200"/>
                                </a:lnTo>
                                <a:lnTo>
                                  <a:pt x="2320" y="203"/>
                                </a:lnTo>
                                <a:lnTo>
                                  <a:pt x="2314" y="212"/>
                                </a:lnTo>
                                <a:lnTo>
                                  <a:pt x="2310" y="210"/>
                                </a:lnTo>
                                <a:lnTo>
                                  <a:pt x="2310" y="210"/>
                                </a:lnTo>
                                <a:lnTo>
                                  <a:pt x="2301" y="204"/>
                                </a:lnTo>
                                <a:lnTo>
                                  <a:pt x="2301" y="204"/>
                                </a:lnTo>
                                <a:lnTo>
                                  <a:pt x="2292" y="199"/>
                                </a:lnTo>
                                <a:lnTo>
                                  <a:pt x="2292" y="199"/>
                                </a:lnTo>
                                <a:lnTo>
                                  <a:pt x="2282" y="195"/>
                                </a:lnTo>
                                <a:lnTo>
                                  <a:pt x="2282" y="195"/>
                                </a:lnTo>
                                <a:lnTo>
                                  <a:pt x="2273" y="190"/>
                                </a:lnTo>
                                <a:lnTo>
                                  <a:pt x="2273" y="190"/>
                                </a:lnTo>
                                <a:lnTo>
                                  <a:pt x="2264" y="186"/>
                                </a:lnTo>
                                <a:lnTo>
                                  <a:pt x="2264" y="186"/>
                                </a:lnTo>
                                <a:lnTo>
                                  <a:pt x="2256" y="182"/>
                                </a:lnTo>
                                <a:lnTo>
                                  <a:pt x="2261" y="173"/>
                                </a:lnTo>
                                <a:close/>
                                <a:moveTo>
                                  <a:pt x="2357" y="226"/>
                                </a:moveTo>
                                <a:lnTo>
                                  <a:pt x="2363" y="229"/>
                                </a:lnTo>
                                <a:lnTo>
                                  <a:pt x="2373" y="236"/>
                                </a:lnTo>
                                <a:lnTo>
                                  <a:pt x="2382" y="243"/>
                                </a:lnTo>
                                <a:lnTo>
                                  <a:pt x="2392" y="250"/>
                                </a:lnTo>
                                <a:lnTo>
                                  <a:pt x="2401" y="258"/>
                                </a:lnTo>
                                <a:lnTo>
                                  <a:pt x="2410" y="266"/>
                                </a:lnTo>
                                <a:lnTo>
                                  <a:pt x="2402" y="274"/>
                                </a:lnTo>
                                <a:lnTo>
                                  <a:pt x="2394" y="266"/>
                                </a:lnTo>
                                <a:lnTo>
                                  <a:pt x="2394" y="266"/>
                                </a:lnTo>
                                <a:lnTo>
                                  <a:pt x="2385" y="258"/>
                                </a:lnTo>
                                <a:lnTo>
                                  <a:pt x="2385" y="259"/>
                                </a:lnTo>
                                <a:lnTo>
                                  <a:pt x="2376" y="251"/>
                                </a:lnTo>
                                <a:lnTo>
                                  <a:pt x="2376" y="252"/>
                                </a:lnTo>
                                <a:lnTo>
                                  <a:pt x="2366" y="245"/>
                                </a:lnTo>
                                <a:lnTo>
                                  <a:pt x="2366" y="245"/>
                                </a:lnTo>
                                <a:lnTo>
                                  <a:pt x="2357" y="238"/>
                                </a:lnTo>
                                <a:lnTo>
                                  <a:pt x="2357" y="238"/>
                                </a:lnTo>
                                <a:lnTo>
                                  <a:pt x="2351" y="234"/>
                                </a:lnTo>
                                <a:lnTo>
                                  <a:pt x="2357" y="226"/>
                                </a:lnTo>
                                <a:close/>
                                <a:moveTo>
                                  <a:pt x="2441" y="297"/>
                                </a:moveTo>
                                <a:lnTo>
                                  <a:pt x="2449" y="307"/>
                                </a:lnTo>
                                <a:lnTo>
                                  <a:pt x="2459" y="320"/>
                                </a:lnTo>
                                <a:lnTo>
                                  <a:pt x="2469" y="337"/>
                                </a:lnTo>
                                <a:lnTo>
                                  <a:pt x="2474" y="355"/>
                                </a:lnTo>
                                <a:lnTo>
                                  <a:pt x="2463" y="357"/>
                                </a:lnTo>
                                <a:lnTo>
                                  <a:pt x="2458" y="340"/>
                                </a:lnTo>
                                <a:lnTo>
                                  <a:pt x="2459" y="342"/>
                                </a:lnTo>
                                <a:lnTo>
                                  <a:pt x="2450" y="326"/>
                                </a:lnTo>
                                <a:lnTo>
                                  <a:pt x="2450" y="326"/>
                                </a:lnTo>
                                <a:lnTo>
                                  <a:pt x="2440" y="313"/>
                                </a:lnTo>
                                <a:lnTo>
                                  <a:pt x="2441" y="314"/>
                                </a:lnTo>
                                <a:lnTo>
                                  <a:pt x="2433" y="304"/>
                                </a:lnTo>
                                <a:lnTo>
                                  <a:pt x="2441" y="297"/>
                                </a:lnTo>
                                <a:close/>
                                <a:moveTo>
                                  <a:pt x="2485" y="396"/>
                                </a:moveTo>
                                <a:lnTo>
                                  <a:pt x="2488" y="407"/>
                                </a:lnTo>
                                <a:lnTo>
                                  <a:pt x="2477" y="410"/>
                                </a:lnTo>
                                <a:lnTo>
                                  <a:pt x="2474" y="399"/>
                                </a:lnTo>
                                <a:lnTo>
                                  <a:pt x="2485" y="39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Freeform 128"/>
                        <wps:cNvSpPr>
                          <a:spLocks/>
                        </wps:cNvSpPr>
                        <wps:spPr bwMode="auto">
                          <a:xfrm>
                            <a:off x="140970" y="1648460"/>
                            <a:ext cx="1572895" cy="256540"/>
                          </a:xfrm>
                          <a:custGeom>
                            <a:avLst/>
                            <a:gdLst>
                              <a:gd name="T0" fmla="*/ 28 w 2477"/>
                              <a:gd name="T1" fmla="*/ 86 h 404"/>
                              <a:gd name="T2" fmla="*/ 85 w 2477"/>
                              <a:gd name="T3" fmla="*/ 147 h 404"/>
                              <a:gd name="T4" fmla="*/ 113 w 2477"/>
                              <a:gd name="T5" fmla="*/ 168 h 404"/>
                              <a:gd name="T6" fmla="*/ 141 w 2477"/>
                              <a:gd name="T7" fmla="*/ 187 h 404"/>
                              <a:gd name="T8" fmla="*/ 169 w 2477"/>
                              <a:gd name="T9" fmla="*/ 204 h 404"/>
                              <a:gd name="T10" fmla="*/ 198 w 2477"/>
                              <a:gd name="T11" fmla="*/ 219 h 404"/>
                              <a:gd name="T12" fmla="*/ 226 w 2477"/>
                              <a:gd name="T13" fmla="*/ 233 h 404"/>
                              <a:gd name="T14" fmla="*/ 264 w 2477"/>
                              <a:gd name="T15" fmla="*/ 249 h 404"/>
                              <a:gd name="T16" fmla="*/ 301 w 2477"/>
                              <a:gd name="T17" fmla="*/ 264 h 404"/>
                              <a:gd name="T18" fmla="*/ 330 w 2477"/>
                              <a:gd name="T19" fmla="*/ 274 h 404"/>
                              <a:gd name="T20" fmla="*/ 377 w 2477"/>
                              <a:gd name="T21" fmla="*/ 290 h 404"/>
                              <a:gd name="T22" fmla="*/ 424 w 2477"/>
                              <a:gd name="T23" fmla="*/ 304 h 404"/>
                              <a:gd name="T24" fmla="*/ 452 w 2477"/>
                              <a:gd name="T25" fmla="*/ 312 h 404"/>
                              <a:gd name="T26" fmla="*/ 509 w 2477"/>
                              <a:gd name="T27" fmla="*/ 326 h 404"/>
                              <a:gd name="T28" fmla="*/ 565 w 2477"/>
                              <a:gd name="T29" fmla="*/ 339 h 404"/>
                              <a:gd name="T30" fmla="*/ 612 w 2477"/>
                              <a:gd name="T31" fmla="*/ 348 h 404"/>
                              <a:gd name="T32" fmla="*/ 650 w 2477"/>
                              <a:gd name="T33" fmla="*/ 355 h 404"/>
                              <a:gd name="T34" fmla="*/ 706 w 2477"/>
                              <a:gd name="T35" fmla="*/ 365 h 404"/>
                              <a:gd name="T36" fmla="*/ 754 w 2477"/>
                              <a:gd name="T37" fmla="*/ 371 h 404"/>
                              <a:gd name="T38" fmla="*/ 829 w 2477"/>
                              <a:gd name="T39" fmla="*/ 381 h 404"/>
                              <a:gd name="T40" fmla="*/ 904 w 2477"/>
                              <a:gd name="T41" fmla="*/ 389 h 404"/>
                              <a:gd name="T42" fmla="*/ 951 w 2477"/>
                              <a:gd name="T43" fmla="*/ 393 h 404"/>
                              <a:gd name="T44" fmla="*/ 1036 w 2477"/>
                              <a:gd name="T45" fmla="*/ 398 h 404"/>
                              <a:gd name="T46" fmla="*/ 1112 w 2477"/>
                              <a:gd name="T47" fmla="*/ 402 h 404"/>
                              <a:gd name="T48" fmla="*/ 1168 w 2477"/>
                              <a:gd name="T49" fmla="*/ 403 h 404"/>
                              <a:gd name="T50" fmla="*/ 1243 w 2477"/>
                              <a:gd name="T51" fmla="*/ 404 h 404"/>
                              <a:gd name="T52" fmla="*/ 1319 w 2477"/>
                              <a:gd name="T53" fmla="*/ 403 h 404"/>
                              <a:gd name="T54" fmla="*/ 1375 w 2477"/>
                              <a:gd name="T55" fmla="*/ 401 h 404"/>
                              <a:gd name="T56" fmla="*/ 1498 w 2477"/>
                              <a:gd name="T57" fmla="*/ 395 h 404"/>
                              <a:gd name="T58" fmla="*/ 1536 w 2477"/>
                              <a:gd name="T59" fmla="*/ 392 h 404"/>
                              <a:gd name="T60" fmla="*/ 1630 w 2477"/>
                              <a:gd name="T61" fmla="*/ 383 h 404"/>
                              <a:gd name="T62" fmla="*/ 1696 w 2477"/>
                              <a:gd name="T63" fmla="*/ 375 h 404"/>
                              <a:gd name="T64" fmla="*/ 1733 w 2477"/>
                              <a:gd name="T65" fmla="*/ 370 h 404"/>
                              <a:gd name="T66" fmla="*/ 1799 w 2477"/>
                              <a:gd name="T67" fmla="*/ 360 h 404"/>
                              <a:gd name="T68" fmla="*/ 1837 w 2477"/>
                              <a:gd name="T69" fmla="*/ 354 h 404"/>
                              <a:gd name="T70" fmla="*/ 1893 w 2477"/>
                              <a:gd name="T71" fmla="*/ 343 h 404"/>
                              <a:gd name="T72" fmla="*/ 1922 w 2477"/>
                              <a:gd name="T73" fmla="*/ 337 h 404"/>
                              <a:gd name="T74" fmla="*/ 1997 w 2477"/>
                              <a:gd name="T75" fmla="*/ 319 h 404"/>
                              <a:gd name="T76" fmla="*/ 2035 w 2477"/>
                              <a:gd name="T77" fmla="*/ 309 h 404"/>
                              <a:gd name="T78" fmla="*/ 2082 w 2477"/>
                              <a:gd name="T79" fmla="*/ 296 h 404"/>
                              <a:gd name="T80" fmla="*/ 2110 w 2477"/>
                              <a:gd name="T81" fmla="*/ 287 h 404"/>
                              <a:gd name="T82" fmla="*/ 2157 w 2477"/>
                              <a:gd name="T83" fmla="*/ 271 h 404"/>
                              <a:gd name="T84" fmla="*/ 2185 w 2477"/>
                              <a:gd name="T85" fmla="*/ 260 h 404"/>
                              <a:gd name="T86" fmla="*/ 2223 w 2477"/>
                              <a:gd name="T87" fmla="*/ 245 h 404"/>
                              <a:gd name="T88" fmla="*/ 2261 w 2477"/>
                              <a:gd name="T89" fmla="*/ 228 h 404"/>
                              <a:gd name="T90" fmla="*/ 2289 w 2477"/>
                              <a:gd name="T91" fmla="*/ 214 h 404"/>
                              <a:gd name="T92" fmla="*/ 2317 w 2477"/>
                              <a:gd name="T93" fmla="*/ 199 h 404"/>
                              <a:gd name="T94" fmla="*/ 2346 w 2477"/>
                              <a:gd name="T95" fmla="*/ 181 h 404"/>
                              <a:gd name="T96" fmla="*/ 2374 w 2477"/>
                              <a:gd name="T97" fmla="*/ 162 h 404"/>
                              <a:gd name="T98" fmla="*/ 2431 w 2477"/>
                              <a:gd name="T99" fmla="*/ 110 h 404"/>
                              <a:gd name="T100" fmla="*/ 2459 w 2477"/>
                              <a:gd name="T101" fmla="*/ 70 h 4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2477" h="404">
                                <a:moveTo>
                                  <a:pt x="0" y="0"/>
                                </a:moveTo>
                                <a:lnTo>
                                  <a:pt x="19" y="70"/>
                                </a:lnTo>
                                <a:lnTo>
                                  <a:pt x="28" y="86"/>
                                </a:lnTo>
                                <a:lnTo>
                                  <a:pt x="38" y="99"/>
                                </a:lnTo>
                                <a:lnTo>
                                  <a:pt x="47" y="110"/>
                                </a:lnTo>
                                <a:lnTo>
                                  <a:pt x="85" y="147"/>
                                </a:lnTo>
                                <a:lnTo>
                                  <a:pt x="94" y="154"/>
                                </a:lnTo>
                                <a:lnTo>
                                  <a:pt x="104" y="162"/>
                                </a:lnTo>
                                <a:lnTo>
                                  <a:pt x="113" y="168"/>
                                </a:lnTo>
                                <a:lnTo>
                                  <a:pt x="122" y="175"/>
                                </a:lnTo>
                                <a:lnTo>
                                  <a:pt x="132" y="181"/>
                                </a:lnTo>
                                <a:lnTo>
                                  <a:pt x="141" y="187"/>
                                </a:lnTo>
                                <a:lnTo>
                                  <a:pt x="151" y="193"/>
                                </a:lnTo>
                                <a:lnTo>
                                  <a:pt x="160" y="199"/>
                                </a:lnTo>
                                <a:lnTo>
                                  <a:pt x="169" y="204"/>
                                </a:lnTo>
                                <a:lnTo>
                                  <a:pt x="179" y="209"/>
                                </a:lnTo>
                                <a:lnTo>
                                  <a:pt x="188" y="214"/>
                                </a:lnTo>
                                <a:lnTo>
                                  <a:pt x="198" y="219"/>
                                </a:lnTo>
                                <a:lnTo>
                                  <a:pt x="207" y="224"/>
                                </a:lnTo>
                                <a:lnTo>
                                  <a:pt x="217" y="228"/>
                                </a:lnTo>
                                <a:lnTo>
                                  <a:pt x="226" y="233"/>
                                </a:lnTo>
                                <a:lnTo>
                                  <a:pt x="245" y="241"/>
                                </a:lnTo>
                                <a:lnTo>
                                  <a:pt x="254" y="245"/>
                                </a:lnTo>
                                <a:lnTo>
                                  <a:pt x="264" y="249"/>
                                </a:lnTo>
                                <a:lnTo>
                                  <a:pt x="273" y="253"/>
                                </a:lnTo>
                                <a:lnTo>
                                  <a:pt x="292" y="260"/>
                                </a:lnTo>
                                <a:lnTo>
                                  <a:pt x="301" y="264"/>
                                </a:lnTo>
                                <a:lnTo>
                                  <a:pt x="311" y="268"/>
                                </a:lnTo>
                                <a:lnTo>
                                  <a:pt x="320" y="271"/>
                                </a:lnTo>
                                <a:lnTo>
                                  <a:pt x="330" y="274"/>
                                </a:lnTo>
                                <a:lnTo>
                                  <a:pt x="358" y="284"/>
                                </a:lnTo>
                                <a:lnTo>
                                  <a:pt x="367" y="287"/>
                                </a:lnTo>
                                <a:lnTo>
                                  <a:pt x="377" y="290"/>
                                </a:lnTo>
                                <a:lnTo>
                                  <a:pt x="386" y="293"/>
                                </a:lnTo>
                                <a:lnTo>
                                  <a:pt x="396" y="296"/>
                                </a:lnTo>
                                <a:lnTo>
                                  <a:pt x="424" y="304"/>
                                </a:lnTo>
                                <a:lnTo>
                                  <a:pt x="433" y="307"/>
                                </a:lnTo>
                                <a:lnTo>
                                  <a:pt x="443" y="309"/>
                                </a:lnTo>
                                <a:lnTo>
                                  <a:pt x="452" y="312"/>
                                </a:lnTo>
                                <a:lnTo>
                                  <a:pt x="471" y="317"/>
                                </a:lnTo>
                                <a:lnTo>
                                  <a:pt x="480" y="319"/>
                                </a:lnTo>
                                <a:lnTo>
                                  <a:pt x="509" y="326"/>
                                </a:lnTo>
                                <a:lnTo>
                                  <a:pt x="518" y="328"/>
                                </a:lnTo>
                                <a:lnTo>
                                  <a:pt x="556" y="337"/>
                                </a:lnTo>
                                <a:lnTo>
                                  <a:pt x="565" y="339"/>
                                </a:lnTo>
                                <a:lnTo>
                                  <a:pt x="575" y="341"/>
                                </a:lnTo>
                                <a:lnTo>
                                  <a:pt x="584" y="343"/>
                                </a:lnTo>
                                <a:lnTo>
                                  <a:pt x="612" y="348"/>
                                </a:lnTo>
                                <a:lnTo>
                                  <a:pt x="622" y="350"/>
                                </a:lnTo>
                                <a:lnTo>
                                  <a:pt x="640" y="354"/>
                                </a:lnTo>
                                <a:lnTo>
                                  <a:pt x="650" y="355"/>
                                </a:lnTo>
                                <a:lnTo>
                                  <a:pt x="669" y="358"/>
                                </a:lnTo>
                                <a:lnTo>
                                  <a:pt x="678" y="360"/>
                                </a:lnTo>
                                <a:lnTo>
                                  <a:pt x="706" y="365"/>
                                </a:lnTo>
                                <a:lnTo>
                                  <a:pt x="716" y="366"/>
                                </a:lnTo>
                                <a:lnTo>
                                  <a:pt x="744" y="370"/>
                                </a:lnTo>
                                <a:lnTo>
                                  <a:pt x="754" y="371"/>
                                </a:lnTo>
                                <a:lnTo>
                                  <a:pt x="772" y="374"/>
                                </a:lnTo>
                                <a:lnTo>
                                  <a:pt x="782" y="375"/>
                                </a:lnTo>
                                <a:lnTo>
                                  <a:pt x="829" y="381"/>
                                </a:lnTo>
                                <a:lnTo>
                                  <a:pt x="838" y="382"/>
                                </a:lnTo>
                                <a:lnTo>
                                  <a:pt x="848" y="383"/>
                                </a:lnTo>
                                <a:lnTo>
                                  <a:pt x="904" y="389"/>
                                </a:lnTo>
                                <a:lnTo>
                                  <a:pt x="914" y="390"/>
                                </a:lnTo>
                                <a:lnTo>
                                  <a:pt x="942" y="392"/>
                                </a:lnTo>
                                <a:lnTo>
                                  <a:pt x="951" y="393"/>
                                </a:lnTo>
                                <a:lnTo>
                                  <a:pt x="970" y="394"/>
                                </a:lnTo>
                                <a:lnTo>
                                  <a:pt x="980" y="395"/>
                                </a:lnTo>
                                <a:lnTo>
                                  <a:pt x="1036" y="398"/>
                                </a:lnTo>
                                <a:lnTo>
                                  <a:pt x="1046" y="399"/>
                                </a:lnTo>
                                <a:lnTo>
                                  <a:pt x="1102" y="401"/>
                                </a:lnTo>
                                <a:lnTo>
                                  <a:pt x="1112" y="402"/>
                                </a:lnTo>
                                <a:lnTo>
                                  <a:pt x="1149" y="403"/>
                                </a:lnTo>
                                <a:lnTo>
                                  <a:pt x="1159" y="403"/>
                                </a:lnTo>
                                <a:lnTo>
                                  <a:pt x="1168" y="403"/>
                                </a:lnTo>
                                <a:lnTo>
                                  <a:pt x="1178" y="403"/>
                                </a:lnTo>
                                <a:lnTo>
                                  <a:pt x="1234" y="404"/>
                                </a:lnTo>
                                <a:lnTo>
                                  <a:pt x="1243" y="404"/>
                                </a:lnTo>
                                <a:lnTo>
                                  <a:pt x="1300" y="403"/>
                                </a:lnTo>
                                <a:lnTo>
                                  <a:pt x="1309" y="403"/>
                                </a:lnTo>
                                <a:lnTo>
                                  <a:pt x="1319" y="403"/>
                                </a:lnTo>
                                <a:lnTo>
                                  <a:pt x="1328" y="403"/>
                                </a:lnTo>
                                <a:lnTo>
                                  <a:pt x="1366" y="402"/>
                                </a:lnTo>
                                <a:lnTo>
                                  <a:pt x="1375" y="401"/>
                                </a:lnTo>
                                <a:lnTo>
                                  <a:pt x="1432" y="399"/>
                                </a:lnTo>
                                <a:lnTo>
                                  <a:pt x="1441" y="398"/>
                                </a:lnTo>
                                <a:lnTo>
                                  <a:pt x="1498" y="395"/>
                                </a:lnTo>
                                <a:lnTo>
                                  <a:pt x="1507" y="394"/>
                                </a:lnTo>
                                <a:lnTo>
                                  <a:pt x="1526" y="393"/>
                                </a:lnTo>
                                <a:lnTo>
                                  <a:pt x="1536" y="392"/>
                                </a:lnTo>
                                <a:lnTo>
                                  <a:pt x="1564" y="390"/>
                                </a:lnTo>
                                <a:lnTo>
                                  <a:pt x="1573" y="389"/>
                                </a:lnTo>
                                <a:lnTo>
                                  <a:pt x="1630" y="383"/>
                                </a:lnTo>
                                <a:lnTo>
                                  <a:pt x="1639" y="382"/>
                                </a:lnTo>
                                <a:lnTo>
                                  <a:pt x="1649" y="381"/>
                                </a:lnTo>
                                <a:lnTo>
                                  <a:pt x="1696" y="375"/>
                                </a:lnTo>
                                <a:lnTo>
                                  <a:pt x="1705" y="374"/>
                                </a:lnTo>
                                <a:lnTo>
                                  <a:pt x="1724" y="371"/>
                                </a:lnTo>
                                <a:lnTo>
                                  <a:pt x="1733" y="370"/>
                                </a:lnTo>
                                <a:lnTo>
                                  <a:pt x="1762" y="366"/>
                                </a:lnTo>
                                <a:lnTo>
                                  <a:pt x="1771" y="365"/>
                                </a:lnTo>
                                <a:lnTo>
                                  <a:pt x="1799" y="360"/>
                                </a:lnTo>
                                <a:lnTo>
                                  <a:pt x="1809" y="358"/>
                                </a:lnTo>
                                <a:lnTo>
                                  <a:pt x="1828" y="355"/>
                                </a:lnTo>
                                <a:lnTo>
                                  <a:pt x="1837" y="354"/>
                                </a:lnTo>
                                <a:lnTo>
                                  <a:pt x="1856" y="350"/>
                                </a:lnTo>
                                <a:lnTo>
                                  <a:pt x="1865" y="348"/>
                                </a:lnTo>
                                <a:lnTo>
                                  <a:pt x="1893" y="343"/>
                                </a:lnTo>
                                <a:lnTo>
                                  <a:pt x="1903" y="341"/>
                                </a:lnTo>
                                <a:lnTo>
                                  <a:pt x="1912" y="339"/>
                                </a:lnTo>
                                <a:lnTo>
                                  <a:pt x="1922" y="337"/>
                                </a:lnTo>
                                <a:lnTo>
                                  <a:pt x="1959" y="328"/>
                                </a:lnTo>
                                <a:lnTo>
                                  <a:pt x="1969" y="326"/>
                                </a:lnTo>
                                <a:lnTo>
                                  <a:pt x="1997" y="319"/>
                                </a:lnTo>
                                <a:lnTo>
                                  <a:pt x="2007" y="317"/>
                                </a:lnTo>
                                <a:lnTo>
                                  <a:pt x="2025" y="312"/>
                                </a:lnTo>
                                <a:lnTo>
                                  <a:pt x="2035" y="309"/>
                                </a:lnTo>
                                <a:lnTo>
                                  <a:pt x="2044" y="307"/>
                                </a:lnTo>
                                <a:lnTo>
                                  <a:pt x="2054" y="304"/>
                                </a:lnTo>
                                <a:lnTo>
                                  <a:pt x="2082" y="296"/>
                                </a:lnTo>
                                <a:lnTo>
                                  <a:pt x="2091" y="293"/>
                                </a:lnTo>
                                <a:lnTo>
                                  <a:pt x="2101" y="290"/>
                                </a:lnTo>
                                <a:lnTo>
                                  <a:pt x="2110" y="287"/>
                                </a:lnTo>
                                <a:lnTo>
                                  <a:pt x="2120" y="284"/>
                                </a:lnTo>
                                <a:lnTo>
                                  <a:pt x="2148" y="274"/>
                                </a:lnTo>
                                <a:lnTo>
                                  <a:pt x="2157" y="271"/>
                                </a:lnTo>
                                <a:lnTo>
                                  <a:pt x="2167" y="268"/>
                                </a:lnTo>
                                <a:lnTo>
                                  <a:pt x="2176" y="264"/>
                                </a:lnTo>
                                <a:lnTo>
                                  <a:pt x="2185" y="260"/>
                                </a:lnTo>
                                <a:lnTo>
                                  <a:pt x="2204" y="253"/>
                                </a:lnTo>
                                <a:lnTo>
                                  <a:pt x="2214" y="249"/>
                                </a:lnTo>
                                <a:lnTo>
                                  <a:pt x="2223" y="245"/>
                                </a:lnTo>
                                <a:lnTo>
                                  <a:pt x="2233" y="241"/>
                                </a:lnTo>
                                <a:lnTo>
                                  <a:pt x="2251" y="233"/>
                                </a:lnTo>
                                <a:lnTo>
                                  <a:pt x="2261" y="228"/>
                                </a:lnTo>
                                <a:lnTo>
                                  <a:pt x="2270" y="224"/>
                                </a:lnTo>
                                <a:lnTo>
                                  <a:pt x="2280" y="219"/>
                                </a:lnTo>
                                <a:lnTo>
                                  <a:pt x="2289" y="214"/>
                                </a:lnTo>
                                <a:lnTo>
                                  <a:pt x="2299" y="209"/>
                                </a:lnTo>
                                <a:lnTo>
                                  <a:pt x="2308" y="204"/>
                                </a:lnTo>
                                <a:lnTo>
                                  <a:pt x="2317" y="199"/>
                                </a:lnTo>
                                <a:lnTo>
                                  <a:pt x="2327" y="193"/>
                                </a:lnTo>
                                <a:lnTo>
                                  <a:pt x="2336" y="187"/>
                                </a:lnTo>
                                <a:lnTo>
                                  <a:pt x="2346" y="181"/>
                                </a:lnTo>
                                <a:lnTo>
                                  <a:pt x="2355" y="175"/>
                                </a:lnTo>
                                <a:lnTo>
                                  <a:pt x="2365" y="168"/>
                                </a:lnTo>
                                <a:lnTo>
                                  <a:pt x="2374" y="162"/>
                                </a:lnTo>
                                <a:lnTo>
                                  <a:pt x="2383" y="154"/>
                                </a:lnTo>
                                <a:lnTo>
                                  <a:pt x="2393" y="147"/>
                                </a:lnTo>
                                <a:lnTo>
                                  <a:pt x="2431" y="110"/>
                                </a:lnTo>
                                <a:lnTo>
                                  <a:pt x="2440" y="99"/>
                                </a:lnTo>
                                <a:lnTo>
                                  <a:pt x="2449" y="86"/>
                                </a:lnTo>
                                <a:lnTo>
                                  <a:pt x="2459" y="70"/>
                                </a:lnTo>
                                <a:lnTo>
                                  <a:pt x="2477" y="0"/>
                                </a:lnTo>
                              </a:path>
                            </a:pathLst>
                          </a:cu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Line 129"/>
                        <wps:cNvCnPr/>
                        <wps:spPr bwMode="auto">
                          <a:xfrm flipV="1">
                            <a:off x="140970" y="238760"/>
                            <a:ext cx="786765" cy="14097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130"/>
                        <wps:cNvCnPr/>
                        <wps:spPr bwMode="auto">
                          <a:xfrm>
                            <a:off x="927735" y="238760"/>
                            <a:ext cx="786130" cy="14097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Freeform 131"/>
                        <wps:cNvSpPr>
                          <a:spLocks noEditPoints="1"/>
                        </wps:cNvSpPr>
                        <wps:spPr bwMode="auto">
                          <a:xfrm>
                            <a:off x="140970" y="1645285"/>
                            <a:ext cx="1572895" cy="6985"/>
                          </a:xfrm>
                          <a:custGeom>
                            <a:avLst/>
                            <a:gdLst>
                              <a:gd name="T0" fmla="*/ 66 w 2477"/>
                              <a:gd name="T1" fmla="*/ 0 h 11"/>
                              <a:gd name="T2" fmla="*/ 0 w 2477"/>
                              <a:gd name="T3" fmla="*/ 11 h 11"/>
                              <a:gd name="T4" fmla="*/ 110 w 2477"/>
                              <a:gd name="T5" fmla="*/ 0 h 11"/>
                              <a:gd name="T6" fmla="*/ 176 w 2477"/>
                              <a:gd name="T7" fmla="*/ 11 h 11"/>
                              <a:gd name="T8" fmla="*/ 110 w 2477"/>
                              <a:gd name="T9" fmla="*/ 0 h 11"/>
                              <a:gd name="T10" fmla="*/ 286 w 2477"/>
                              <a:gd name="T11" fmla="*/ 0 h 11"/>
                              <a:gd name="T12" fmla="*/ 220 w 2477"/>
                              <a:gd name="T13" fmla="*/ 11 h 11"/>
                              <a:gd name="T14" fmla="*/ 330 w 2477"/>
                              <a:gd name="T15" fmla="*/ 0 h 11"/>
                              <a:gd name="T16" fmla="*/ 396 w 2477"/>
                              <a:gd name="T17" fmla="*/ 11 h 11"/>
                              <a:gd name="T18" fmla="*/ 330 w 2477"/>
                              <a:gd name="T19" fmla="*/ 0 h 11"/>
                              <a:gd name="T20" fmla="*/ 505 w 2477"/>
                              <a:gd name="T21" fmla="*/ 0 h 11"/>
                              <a:gd name="T22" fmla="*/ 439 w 2477"/>
                              <a:gd name="T23" fmla="*/ 11 h 11"/>
                              <a:gd name="T24" fmla="*/ 549 w 2477"/>
                              <a:gd name="T25" fmla="*/ 0 h 11"/>
                              <a:gd name="T26" fmla="*/ 615 w 2477"/>
                              <a:gd name="T27" fmla="*/ 11 h 11"/>
                              <a:gd name="T28" fmla="*/ 549 w 2477"/>
                              <a:gd name="T29" fmla="*/ 0 h 11"/>
                              <a:gd name="T30" fmla="*/ 725 w 2477"/>
                              <a:gd name="T31" fmla="*/ 0 h 11"/>
                              <a:gd name="T32" fmla="*/ 659 w 2477"/>
                              <a:gd name="T33" fmla="*/ 11 h 11"/>
                              <a:gd name="T34" fmla="*/ 769 w 2477"/>
                              <a:gd name="T35" fmla="*/ 0 h 11"/>
                              <a:gd name="T36" fmla="*/ 835 w 2477"/>
                              <a:gd name="T37" fmla="*/ 11 h 11"/>
                              <a:gd name="T38" fmla="*/ 769 w 2477"/>
                              <a:gd name="T39" fmla="*/ 0 h 11"/>
                              <a:gd name="T40" fmla="*/ 945 w 2477"/>
                              <a:gd name="T41" fmla="*/ 0 h 11"/>
                              <a:gd name="T42" fmla="*/ 879 w 2477"/>
                              <a:gd name="T43" fmla="*/ 11 h 11"/>
                              <a:gd name="T44" fmla="*/ 989 w 2477"/>
                              <a:gd name="T45" fmla="*/ 0 h 11"/>
                              <a:gd name="T46" fmla="*/ 1055 w 2477"/>
                              <a:gd name="T47" fmla="*/ 11 h 11"/>
                              <a:gd name="T48" fmla="*/ 989 w 2477"/>
                              <a:gd name="T49" fmla="*/ 0 h 11"/>
                              <a:gd name="T50" fmla="*/ 1164 w 2477"/>
                              <a:gd name="T51" fmla="*/ 0 h 11"/>
                              <a:gd name="T52" fmla="*/ 1098 w 2477"/>
                              <a:gd name="T53" fmla="*/ 11 h 11"/>
                              <a:gd name="T54" fmla="*/ 1208 w 2477"/>
                              <a:gd name="T55" fmla="*/ 0 h 11"/>
                              <a:gd name="T56" fmla="*/ 1274 w 2477"/>
                              <a:gd name="T57" fmla="*/ 11 h 11"/>
                              <a:gd name="T58" fmla="*/ 1208 w 2477"/>
                              <a:gd name="T59" fmla="*/ 0 h 11"/>
                              <a:gd name="T60" fmla="*/ 1384 w 2477"/>
                              <a:gd name="T61" fmla="*/ 0 h 11"/>
                              <a:gd name="T62" fmla="*/ 1318 w 2477"/>
                              <a:gd name="T63" fmla="*/ 11 h 11"/>
                              <a:gd name="T64" fmla="*/ 1428 w 2477"/>
                              <a:gd name="T65" fmla="*/ 0 h 11"/>
                              <a:gd name="T66" fmla="*/ 1494 w 2477"/>
                              <a:gd name="T67" fmla="*/ 11 h 11"/>
                              <a:gd name="T68" fmla="*/ 1428 w 2477"/>
                              <a:gd name="T69" fmla="*/ 0 h 11"/>
                              <a:gd name="T70" fmla="*/ 1604 w 2477"/>
                              <a:gd name="T71" fmla="*/ 0 h 11"/>
                              <a:gd name="T72" fmla="*/ 1538 w 2477"/>
                              <a:gd name="T73" fmla="*/ 11 h 11"/>
                              <a:gd name="T74" fmla="*/ 1648 w 2477"/>
                              <a:gd name="T75" fmla="*/ 0 h 11"/>
                              <a:gd name="T76" fmla="*/ 1713 w 2477"/>
                              <a:gd name="T77" fmla="*/ 11 h 11"/>
                              <a:gd name="T78" fmla="*/ 1648 w 2477"/>
                              <a:gd name="T79" fmla="*/ 0 h 11"/>
                              <a:gd name="T80" fmla="*/ 1823 w 2477"/>
                              <a:gd name="T81" fmla="*/ 0 h 11"/>
                              <a:gd name="T82" fmla="*/ 1757 w 2477"/>
                              <a:gd name="T83" fmla="*/ 11 h 11"/>
                              <a:gd name="T84" fmla="*/ 1867 w 2477"/>
                              <a:gd name="T85" fmla="*/ 0 h 11"/>
                              <a:gd name="T86" fmla="*/ 1933 w 2477"/>
                              <a:gd name="T87" fmla="*/ 11 h 11"/>
                              <a:gd name="T88" fmla="*/ 1867 w 2477"/>
                              <a:gd name="T89" fmla="*/ 0 h 11"/>
                              <a:gd name="T90" fmla="*/ 2043 w 2477"/>
                              <a:gd name="T91" fmla="*/ 0 h 11"/>
                              <a:gd name="T92" fmla="*/ 1977 w 2477"/>
                              <a:gd name="T93" fmla="*/ 11 h 11"/>
                              <a:gd name="T94" fmla="*/ 2087 w 2477"/>
                              <a:gd name="T95" fmla="*/ 0 h 11"/>
                              <a:gd name="T96" fmla="*/ 2153 w 2477"/>
                              <a:gd name="T97" fmla="*/ 11 h 11"/>
                              <a:gd name="T98" fmla="*/ 2087 w 2477"/>
                              <a:gd name="T99" fmla="*/ 0 h 11"/>
                              <a:gd name="T100" fmla="*/ 2263 w 2477"/>
                              <a:gd name="T101" fmla="*/ 0 h 11"/>
                              <a:gd name="T102" fmla="*/ 2197 w 2477"/>
                              <a:gd name="T103" fmla="*/ 11 h 11"/>
                              <a:gd name="T104" fmla="*/ 2307 w 2477"/>
                              <a:gd name="T105" fmla="*/ 0 h 11"/>
                              <a:gd name="T106" fmla="*/ 2372 w 2477"/>
                              <a:gd name="T107" fmla="*/ 11 h 11"/>
                              <a:gd name="T108" fmla="*/ 2307 w 2477"/>
                              <a:gd name="T109" fmla="*/ 0 h 11"/>
                              <a:gd name="T110" fmla="*/ 2477 w 2477"/>
                              <a:gd name="T111" fmla="*/ 0 h 11"/>
                              <a:gd name="T112" fmla="*/ 2416 w 2477"/>
                              <a:gd name="T11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2477" h="11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11"/>
                                </a:lnTo>
                                <a:lnTo>
                                  <a:pt x="110" y="11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0" y="0"/>
                                </a:moveTo>
                                <a:lnTo>
                                  <a:pt x="286" y="0"/>
                                </a:lnTo>
                                <a:lnTo>
                                  <a:pt x="286" y="11"/>
                                </a:lnTo>
                                <a:lnTo>
                                  <a:pt x="220" y="11"/>
                                </a:lnTo>
                                <a:lnTo>
                                  <a:pt x="220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96" y="0"/>
                                </a:lnTo>
                                <a:lnTo>
                                  <a:pt x="396" y="11"/>
                                </a:lnTo>
                                <a:lnTo>
                                  <a:pt x="330" y="11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39" y="0"/>
                                </a:moveTo>
                                <a:lnTo>
                                  <a:pt x="505" y="0"/>
                                </a:lnTo>
                                <a:lnTo>
                                  <a:pt x="505" y="11"/>
                                </a:lnTo>
                                <a:lnTo>
                                  <a:pt x="439" y="11"/>
                                </a:lnTo>
                                <a:lnTo>
                                  <a:pt x="439" y="0"/>
                                </a:lnTo>
                                <a:close/>
                                <a:moveTo>
                                  <a:pt x="549" y="0"/>
                                </a:moveTo>
                                <a:lnTo>
                                  <a:pt x="615" y="0"/>
                                </a:lnTo>
                                <a:lnTo>
                                  <a:pt x="615" y="11"/>
                                </a:lnTo>
                                <a:lnTo>
                                  <a:pt x="549" y="11"/>
                                </a:lnTo>
                                <a:lnTo>
                                  <a:pt x="549" y="0"/>
                                </a:lnTo>
                                <a:close/>
                                <a:moveTo>
                                  <a:pt x="659" y="0"/>
                                </a:moveTo>
                                <a:lnTo>
                                  <a:pt x="725" y="0"/>
                                </a:lnTo>
                                <a:lnTo>
                                  <a:pt x="725" y="11"/>
                                </a:lnTo>
                                <a:lnTo>
                                  <a:pt x="659" y="11"/>
                                </a:lnTo>
                                <a:lnTo>
                                  <a:pt x="659" y="0"/>
                                </a:lnTo>
                                <a:close/>
                                <a:moveTo>
                                  <a:pt x="769" y="0"/>
                                </a:moveTo>
                                <a:lnTo>
                                  <a:pt x="835" y="0"/>
                                </a:lnTo>
                                <a:lnTo>
                                  <a:pt x="835" y="11"/>
                                </a:lnTo>
                                <a:lnTo>
                                  <a:pt x="769" y="11"/>
                                </a:lnTo>
                                <a:lnTo>
                                  <a:pt x="769" y="0"/>
                                </a:lnTo>
                                <a:close/>
                                <a:moveTo>
                                  <a:pt x="879" y="0"/>
                                </a:moveTo>
                                <a:lnTo>
                                  <a:pt x="945" y="0"/>
                                </a:lnTo>
                                <a:lnTo>
                                  <a:pt x="945" y="11"/>
                                </a:lnTo>
                                <a:lnTo>
                                  <a:pt x="879" y="11"/>
                                </a:lnTo>
                                <a:lnTo>
                                  <a:pt x="879" y="0"/>
                                </a:lnTo>
                                <a:close/>
                                <a:moveTo>
                                  <a:pt x="989" y="0"/>
                                </a:moveTo>
                                <a:lnTo>
                                  <a:pt x="1055" y="0"/>
                                </a:lnTo>
                                <a:lnTo>
                                  <a:pt x="1055" y="11"/>
                                </a:lnTo>
                                <a:lnTo>
                                  <a:pt x="989" y="11"/>
                                </a:lnTo>
                                <a:lnTo>
                                  <a:pt x="989" y="0"/>
                                </a:lnTo>
                                <a:close/>
                                <a:moveTo>
                                  <a:pt x="1098" y="0"/>
                                </a:moveTo>
                                <a:lnTo>
                                  <a:pt x="1164" y="0"/>
                                </a:lnTo>
                                <a:lnTo>
                                  <a:pt x="1164" y="11"/>
                                </a:lnTo>
                                <a:lnTo>
                                  <a:pt x="1098" y="11"/>
                                </a:lnTo>
                                <a:lnTo>
                                  <a:pt x="1098" y="0"/>
                                </a:lnTo>
                                <a:close/>
                                <a:moveTo>
                                  <a:pt x="1208" y="0"/>
                                </a:moveTo>
                                <a:lnTo>
                                  <a:pt x="1274" y="0"/>
                                </a:lnTo>
                                <a:lnTo>
                                  <a:pt x="1274" y="11"/>
                                </a:lnTo>
                                <a:lnTo>
                                  <a:pt x="1208" y="11"/>
                                </a:lnTo>
                                <a:lnTo>
                                  <a:pt x="1208" y="0"/>
                                </a:lnTo>
                                <a:close/>
                                <a:moveTo>
                                  <a:pt x="1318" y="0"/>
                                </a:moveTo>
                                <a:lnTo>
                                  <a:pt x="1384" y="0"/>
                                </a:lnTo>
                                <a:lnTo>
                                  <a:pt x="1384" y="11"/>
                                </a:lnTo>
                                <a:lnTo>
                                  <a:pt x="1318" y="11"/>
                                </a:lnTo>
                                <a:lnTo>
                                  <a:pt x="1318" y="0"/>
                                </a:lnTo>
                                <a:close/>
                                <a:moveTo>
                                  <a:pt x="1428" y="0"/>
                                </a:moveTo>
                                <a:lnTo>
                                  <a:pt x="1494" y="0"/>
                                </a:lnTo>
                                <a:lnTo>
                                  <a:pt x="1494" y="11"/>
                                </a:lnTo>
                                <a:lnTo>
                                  <a:pt x="1428" y="11"/>
                                </a:lnTo>
                                <a:lnTo>
                                  <a:pt x="1428" y="0"/>
                                </a:lnTo>
                                <a:close/>
                                <a:moveTo>
                                  <a:pt x="1538" y="0"/>
                                </a:moveTo>
                                <a:lnTo>
                                  <a:pt x="1604" y="0"/>
                                </a:lnTo>
                                <a:lnTo>
                                  <a:pt x="1604" y="11"/>
                                </a:lnTo>
                                <a:lnTo>
                                  <a:pt x="1538" y="11"/>
                                </a:lnTo>
                                <a:lnTo>
                                  <a:pt x="1538" y="0"/>
                                </a:lnTo>
                                <a:close/>
                                <a:moveTo>
                                  <a:pt x="1648" y="0"/>
                                </a:moveTo>
                                <a:lnTo>
                                  <a:pt x="1713" y="0"/>
                                </a:lnTo>
                                <a:lnTo>
                                  <a:pt x="1713" y="11"/>
                                </a:lnTo>
                                <a:lnTo>
                                  <a:pt x="1648" y="11"/>
                                </a:lnTo>
                                <a:lnTo>
                                  <a:pt x="1648" y="0"/>
                                </a:lnTo>
                                <a:close/>
                                <a:moveTo>
                                  <a:pt x="1757" y="0"/>
                                </a:moveTo>
                                <a:lnTo>
                                  <a:pt x="1823" y="0"/>
                                </a:lnTo>
                                <a:lnTo>
                                  <a:pt x="1823" y="11"/>
                                </a:lnTo>
                                <a:lnTo>
                                  <a:pt x="1757" y="11"/>
                                </a:lnTo>
                                <a:lnTo>
                                  <a:pt x="1757" y="0"/>
                                </a:lnTo>
                                <a:close/>
                                <a:moveTo>
                                  <a:pt x="1867" y="0"/>
                                </a:moveTo>
                                <a:lnTo>
                                  <a:pt x="1933" y="0"/>
                                </a:lnTo>
                                <a:lnTo>
                                  <a:pt x="1933" y="11"/>
                                </a:lnTo>
                                <a:lnTo>
                                  <a:pt x="1867" y="11"/>
                                </a:lnTo>
                                <a:lnTo>
                                  <a:pt x="1867" y="0"/>
                                </a:lnTo>
                                <a:close/>
                                <a:moveTo>
                                  <a:pt x="1977" y="0"/>
                                </a:moveTo>
                                <a:lnTo>
                                  <a:pt x="2043" y="0"/>
                                </a:lnTo>
                                <a:lnTo>
                                  <a:pt x="2043" y="11"/>
                                </a:lnTo>
                                <a:lnTo>
                                  <a:pt x="1977" y="11"/>
                                </a:lnTo>
                                <a:lnTo>
                                  <a:pt x="1977" y="0"/>
                                </a:lnTo>
                                <a:close/>
                                <a:moveTo>
                                  <a:pt x="2087" y="0"/>
                                </a:moveTo>
                                <a:lnTo>
                                  <a:pt x="2153" y="0"/>
                                </a:lnTo>
                                <a:lnTo>
                                  <a:pt x="2153" y="11"/>
                                </a:lnTo>
                                <a:lnTo>
                                  <a:pt x="2087" y="11"/>
                                </a:lnTo>
                                <a:lnTo>
                                  <a:pt x="2087" y="0"/>
                                </a:lnTo>
                                <a:close/>
                                <a:moveTo>
                                  <a:pt x="2197" y="0"/>
                                </a:moveTo>
                                <a:lnTo>
                                  <a:pt x="2263" y="0"/>
                                </a:lnTo>
                                <a:lnTo>
                                  <a:pt x="2263" y="11"/>
                                </a:lnTo>
                                <a:lnTo>
                                  <a:pt x="2197" y="11"/>
                                </a:lnTo>
                                <a:lnTo>
                                  <a:pt x="2197" y="0"/>
                                </a:lnTo>
                                <a:close/>
                                <a:moveTo>
                                  <a:pt x="2307" y="0"/>
                                </a:moveTo>
                                <a:lnTo>
                                  <a:pt x="2372" y="0"/>
                                </a:lnTo>
                                <a:lnTo>
                                  <a:pt x="2372" y="11"/>
                                </a:lnTo>
                                <a:lnTo>
                                  <a:pt x="2307" y="11"/>
                                </a:lnTo>
                                <a:lnTo>
                                  <a:pt x="2307" y="0"/>
                                </a:lnTo>
                                <a:close/>
                                <a:moveTo>
                                  <a:pt x="2416" y="0"/>
                                </a:moveTo>
                                <a:lnTo>
                                  <a:pt x="2477" y="0"/>
                                </a:lnTo>
                                <a:lnTo>
                                  <a:pt x="2477" y="11"/>
                                </a:lnTo>
                                <a:lnTo>
                                  <a:pt x="2416" y="11"/>
                                </a:lnTo>
                                <a:lnTo>
                                  <a:pt x="241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Freeform 132"/>
                        <wps:cNvSpPr>
                          <a:spLocks noEditPoints="1"/>
                        </wps:cNvSpPr>
                        <wps:spPr bwMode="auto">
                          <a:xfrm>
                            <a:off x="923925" y="238760"/>
                            <a:ext cx="6985" cy="1403350"/>
                          </a:xfrm>
                          <a:custGeom>
                            <a:avLst/>
                            <a:gdLst>
                              <a:gd name="T0" fmla="*/ 11 w 11"/>
                              <a:gd name="T1" fmla="*/ 64 h 2210"/>
                              <a:gd name="T2" fmla="*/ 0 w 11"/>
                              <a:gd name="T3" fmla="*/ 0 h 2210"/>
                              <a:gd name="T4" fmla="*/ 11 w 11"/>
                              <a:gd name="T5" fmla="*/ 107 h 2210"/>
                              <a:gd name="T6" fmla="*/ 0 w 11"/>
                              <a:gd name="T7" fmla="*/ 171 h 2210"/>
                              <a:gd name="T8" fmla="*/ 11 w 11"/>
                              <a:gd name="T9" fmla="*/ 107 h 2210"/>
                              <a:gd name="T10" fmla="*/ 11 w 11"/>
                              <a:gd name="T11" fmla="*/ 278 h 2210"/>
                              <a:gd name="T12" fmla="*/ 0 w 11"/>
                              <a:gd name="T13" fmla="*/ 214 h 2210"/>
                              <a:gd name="T14" fmla="*/ 11 w 11"/>
                              <a:gd name="T15" fmla="*/ 321 h 2210"/>
                              <a:gd name="T16" fmla="*/ 0 w 11"/>
                              <a:gd name="T17" fmla="*/ 386 h 2210"/>
                              <a:gd name="T18" fmla="*/ 11 w 11"/>
                              <a:gd name="T19" fmla="*/ 321 h 2210"/>
                              <a:gd name="T20" fmla="*/ 11 w 11"/>
                              <a:gd name="T21" fmla="*/ 493 h 2210"/>
                              <a:gd name="T22" fmla="*/ 0 w 11"/>
                              <a:gd name="T23" fmla="*/ 429 h 2210"/>
                              <a:gd name="T24" fmla="*/ 11 w 11"/>
                              <a:gd name="T25" fmla="*/ 536 h 2210"/>
                              <a:gd name="T26" fmla="*/ 0 w 11"/>
                              <a:gd name="T27" fmla="*/ 600 h 2210"/>
                              <a:gd name="T28" fmla="*/ 11 w 11"/>
                              <a:gd name="T29" fmla="*/ 536 h 2210"/>
                              <a:gd name="T30" fmla="*/ 11 w 11"/>
                              <a:gd name="T31" fmla="*/ 708 h 2210"/>
                              <a:gd name="T32" fmla="*/ 0 w 11"/>
                              <a:gd name="T33" fmla="*/ 643 h 2210"/>
                              <a:gd name="T34" fmla="*/ 11 w 11"/>
                              <a:gd name="T35" fmla="*/ 751 h 2210"/>
                              <a:gd name="T36" fmla="*/ 0 w 11"/>
                              <a:gd name="T37" fmla="*/ 815 h 2210"/>
                              <a:gd name="T38" fmla="*/ 11 w 11"/>
                              <a:gd name="T39" fmla="*/ 751 h 2210"/>
                              <a:gd name="T40" fmla="*/ 11 w 11"/>
                              <a:gd name="T41" fmla="*/ 922 h 2210"/>
                              <a:gd name="T42" fmla="*/ 0 w 11"/>
                              <a:gd name="T43" fmla="*/ 858 h 2210"/>
                              <a:gd name="T44" fmla="*/ 11 w 11"/>
                              <a:gd name="T45" fmla="*/ 965 h 2210"/>
                              <a:gd name="T46" fmla="*/ 0 w 11"/>
                              <a:gd name="T47" fmla="*/ 1029 h 2210"/>
                              <a:gd name="T48" fmla="*/ 11 w 11"/>
                              <a:gd name="T49" fmla="*/ 965 h 2210"/>
                              <a:gd name="T50" fmla="*/ 11 w 11"/>
                              <a:gd name="T51" fmla="*/ 1137 h 2210"/>
                              <a:gd name="T52" fmla="*/ 0 w 11"/>
                              <a:gd name="T53" fmla="*/ 1072 h 2210"/>
                              <a:gd name="T54" fmla="*/ 11 w 11"/>
                              <a:gd name="T55" fmla="*/ 1180 h 2210"/>
                              <a:gd name="T56" fmla="*/ 0 w 11"/>
                              <a:gd name="T57" fmla="*/ 1244 h 2210"/>
                              <a:gd name="T58" fmla="*/ 11 w 11"/>
                              <a:gd name="T59" fmla="*/ 1180 h 2210"/>
                              <a:gd name="T60" fmla="*/ 11 w 11"/>
                              <a:gd name="T61" fmla="*/ 1351 h 2210"/>
                              <a:gd name="T62" fmla="*/ 0 w 11"/>
                              <a:gd name="T63" fmla="*/ 1287 h 2210"/>
                              <a:gd name="T64" fmla="*/ 11 w 11"/>
                              <a:gd name="T65" fmla="*/ 1394 h 2210"/>
                              <a:gd name="T66" fmla="*/ 0 w 11"/>
                              <a:gd name="T67" fmla="*/ 1459 h 2210"/>
                              <a:gd name="T68" fmla="*/ 11 w 11"/>
                              <a:gd name="T69" fmla="*/ 1394 h 2210"/>
                              <a:gd name="T70" fmla="*/ 11 w 11"/>
                              <a:gd name="T71" fmla="*/ 1566 h 2210"/>
                              <a:gd name="T72" fmla="*/ 0 w 11"/>
                              <a:gd name="T73" fmla="*/ 1502 h 2210"/>
                              <a:gd name="T74" fmla="*/ 11 w 11"/>
                              <a:gd name="T75" fmla="*/ 1609 h 2210"/>
                              <a:gd name="T76" fmla="*/ 0 w 11"/>
                              <a:gd name="T77" fmla="*/ 1673 h 2210"/>
                              <a:gd name="T78" fmla="*/ 11 w 11"/>
                              <a:gd name="T79" fmla="*/ 1609 h 2210"/>
                              <a:gd name="T80" fmla="*/ 11 w 11"/>
                              <a:gd name="T81" fmla="*/ 1780 h 2210"/>
                              <a:gd name="T82" fmla="*/ 0 w 11"/>
                              <a:gd name="T83" fmla="*/ 1716 h 2210"/>
                              <a:gd name="T84" fmla="*/ 11 w 11"/>
                              <a:gd name="T85" fmla="*/ 1823 h 2210"/>
                              <a:gd name="T86" fmla="*/ 0 w 11"/>
                              <a:gd name="T87" fmla="*/ 1888 h 2210"/>
                              <a:gd name="T88" fmla="*/ 11 w 11"/>
                              <a:gd name="T89" fmla="*/ 1823 h 2210"/>
                              <a:gd name="T90" fmla="*/ 11 w 11"/>
                              <a:gd name="T91" fmla="*/ 1995 h 2210"/>
                              <a:gd name="T92" fmla="*/ 0 w 11"/>
                              <a:gd name="T93" fmla="*/ 1931 h 2210"/>
                              <a:gd name="T94" fmla="*/ 11 w 11"/>
                              <a:gd name="T95" fmla="*/ 2038 h 2210"/>
                              <a:gd name="T96" fmla="*/ 0 w 11"/>
                              <a:gd name="T97" fmla="*/ 2102 h 2210"/>
                              <a:gd name="T98" fmla="*/ 11 w 11"/>
                              <a:gd name="T99" fmla="*/ 2038 h 2210"/>
                              <a:gd name="T100" fmla="*/ 11 w 11"/>
                              <a:gd name="T101" fmla="*/ 2210 h 2210"/>
                              <a:gd name="T102" fmla="*/ 0 w 11"/>
                              <a:gd name="T103" fmla="*/ 2145 h 2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1" h="2210">
                                <a:moveTo>
                                  <a:pt x="11" y="0"/>
                                </a:moveTo>
                                <a:lnTo>
                                  <a:pt x="11" y="64"/>
                                </a:lnTo>
                                <a:lnTo>
                                  <a:pt x="0" y="64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07"/>
                                </a:moveTo>
                                <a:lnTo>
                                  <a:pt x="11" y="171"/>
                                </a:lnTo>
                                <a:lnTo>
                                  <a:pt x="0" y="171"/>
                                </a:lnTo>
                                <a:lnTo>
                                  <a:pt x="0" y="107"/>
                                </a:lnTo>
                                <a:lnTo>
                                  <a:pt x="11" y="107"/>
                                </a:lnTo>
                                <a:close/>
                                <a:moveTo>
                                  <a:pt x="11" y="214"/>
                                </a:moveTo>
                                <a:lnTo>
                                  <a:pt x="11" y="278"/>
                                </a:lnTo>
                                <a:lnTo>
                                  <a:pt x="0" y="278"/>
                                </a:lnTo>
                                <a:lnTo>
                                  <a:pt x="0" y="214"/>
                                </a:lnTo>
                                <a:lnTo>
                                  <a:pt x="11" y="214"/>
                                </a:lnTo>
                                <a:close/>
                                <a:moveTo>
                                  <a:pt x="11" y="321"/>
                                </a:moveTo>
                                <a:lnTo>
                                  <a:pt x="11" y="386"/>
                                </a:lnTo>
                                <a:lnTo>
                                  <a:pt x="0" y="386"/>
                                </a:lnTo>
                                <a:lnTo>
                                  <a:pt x="0" y="321"/>
                                </a:lnTo>
                                <a:lnTo>
                                  <a:pt x="11" y="321"/>
                                </a:lnTo>
                                <a:close/>
                                <a:moveTo>
                                  <a:pt x="11" y="429"/>
                                </a:moveTo>
                                <a:lnTo>
                                  <a:pt x="11" y="493"/>
                                </a:lnTo>
                                <a:lnTo>
                                  <a:pt x="0" y="493"/>
                                </a:lnTo>
                                <a:lnTo>
                                  <a:pt x="0" y="429"/>
                                </a:lnTo>
                                <a:lnTo>
                                  <a:pt x="11" y="429"/>
                                </a:lnTo>
                                <a:close/>
                                <a:moveTo>
                                  <a:pt x="11" y="536"/>
                                </a:moveTo>
                                <a:lnTo>
                                  <a:pt x="11" y="600"/>
                                </a:lnTo>
                                <a:lnTo>
                                  <a:pt x="0" y="600"/>
                                </a:lnTo>
                                <a:lnTo>
                                  <a:pt x="0" y="536"/>
                                </a:lnTo>
                                <a:lnTo>
                                  <a:pt x="11" y="536"/>
                                </a:lnTo>
                                <a:close/>
                                <a:moveTo>
                                  <a:pt x="11" y="643"/>
                                </a:moveTo>
                                <a:lnTo>
                                  <a:pt x="11" y="708"/>
                                </a:lnTo>
                                <a:lnTo>
                                  <a:pt x="0" y="708"/>
                                </a:lnTo>
                                <a:lnTo>
                                  <a:pt x="0" y="643"/>
                                </a:lnTo>
                                <a:lnTo>
                                  <a:pt x="11" y="643"/>
                                </a:lnTo>
                                <a:close/>
                                <a:moveTo>
                                  <a:pt x="11" y="751"/>
                                </a:moveTo>
                                <a:lnTo>
                                  <a:pt x="11" y="815"/>
                                </a:lnTo>
                                <a:lnTo>
                                  <a:pt x="0" y="815"/>
                                </a:lnTo>
                                <a:lnTo>
                                  <a:pt x="0" y="751"/>
                                </a:lnTo>
                                <a:lnTo>
                                  <a:pt x="11" y="751"/>
                                </a:lnTo>
                                <a:close/>
                                <a:moveTo>
                                  <a:pt x="11" y="858"/>
                                </a:moveTo>
                                <a:lnTo>
                                  <a:pt x="11" y="922"/>
                                </a:lnTo>
                                <a:lnTo>
                                  <a:pt x="0" y="922"/>
                                </a:lnTo>
                                <a:lnTo>
                                  <a:pt x="0" y="858"/>
                                </a:lnTo>
                                <a:lnTo>
                                  <a:pt x="11" y="858"/>
                                </a:lnTo>
                                <a:close/>
                                <a:moveTo>
                                  <a:pt x="11" y="965"/>
                                </a:moveTo>
                                <a:lnTo>
                                  <a:pt x="11" y="1029"/>
                                </a:lnTo>
                                <a:lnTo>
                                  <a:pt x="0" y="1029"/>
                                </a:lnTo>
                                <a:lnTo>
                                  <a:pt x="0" y="965"/>
                                </a:lnTo>
                                <a:lnTo>
                                  <a:pt x="11" y="965"/>
                                </a:lnTo>
                                <a:close/>
                                <a:moveTo>
                                  <a:pt x="11" y="1072"/>
                                </a:moveTo>
                                <a:lnTo>
                                  <a:pt x="11" y="1137"/>
                                </a:lnTo>
                                <a:lnTo>
                                  <a:pt x="0" y="1137"/>
                                </a:lnTo>
                                <a:lnTo>
                                  <a:pt x="0" y="1072"/>
                                </a:lnTo>
                                <a:lnTo>
                                  <a:pt x="11" y="1072"/>
                                </a:lnTo>
                                <a:close/>
                                <a:moveTo>
                                  <a:pt x="11" y="1180"/>
                                </a:moveTo>
                                <a:lnTo>
                                  <a:pt x="11" y="1244"/>
                                </a:lnTo>
                                <a:lnTo>
                                  <a:pt x="0" y="1244"/>
                                </a:lnTo>
                                <a:lnTo>
                                  <a:pt x="0" y="1180"/>
                                </a:lnTo>
                                <a:lnTo>
                                  <a:pt x="11" y="1180"/>
                                </a:lnTo>
                                <a:close/>
                                <a:moveTo>
                                  <a:pt x="11" y="1287"/>
                                </a:moveTo>
                                <a:lnTo>
                                  <a:pt x="11" y="1351"/>
                                </a:lnTo>
                                <a:lnTo>
                                  <a:pt x="0" y="1351"/>
                                </a:lnTo>
                                <a:lnTo>
                                  <a:pt x="0" y="1287"/>
                                </a:lnTo>
                                <a:lnTo>
                                  <a:pt x="11" y="1287"/>
                                </a:lnTo>
                                <a:close/>
                                <a:moveTo>
                                  <a:pt x="11" y="1394"/>
                                </a:moveTo>
                                <a:lnTo>
                                  <a:pt x="11" y="1459"/>
                                </a:lnTo>
                                <a:lnTo>
                                  <a:pt x="0" y="1459"/>
                                </a:lnTo>
                                <a:lnTo>
                                  <a:pt x="0" y="1394"/>
                                </a:lnTo>
                                <a:lnTo>
                                  <a:pt x="11" y="1394"/>
                                </a:lnTo>
                                <a:close/>
                                <a:moveTo>
                                  <a:pt x="11" y="1502"/>
                                </a:moveTo>
                                <a:lnTo>
                                  <a:pt x="11" y="1566"/>
                                </a:lnTo>
                                <a:lnTo>
                                  <a:pt x="0" y="1566"/>
                                </a:lnTo>
                                <a:lnTo>
                                  <a:pt x="0" y="1502"/>
                                </a:lnTo>
                                <a:lnTo>
                                  <a:pt x="11" y="1502"/>
                                </a:lnTo>
                                <a:close/>
                                <a:moveTo>
                                  <a:pt x="11" y="1609"/>
                                </a:moveTo>
                                <a:lnTo>
                                  <a:pt x="11" y="1673"/>
                                </a:lnTo>
                                <a:lnTo>
                                  <a:pt x="0" y="1673"/>
                                </a:lnTo>
                                <a:lnTo>
                                  <a:pt x="0" y="1609"/>
                                </a:lnTo>
                                <a:lnTo>
                                  <a:pt x="11" y="1609"/>
                                </a:lnTo>
                                <a:close/>
                                <a:moveTo>
                                  <a:pt x="11" y="1716"/>
                                </a:moveTo>
                                <a:lnTo>
                                  <a:pt x="11" y="1780"/>
                                </a:lnTo>
                                <a:lnTo>
                                  <a:pt x="0" y="1780"/>
                                </a:lnTo>
                                <a:lnTo>
                                  <a:pt x="0" y="1716"/>
                                </a:lnTo>
                                <a:lnTo>
                                  <a:pt x="11" y="1716"/>
                                </a:lnTo>
                                <a:close/>
                                <a:moveTo>
                                  <a:pt x="11" y="1823"/>
                                </a:moveTo>
                                <a:lnTo>
                                  <a:pt x="11" y="1888"/>
                                </a:lnTo>
                                <a:lnTo>
                                  <a:pt x="0" y="1888"/>
                                </a:lnTo>
                                <a:lnTo>
                                  <a:pt x="0" y="1823"/>
                                </a:lnTo>
                                <a:lnTo>
                                  <a:pt x="11" y="1823"/>
                                </a:lnTo>
                                <a:close/>
                                <a:moveTo>
                                  <a:pt x="11" y="1931"/>
                                </a:moveTo>
                                <a:lnTo>
                                  <a:pt x="11" y="1995"/>
                                </a:lnTo>
                                <a:lnTo>
                                  <a:pt x="0" y="1995"/>
                                </a:lnTo>
                                <a:lnTo>
                                  <a:pt x="0" y="1931"/>
                                </a:lnTo>
                                <a:lnTo>
                                  <a:pt x="11" y="1931"/>
                                </a:lnTo>
                                <a:close/>
                                <a:moveTo>
                                  <a:pt x="11" y="2038"/>
                                </a:moveTo>
                                <a:lnTo>
                                  <a:pt x="11" y="2102"/>
                                </a:lnTo>
                                <a:lnTo>
                                  <a:pt x="0" y="2102"/>
                                </a:lnTo>
                                <a:lnTo>
                                  <a:pt x="0" y="2038"/>
                                </a:lnTo>
                                <a:lnTo>
                                  <a:pt x="11" y="2038"/>
                                </a:lnTo>
                                <a:close/>
                                <a:moveTo>
                                  <a:pt x="11" y="2145"/>
                                </a:moveTo>
                                <a:lnTo>
                                  <a:pt x="11" y="2210"/>
                                </a:lnTo>
                                <a:lnTo>
                                  <a:pt x="0" y="2210"/>
                                </a:lnTo>
                                <a:lnTo>
                                  <a:pt x="0" y="2145"/>
                                </a:lnTo>
                                <a:lnTo>
                                  <a:pt x="11" y="21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Line 133"/>
                        <wps:cNvCnPr/>
                        <wps:spPr bwMode="auto">
                          <a:xfrm>
                            <a:off x="927735" y="1567180"/>
                            <a:ext cx="7620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Line 134"/>
                        <wps:cNvCnPr/>
                        <wps:spPr bwMode="auto">
                          <a:xfrm>
                            <a:off x="1003935" y="1567180"/>
                            <a:ext cx="635" cy="812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Freeform 135"/>
                        <wps:cNvSpPr>
                          <a:spLocks noEditPoints="1"/>
                        </wps:cNvSpPr>
                        <wps:spPr bwMode="auto">
                          <a:xfrm>
                            <a:off x="925195" y="1645920"/>
                            <a:ext cx="276225" cy="245745"/>
                          </a:xfrm>
                          <a:custGeom>
                            <a:avLst/>
                            <a:gdLst>
                              <a:gd name="T0" fmla="*/ 7 w 435"/>
                              <a:gd name="T1" fmla="*/ 0 h 387"/>
                              <a:gd name="T2" fmla="*/ 56 w 435"/>
                              <a:gd name="T3" fmla="*/ 44 h 387"/>
                              <a:gd name="T4" fmla="*/ 49 w 435"/>
                              <a:gd name="T5" fmla="*/ 52 h 387"/>
                              <a:gd name="T6" fmla="*/ 0 w 435"/>
                              <a:gd name="T7" fmla="*/ 8 h 387"/>
                              <a:gd name="T8" fmla="*/ 7 w 435"/>
                              <a:gd name="T9" fmla="*/ 0 h 387"/>
                              <a:gd name="T10" fmla="*/ 89 w 435"/>
                              <a:gd name="T11" fmla="*/ 72 h 387"/>
                              <a:gd name="T12" fmla="*/ 138 w 435"/>
                              <a:gd name="T13" fmla="*/ 116 h 387"/>
                              <a:gd name="T14" fmla="*/ 130 w 435"/>
                              <a:gd name="T15" fmla="*/ 124 h 387"/>
                              <a:gd name="T16" fmla="*/ 81 w 435"/>
                              <a:gd name="T17" fmla="*/ 80 h 387"/>
                              <a:gd name="T18" fmla="*/ 89 w 435"/>
                              <a:gd name="T19" fmla="*/ 72 h 387"/>
                              <a:gd name="T20" fmla="*/ 170 w 435"/>
                              <a:gd name="T21" fmla="*/ 145 h 387"/>
                              <a:gd name="T22" fmla="*/ 219 w 435"/>
                              <a:gd name="T23" fmla="*/ 188 h 387"/>
                              <a:gd name="T24" fmla="*/ 212 w 435"/>
                              <a:gd name="T25" fmla="*/ 196 h 387"/>
                              <a:gd name="T26" fmla="*/ 163 w 435"/>
                              <a:gd name="T27" fmla="*/ 153 h 387"/>
                              <a:gd name="T28" fmla="*/ 170 w 435"/>
                              <a:gd name="T29" fmla="*/ 145 h 387"/>
                              <a:gd name="T30" fmla="*/ 252 w 435"/>
                              <a:gd name="T31" fmla="*/ 217 h 387"/>
                              <a:gd name="T32" fmla="*/ 300 w 435"/>
                              <a:gd name="T33" fmla="*/ 260 h 387"/>
                              <a:gd name="T34" fmla="*/ 293 w 435"/>
                              <a:gd name="T35" fmla="*/ 268 h 387"/>
                              <a:gd name="T36" fmla="*/ 244 w 435"/>
                              <a:gd name="T37" fmla="*/ 225 h 387"/>
                              <a:gd name="T38" fmla="*/ 252 w 435"/>
                              <a:gd name="T39" fmla="*/ 217 h 387"/>
                              <a:gd name="T40" fmla="*/ 333 w 435"/>
                              <a:gd name="T41" fmla="*/ 289 h 387"/>
                              <a:gd name="T42" fmla="*/ 382 w 435"/>
                              <a:gd name="T43" fmla="*/ 332 h 387"/>
                              <a:gd name="T44" fmla="*/ 374 w 435"/>
                              <a:gd name="T45" fmla="*/ 340 h 387"/>
                              <a:gd name="T46" fmla="*/ 325 w 435"/>
                              <a:gd name="T47" fmla="*/ 297 h 387"/>
                              <a:gd name="T48" fmla="*/ 333 w 435"/>
                              <a:gd name="T49" fmla="*/ 289 h 387"/>
                              <a:gd name="T50" fmla="*/ 414 w 435"/>
                              <a:gd name="T51" fmla="*/ 361 h 387"/>
                              <a:gd name="T52" fmla="*/ 435 w 435"/>
                              <a:gd name="T53" fmla="*/ 379 h 387"/>
                              <a:gd name="T54" fmla="*/ 427 w 435"/>
                              <a:gd name="T55" fmla="*/ 387 h 387"/>
                              <a:gd name="T56" fmla="*/ 407 w 435"/>
                              <a:gd name="T57" fmla="*/ 369 h 387"/>
                              <a:gd name="T58" fmla="*/ 414 w 435"/>
                              <a:gd name="T59" fmla="*/ 361 h 38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435" h="387">
                                <a:moveTo>
                                  <a:pt x="7" y="0"/>
                                </a:moveTo>
                                <a:lnTo>
                                  <a:pt x="56" y="44"/>
                                </a:lnTo>
                                <a:lnTo>
                                  <a:pt x="49" y="52"/>
                                </a:lnTo>
                                <a:lnTo>
                                  <a:pt x="0" y="8"/>
                                </a:lnTo>
                                <a:lnTo>
                                  <a:pt x="7" y="0"/>
                                </a:lnTo>
                                <a:close/>
                                <a:moveTo>
                                  <a:pt x="89" y="72"/>
                                </a:moveTo>
                                <a:lnTo>
                                  <a:pt x="138" y="116"/>
                                </a:lnTo>
                                <a:lnTo>
                                  <a:pt x="130" y="124"/>
                                </a:lnTo>
                                <a:lnTo>
                                  <a:pt x="81" y="80"/>
                                </a:lnTo>
                                <a:lnTo>
                                  <a:pt x="89" y="72"/>
                                </a:lnTo>
                                <a:close/>
                                <a:moveTo>
                                  <a:pt x="170" y="145"/>
                                </a:moveTo>
                                <a:lnTo>
                                  <a:pt x="219" y="188"/>
                                </a:lnTo>
                                <a:lnTo>
                                  <a:pt x="212" y="196"/>
                                </a:lnTo>
                                <a:lnTo>
                                  <a:pt x="163" y="153"/>
                                </a:lnTo>
                                <a:lnTo>
                                  <a:pt x="170" y="145"/>
                                </a:lnTo>
                                <a:close/>
                                <a:moveTo>
                                  <a:pt x="252" y="217"/>
                                </a:moveTo>
                                <a:lnTo>
                                  <a:pt x="300" y="260"/>
                                </a:lnTo>
                                <a:lnTo>
                                  <a:pt x="293" y="268"/>
                                </a:lnTo>
                                <a:lnTo>
                                  <a:pt x="244" y="225"/>
                                </a:lnTo>
                                <a:lnTo>
                                  <a:pt x="252" y="217"/>
                                </a:lnTo>
                                <a:close/>
                                <a:moveTo>
                                  <a:pt x="333" y="289"/>
                                </a:moveTo>
                                <a:lnTo>
                                  <a:pt x="382" y="332"/>
                                </a:lnTo>
                                <a:lnTo>
                                  <a:pt x="374" y="340"/>
                                </a:lnTo>
                                <a:lnTo>
                                  <a:pt x="325" y="297"/>
                                </a:lnTo>
                                <a:lnTo>
                                  <a:pt x="333" y="289"/>
                                </a:lnTo>
                                <a:close/>
                                <a:moveTo>
                                  <a:pt x="414" y="361"/>
                                </a:moveTo>
                                <a:lnTo>
                                  <a:pt x="435" y="379"/>
                                </a:lnTo>
                                <a:lnTo>
                                  <a:pt x="427" y="387"/>
                                </a:lnTo>
                                <a:lnTo>
                                  <a:pt x="407" y="369"/>
                                </a:lnTo>
                                <a:lnTo>
                                  <a:pt x="414" y="36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Freeform 136"/>
                        <wps:cNvSpPr>
                          <a:spLocks noEditPoints="1"/>
                        </wps:cNvSpPr>
                        <wps:spPr bwMode="auto">
                          <a:xfrm>
                            <a:off x="1197610" y="1645920"/>
                            <a:ext cx="518160" cy="246380"/>
                          </a:xfrm>
                          <a:custGeom>
                            <a:avLst/>
                            <a:gdLst>
                              <a:gd name="T0" fmla="*/ 0 w 816"/>
                              <a:gd name="T1" fmla="*/ 378 h 388"/>
                              <a:gd name="T2" fmla="*/ 59 w 816"/>
                              <a:gd name="T3" fmla="*/ 350 h 388"/>
                              <a:gd name="T4" fmla="*/ 64 w 816"/>
                              <a:gd name="T5" fmla="*/ 360 h 388"/>
                              <a:gd name="T6" fmla="*/ 4 w 816"/>
                              <a:gd name="T7" fmla="*/ 388 h 388"/>
                              <a:gd name="T8" fmla="*/ 0 w 816"/>
                              <a:gd name="T9" fmla="*/ 378 h 388"/>
                              <a:gd name="T10" fmla="*/ 99 w 816"/>
                              <a:gd name="T11" fmla="*/ 332 h 388"/>
                              <a:gd name="T12" fmla="*/ 158 w 816"/>
                              <a:gd name="T13" fmla="*/ 304 h 388"/>
                              <a:gd name="T14" fmla="*/ 163 w 816"/>
                              <a:gd name="T15" fmla="*/ 314 h 388"/>
                              <a:gd name="T16" fmla="*/ 104 w 816"/>
                              <a:gd name="T17" fmla="*/ 342 h 388"/>
                              <a:gd name="T18" fmla="*/ 99 w 816"/>
                              <a:gd name="T19" fmla="*/ 332 h 388"/>
                              <a:gd name="T20" fmla="*/ 198 w 816"/>
                              <a:gd name="T21" fmla="*/ 286 h 388"/>
                              <a:gd name="T22" fmla="*/ 257 w 816"/>
                              <a:gd name="T23" fmla="*/ 258 h 388"/>
                              <a:gd name="T24" fmla="*/ 262 w 816"/>
                              <a:gd name="T25" fmla="*/ 268 h 388"/>
                              <a:gd name="T26" fmla="*/ 203 w 816"/>
                              <a:gd name="T27" fmla="*/ 295 h 388"/>
                              <a:gd name="T28" fmla="*/ 198 w 816"/>
                              <a:gd name="T29" fmla="*/ 286 h 388"/>
                              <a:gd name="T30" fmla="*/ 297 w 816"/>
                              <a:gd name="T31" fmla="*/ 239 h 388"/>
                              <a:gd name="T32" fmla="*/ 357 w 816"/>
                              <a:gd name="T33" fmla="*/ 212 h 388"/>
                              <a:gd name="T34" fmla="*/ 361 w 816"/>
                              <a:gd name="T35" fmla="*/ 221 h 388"/>
                              <a:gd name="T36" fmla="*/ 302 w 816"/>
                              <a:gd name="T37" fmla="*/ 249 h 388"/>
                              <a:gd name="T38" fmla="*/ 297 w 816"/>
                              <a:gd name="T39" fmla="*/ 239 h 388"/>
                              <a:gd name="T40" fmla="*/ 396 w 816"/>
                              <a:gd name="T41" fmla="*/ 193 h 388"/>
                              <a:gd name="T42" fmla="*/ 456 w 816"/>
                              <a:gd name="T43" fmla="*/ 165 h 388"/>
                              <a:gd name="T44" fmla="*/ 460 w 816"/>
                              <a:gd name="T45" fmla="*/ 175 h 388"/>
                              <a:gd name="T46" fmla="*/ 401 w 816"/>
                              <a:gd name="T47" fmla="*/ 203 h 388"/>
                              <a:gd name="T48" fmla="*/ 396 w 816"/>
                              <a:gd name="T49" fmla="*/ 193 h 388"/>
                              <a:gd name="T50" fmla="*/ 495 w 816"/>
                              <a:gd name="T51" fmla="*/ 147 h 388"/>
                              <a:gd name="T52" fmla="*/ 555 w 816"/>
                              <a:gd name="T53" fmla="*/ 119 h 388"/>
                              <a:gd name="T54" fmla="*/ 559 w 816"/>
                              <a:gd name="T55" fmla="*/ 129 h 388"/>
                              <a:gd name="T56" fmla="*/ 500 w 816"/>
                              <a:gd name="T57" fmla="*/ 157 h 388"/>
                              <a:gd name="T58" fmla="*/ 495 w 816"/>
                              <a:gd name="T59" fmla="*/ 147 h 388"/>
                              <a:gd name="T60" fmla="*/ 594 w 816"/>
                              <a:gd name="T61" fmla="*/ 101 h 388"/>
                              <a:gd name="T62" fmla="*/ 654 w 816"/>
                              <a:gd name="T63" fmla="*/ 73 h 388"/>
                              <a:gd name="T64" fmla="*/ 659 w 816"/>
                              <a:gd name="T65" fmla="*/ 83 h 388"/>
                              <a:gd name="T66" fmla="*/ 599 w 816"/>
                              <a:gd name="T67" fmla="*/ 110 h 388"/>
                              <a:gd name="T68" fmla="*/ 594 w 816"/>
                              <a:gd name="T69" fmla="*/ 101 h 388"/>
                              <a:gd name="T70" fmla="*/ 693 w 816"/>
                              <a:gd name="T71" fmla="*/ 54 h 388"/>
                              <a:gd name="T72" fmla="*/ 753 w 816"/>
                              <a:gd name="T73" fmla="*/ 27 h 388"/>
                              <a:gd name="T74" fmla="*/ 758 w 816"/>
                              <a:gd name="T75" fmla="*/ 36 h 388"/>
                              <a:gd name="T76" fmla="*/ 698 w 816"/>
                              <a:gd name="T77" fmla="*/ 64 h 388"/>
                              <a:gd name="T78" fmla="*/ 693 w 816"/>
                              <a:gd name="T79" fmla="*/ 54 h 388"/>
                              <a:gd name="T80" fmla="*/ 793 w 816"/>
                              <a:gd name="T81" fmla="*/ 8 h 388"/>
                              <a:gd name="T82" fmla="*/ 811 w 816"/>
                              <a:gd name="T83" fmla="*/ 0 h 388"/>
                              <a:gd name="T84" fmla="*/ 816 w 816"/>
                              <a:gd name="T85" fmla="*/ 9 h 388"/>
                              <a:gd name="T86" fmla="*/ 797 w 816"/>
                              <a:gd name="T87" fmla="*/ 18 h 388"/>
                              <a:gd name="T88" fmla="*/ 793 w 816"/>
                              <a:gd name="T89" fmla="*/ 8 h 3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16" h="388">
                                <a:moveTo>
                                  <a:pt x="0" y="378"/>
                                </a:moveTo>
                                <a:lnTo>
                                  <a:pt x="59" y="350"/>
                                </a:lnTo>
                                <a:lnTo>
                                  <a:pt x="64" y="360"/>
                                </a:lnTo>
                                <a:lnTo>
                                  <a:pt x="4" y="388"/>
                                </a:lnTo>
                                <a:lnTo>
                                  <a:pt x="0" y="378"/>
                                </a:lnTo>
                                <a:close/>
                                <a:moveTo>
                                  <a:pt x="99" y="332"/>
                                </a:moveTo>
                                <a:lnTo>
                                  <a:pt x="158" y="304"/>
                                </a:lnTo>
                                <a:lnTo>
                                  <a:pt x="163" y="314"/>
                                </a:lnTo>
                                <a:lnTo>
                                  <a:pt x="104" y="342"/>
                                </a:lnTo>
                                <a:lnTo>
                                  <a:pt x="99" y="332"/>
                                </a:lnTo>
                                <a:close/>
                                <a:moveTo>
                                  <a:pt x="198" y="286"/>
                                </a:moveTo>
                                <a:lnTo>
                                  <a:pt x="257" y="258"/>
                                </a:lnTo>
                                <a:lnTo>
                                  <a:pt x="262" y="268"/>
                                </a:lnTo>
                                <a:lnTo>
                                  <a:pt x="203" y="295"/>
                                </a:lnTo>
                                <a:lnTo>
                                  <a:pt x="198" y="286"/>
                                </a:lnTo>
                                <a:close/>
                                <a:moveTo>
                                  <a:pt x="297" y="239"/>
                                </a:moveTo>
                                <a:lnTo>
                                  <a:pt x="357" y="212"/>
                                </a:lnTo>
                                <a:lnTo>
                                  <a:pt x="361" y="221"/>
                                </a:lnTo>
                                <a:lnTo>
                                  <a:pt x="302" y="249"/>
                                </a:lnTo>
                                <a:lnTo>
                                  <a:pt x="297" y="239"/>
                                </a:lnTo>
                                <a:close/>
                                <a:moveTo>
                                  <a:pt x="396" y="193"/>
                                </a:moveTo>
                                <a:lnTo>
                                  <a:pt x="456" y="165"/>
                                </a:lnTo>
                                <a:lnTo>
                                  <a:pt x="460" y="175"/>
                                </a:lnTo>
                                <a:lnTo>
                                  <a:pt x="401" y="203"/>
                                </a:lnTo>
                                <a:lnTo>
                                  <a:pt x="396" y="193"/>
                                </a:lnTo>
                                <a:close/>
                                <a:moveTo>
                                  <a:pt x="495" y="147"/>
                                </a:moveTo>
                                <a:lnTo>
                                  <a:pt x="555" y="119"/>
                                </a:lnTo>
                                <a:lnTo>
                                  <a:pt x="559" y="129"/>
                                </a:lnTo>
                                <a:lnTo>
                                  <a:pt x="500" y="157"/>
                                </a:lnTo>
                                <a:lnTo>
                                  <a:pt x="495" y="147"/>
                                </a:lnTo>
                                <a:close/>
                                <a:moveTo>
                                  <a:pt x="594" y="101"/>
                                </a:moveTo>
                                <a:lnTo>
                                  <a:pt x="654" y="73"/>
                                </a:lnTo>
                                <a:lnTo>
                                  <a:pt x="659" y="83"/>
                                </a:lnTo>
                                <a:lnTo>
                                  <a:pt x="599" y="110"/>
                                </a:lnTo>
                                <a:lnTo>
                                  <a:pt x="594" y="101"/>
                                </a:lnTo>
                                <a:close/>
                                <a:moveTo>
                                  <a:pt x="693" y="54"/>
                                </a:moveTo>
                                <a:lnTo>
                                  <a:pt x="753" y="27"/>
                                </a:lnTo>
                                <a:lnTo>
                                  <a:pt x="758" y="36"/>
                                </a:lnTo>
                                <a:lnTo>
                                  <a:pt x="698" y="64"/>
                                </a:lnTo>
                                <a:lnTo>
                                  <a:pt x="693" y="54"/>
                                </a:lnTo>
                                <a:close/>
                                <a:moveTo>
                                  <a:pt x="793" y="8"/>
                                </a:moveTo>
                                <a:lnTo>
                                  <a:pt x="811" y="0"/>
                                </a:lnTo>
                                <a:lnTo>
                                  <a:pt x="816" y="9"/>
                                </a:lnTo>
                                <a:lnTo>
                                  <a:pt x="797" y="18"/>
                                </a:lnTo>
                                <a:lnTo>
                                  <a:pt x="793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Freeform 137"/>
                        <wps:cNvSpPr>
                          <a:spLocks noEditPoints="1"/>
                        </wps:cNvSpPr>
                        <wps:spPr bwMode="auto">
                          <a:xfrm>
                            <a:off x="924560" y="237490"/>
                            <a:ext cx="532765" cy="1525270"/>
                          </a:xfrm>
                          <a:custGeom>
                            <a:avLst/>
                            <a:gdLst>
                              <a:gd name="T0" fmla="*/ 31 w 839"/>
                              <a:gd name="T1" fmla="*/ 61 h 2402"/>
                              <a:gd name="T2" fmla="*/ 0 w 839"/>
                              <a:gd name="T3" fmla="*/ 3 h 2402"/>
                              <a:gd name="T4" fmla="*/ 45 w 839"/>
                              <a:gd name="T5" fmla="*/ 102 h 2402"/>
                              <a:gd name="T6" fmla="*/ 56 w 839"/>
                              <a:gd name="T7" fmla="*/ 166 h 2402"/>
                              <a:gd name="T8" fmla="*/ 45 w 839"/>
                              <a:gd name="T9" fmla="*/ 102 h 2402"/>
                              <a:gd name="T10" fmla="*/ 101 w 839"/>
                              <a:gd name="T11" fmla="*/ 264 h 2402"/>
                              <a:gd name="T12" fmla="*/ 70 w 839"/>
                              <a:gd name="T13" fmla="*/ 207 h 2402"/>
                              <a:gd name="T14" fmla="*/ 115 w 839"/>
                              <a:gd name="T15" fmla="*/ 305 h 2402"/>
                              <a:gd name="T16" fmla="*/ 126 w 839"/>
                              <a:gd name="T17" fmla="*/ 369 h 2402"/>
                              <a:gd name="T18" fmla="*/ 115 w 839"/>
                              <a:gd name="T19" fmla="*/ 305 h 2402"/>
                              <a:gd name="T20" fmla="*/ 172 w 839"/>
                              <a:gd name="T21" fmla="*/ 467 h 2402"/>
                              <a:gd name="T22" fmla="*/ 140 w 839"/>
                              <a:gd name="T23" fmla="*/ 410 h 2402"/>
                              <a:gd name="T24" fmla="*/ 186 w 839"/>
                              <a:gd name="T25" fmla="*/ 508 h 2402"/>
                              <a:gd name="T26" fmla="*/ 196 w 839"/>
                              <a:gd name="T27" fmla="*/ 572 h 2402"/>
                              <a:gd name="T28" fmla="*/ 186 w 839"/>
                              <a:gd name="T29" fmla="*/ 508 h 2402"/>
                              <a:gd name="T30" fmla="*/ 242 w 839"/>
                              <a:gd name="T31" fmla="*/ 671 h 2402"/>
                              <a:gd name="T32" fmla="*/ 210 w 839"/>
                              <a:gd name="T33" fmla="*/ 613 h 2402"/>
                              <a:gd name="T34" fmla="*/ 256 w 839"/>
                              <a:gd name="T35" fmla="*/ 711 h 2402"/>
                              <a:gd name="T36" fmla="*/ 267 w 839"/>
                              <a:gd name="T37" fmla="*/ 776 h 2402"/>
                              <a:gd name="T38" fmla="*/ 256 w 839"/>
                              <a:gd name="T39" fmla="*/ 711 h 2402"/>
                              <a:gd name="T40" fmla="*/ 312 w 839"/>
                              <a:gd name="T41" fmla="*/ 874 h 2402"/>
                              <a:gd name="T42" fmla="*/ 281 w 839"/>
                              <a:gd name="T43" fmla="*/ 816 h 2402"/>
                              <a:gd name="T44" fmla="*/ 326 w 839"/>
                              <a:gd name="T45" fmla="*/ 915 h 2402"/>
                              <a:gd name="T46" fmla="*/ 337 w 839"/>
                              <a:gd name="T47" fmla="*/ 979 h 2402"/>
                              <a:gd name="T48" fmla="*/ 326 w 839"/>
                              <a:gd name="T49" fmla="*/ 915 h 2402"/>
                              <a:gd name="T50" fmla="*/ 382 w 839"/>
                              <a:gd name="T51" fmla="*/ 1077 h 2402"/>
                              <a:gd name="T52" fmla="*/ 351 w 839"/>
                              <a:gd name="T53" fmla="*/ 1020 h 2402"/>
                              <a:gd name="T54" fmla="*/ 396 w 839"/>
                              <a:gd name="T55" fmla="*/ 1118 h 2402"/>
                              <a:gd name="T56" fmla="*/ 407 w 839"/>
                              <a:gd name="T57" fmla="*/ 1182 h 2402"/>
                              <a:gd name="T58" fmla="*/ 396 w 839"/>
                              <a:gd name="T59" fmla="*/ 1118 h 2402"/>
                              <a:gd name="T60" fmla="*/ 453 w 839"/>
                              <a:gd name="T61" fmla="*/ 1281 h 2402"/>
                              <a:gd name="T62" fmla="*/ 421 w 839"/>
                              <a:gd name="T63" fmla="*/ 1223 h 2402"/>
                              <a:gd name="T64" fmla="*/ 467 w 839"/>
                              <a:gd name="T65" fmla="*/ 1321 h 2402"/>
                              <a:gd name="T66" fmla="*/ 477 w 839"/>
                              <a:gd name="T67" fmla="*/ 1386 h 2402"/>
                              <a:gd name="T68" fmla="*/ 467 w 839"/>
                              <a:gd name="T69" fmla="*/ 1321 h 2402"/>
                              <a:gd name="T70" fmla="*/ 523 w 839"/>
                              <a:gd name="T71" fmla="*/ 1484 h 2402"/>
                              <a:gd name="T72" fmla="*/ 491 w 839"/>
                              <a:gd name="T73" fmla="*/ 1426 h 2402"/>
                              <a:gd name="T74" fmla="*/ 537 w 839"/>
                              <a:gd name="T75" fmla="*/ 1525 h 2402"/>
                              <a:gd name="T76" fmla="*/ 548 w 839"/>
                              <a:gd name="T77" fmla="*/ 1589 h 2402"/>
                              <a:gd name="T78" fmla="*/ 537 w 839"/>
                              <a:gd name="T79" fmla="*/ 1525 h 2402"/>
                              <a:gd name="T80" fmla="*/ 593 w 839"/>
                              <a:gd name="T81" fmla="*/ 1687 h 2402"/>
                              <a:gd name="T82" fmla="*/ 562 w 839"/>
                              <a:gd name="T83" fmla="*/ 1630 h 2402"/>
                              <a:gd name="T84" fmla="*/ 607 w 839"/>
                              <a:gd name="T85" fmla="*/ 1728 h 2402"/>
                              <a:gd name="T86" fmla="*/ 618 w 839"/>
                              <a:gd name="T87" fmla="*/ 1792 h 2402"/>
                              <a:gd name="T88" fmla="*/ 607 w 839"/>
                              <a:gd name="T89" fmla="*/ 1728 h 2402"/>
                              <a:gd name="T90" fmla="*/ 663 w 839"/>
                              <a:gd name="T91" fmla="*/ 1891 h 2402"/>
                              <a:gd name="T92" fmla="*/ 632 w 839"/>
                              <a:gd name="T93" fmla="*/ 1833 h 2402"/>
                              <a:gd name="T94" fmla="*/ 677 w 839"/>
                              <a:gd name="T95" fmla="*/ 1931 h 2402"/>
                              <a:gd name="T96" fmla="*/ 688 w 839"/>
                              <a:gd name="T97" fmla="*/ 1996 h 2402"/>
                              <a:gd name="T98" fmla="*/ 677 w 839"/>
                              <a:gd name="T99" fmla="*/ 1931 h 2402"/>
                              <a:gd name="T100" fmla="*/ 734 w 839"/>
                              <a:gd name="T101" fmla="*/ 2094 h 2402"/>
                              <a:gd name="T102" fmla="*/ 702 w 839"/>
                              <a:gd name="T103" fmla="*/ 2036 h 2402"/>
                              <a:gd name="T104" fmla="*/ 748 w 839"/>
                              <a:gd name="T105" fmla="*/ 2135 h 2402"/>
                              <a:gd name="T106" fmla="*/ 758 w 839"/>
                              <a:gd name="T107" fmla="*/ 2199 h 2402"/>
                              <a:gd name="T108" fmla="*/ 748 w 839"/>
                              <a:gd name="T109" fmla="*/ 2135 h 2402"/>
                              <a:gd name="T110" fmla="*/ 804 w 839"/>
                              <a:gd name="T111" fmla="*/ 2297 h 2402"/>
                              <a:gd name="T112" fmla="*/ 772 w 839"/>
                              <a:gd name="T113" fmla="*/ 2240 h 2402"/>
                              <a:gd name="T114" fmla="*/ 818 w 839"/>
                              <a:gd name="T115" fmla="*/ 2338 h 2402"/>
                              <a:gd name="T116" fmla="*/ 829 w 839"/>
                              <a:gd name="T117" fmla="*/ 2402 h 2402"/>
                              <a:gd name="T118" fmla="*/ 818 w 839"/>
                              <a:gd name="T119" fmla="*/ 2338 h 2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39" h="2402">
                                <a:moveTo>
                                  <a:pt x="10" y="0"/>
                                </a:moveTo>
                                <a:lnTo>
                                  <a:pt x="31" y="61"/>
                                </a:lnTo>
                                <a:lnTo>
                                  <a:pt x="21" y="64"/>
                                </a:lnTo>
                                <a:lnTo>
                                  <a:pt x="0" y="3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45" y="102"/>
                                </a:moveTo>
                                <a:lnTo>
                                  <a:pt x="66" y="162"/>
                                </a:lnTo>
                                <a:lnTo>
                                  <a:pt x="56" y="166"/>
                                </a:lnTo>
                                <a:lnTo>
                                  <a:pt x="35" y="105"/>
                                </a:lnTo>
                                <a:lnTo>
                                  <a:pt x="45" y="102"/>
                                </a:lnTo>
                                <a:close/>
                                <a:moveTo>
                                  <a:pt x="80" y="203"/>
                                </a:moveTo>
                                <a:lnTo>
                                  <a:pt x="101" y="264"/>
                                </a:lnTo>
                                <a:lnTo>
                                  <a:pt x="91" y="268"/>
                                </a:lnTo>
                                <a:lnTo>
                                  <a:pt x="70" y="207"/>
                                </a:lnTo>
                                <a:lnTo>
                                  <a:pt x="80" y="203"/>
                                </a:lnTo>
                                <a:close/>
                                <a:moveTo>
                                  <a:pt x="115" y="305"/>
                                </a:moveTo>
                                <a:lnTo>
                                  <a:pt x="136" y="366"/>
                                </a:lnTo>
                                <a:lnTo>
                                  <a:pt x="126" y="369"/>
                                </a:lnTo>
                                <a:lnTo>
                                  <a:pt x="105" y="308"/>
                                </a:lnTo>
                                <a:lnTo>
                                  <a:pt x="115" y="305"/>
                                </a:lnTo>
                                <a:close/>
                                <a:moveTo>
                                  <a:pt x="150" y="406"/>
                                </a:moveTo>
                                <a:lnTo>
                                  <a:pt x="172" y="467"/>
                                </a:lnTo>
                                <a:lnTo>
                                  <a:pt x="161" y="471"/>
                                </a:lnTo>
                                <a:lnTo>
                                  <a:pt x="140" y="410"/>
                                </a:lnTo>
                                <a:lnTo>
                                  <a:pt x="150" y="406"/>
                                </a:lnTo>
                                <a:close/>
                                <a:moveTo>
                                  <a:pt x="186" y="508"/>
                                </a:moveTo>
                                <a:lnTo>
                                  <a:pt x="207" y="569"/>
                                </a:lnTo>
                                <a:lnTo>
                                  <a:pt x="196" y="572"/>
                                </a:lnTo>
                                <a:lnTo>
                                  <a:pt x="175" y="512"/>
                                </a:lnTo>
                                <a:lnTo>
                                  <a:pt x="186" y="508"/>
                                </a:lnTo>
                                <a:close/>
                                <a:moveTo>
                                  <a:pt x="221" y="610"/>
                                </a:moveTo>
                                <a:lnTo>
                                  <a:pt x="242" y="671"/>
                                </a:lnTo>
                                <a:lnTo>
                                  <a:pt x="231" y="674"/>
                                </a:lnTo>
                                <a:lnTo>
                                  <a:pt x="210" y="613"/>
                                </a:lnTo>
                                <a:lnTo>
                                  <a:pt x="221" y="610"/>
                                </a:lnTo>
                                <a:close/>
                                <a:moveTo>
                                  <a:pt x="256" y="711"/>
                                </a:moveTo>
                                <a:lnTo>
                                  <a:pt x="277" y="772"/>
                                </a:lnTo>
                                <a:lnTo>
                                  <a:pt x="267" y="776"/>
                                </a:lnTo>
                                <a:lnTo>
                                  <a:pt x="245" y="715"/>
                                </a:lnTo>
                                <a:lnTo>
                                  <a:pt x="256" y="711"/>
                                </a:lnTo>
                                <a:close/>
                                <a:moveTo>
                                  <a:pt x="291" y="813"/>
                                </a:moveTo>
                                <a:lnTo>
                                  <a:pt x="312" y="874"/>
                                </a:lnTo>
                                <a:lnTo>
                                  <a:pt x="302" y="878"/>
                                </a:lnTo>
                                <a:lnTo>
                                  <a:pt x="281" y="816"/>
                                </a:lnTo>
                                <a:lnTo>
                                  <a:pt x="291" y="813"/>
                                </a:lnTo>
                                <a:close/>
                                <a:moveTo>
                                  <a:pt x="326" y="915"/>
                                </a:moveTo>
                                <a:lnTo>
                                  <a:pt x="347" y="976"/>
                                </a:lnTo>
                                <a:lnTo>
                                  <a:pt x="337" y="979"/>
                                </a:lnTo>
                                <a:lnTo>
                                  <a:pt x="316" y="918"/>
                                </a:lnTo>
                                <a:lnTo>
                                  <a:pt x="326" y="915"/>
                                </a:lnTo>
                                <a:close/>
                                <a:moveTo>
                                  <a:pt x="361" y="1016"/>
                                </a:moveTo>
                                <a:lnTo>
                                  <a:pt x="382" y="1077"/>
                                </a:lnTo>
                                <a:lnTo>
                                  <a:pt x="372" y="1081"/>
                                </a:lnTo>
                                <a:lnTo>
                                  <a:pt x="351" y="1020"/>
                                </a:lnTo>
                                <a:lnTo>
                                  <a:pt x="361" y="1016"/>
                                </a:lnTo>
                                <a:close/>
                                <a:moveTo>
                                  <a:pt x="396" y="1118"/>
                                </a:moveTo>
                                <a:lnTo>
                                  <a:pt x="417" y="1179"/>
                                </a:lnTo>
                                <a:lnTo>
                                  <a:pt x="407" y="1182"/>
                                </a:lnTo>
                                <a:lnTo>
                                  <a:pt x="386" y="1121"/>
                                </a:lnTo>
                                <a:lnTo>
                                  <a:pt x="396" y="1118"/>
                                </a:lnTo>
                                <a:close/>
                                <a:moveTo>
                                  <a:pt x="431" y="1220"/>
                                </a:moveTo>
                                <a:lnTo>
                                  <a:pt x="453" y="1281"/>
                                </a:lnTo>
                                <a:lnTo>
                                  <a:pt x="442" y="1284"/>
                                </a:lnTo>
                                <a:lnTo>
                                  <a:pt x="421" y="1223"/>
                                </a:lnTo>
                                <a:lnTo>
                                  <a:pt x="431" y="1220"/>
                                </a:lnTo>
                                <a:close/>
                                <a:moveTo>
                                  <a:pt x="467" y="1321"/>
                                </a:moveTo>
                                <a:lnTo>
                                  <a:pt x="488" y="1382"/>
                                </a:lnTo>
                                <a:lnTo>
                                  <a:pt x="477" y="1386"/>
                                </a:lnTo>
                                <a:lnTo>
                                  <a:pt x="456" y="1325"/>
                                </a:lnTo>
                                <a:lnTo>
                                  <a:pt x="467" y="1321"/>
                                </a:lnTo>
                                <a:close/>
                                <a:moveTo>
                                  <a:pt x="502" y="1423"/>
                                </a:moveTo>
                                <a:lnTo>
                                  <a:pt x="523" y="1484"/>
                                </a:lnTo>
                                <a:lnTo>
                                  <a:pt x="512" y="1487"/>
                                </a:lnTo>
                                <a:lnTo>
                                  <a:pt x="491" y="1426"/>
                                </a:lnTo>
                                <a:lnTo>
                                  <a:pt x="502" y="1423"/>
                                </a:lnTo>
                                <a:close/>
                                <a:moveTo>
                                  <a:pt x="537" y="1525"/>
                                </a:moveTo>
                                <a:lnTo>
                                  <a:pt x="558" y="1586"/>
                                </a:lnTo>
                                <a:lnTo>
                                  <a:pt x="548" y="1589"/>
                                </a:lnTo>
                                <a:lnTo>
                                  <a:pt x="526" y="1528"/>
                                </a:lnTo>
                                <a:lnTo>
                                  <a:pt x="537" y="1525"/>
                                </a:lnTo>
                                <a:close/>
                                <a:moveTo>
                                  <a:pt x="572" y="1626"/>
                                </a:moveTo>
                                <a:lnTo>
                                  <a:pt x="593" y="1687"/>
                                </a:lnTo>
                                <a:lnTo>
                                  <a:pt x="583" y="1691"/>
                                </a:lnTo>
                                <a:lnTo>
                                  <a:pt x="562" y="1630"/>
                                </a:lnTo>
                                <a:lnTo>
                                  <a:pt x="572" y="1626"/>
                                </a:lnTo>
                                <a:close/>
                                <a:moveTo>
                                  <a:pt x="607" y="1728"/>
                                </a:moveTo>
                                <a:lnTo>
                                  <a:pt x="628" y="1789"/>
                                </a:lnTo>
                                <a:lnTo>
                                  <a:pt x="618" y="1792"/>
                                </a:lnTo>
                                <a:lnTo>
                                  <a:pt x="597" y="1731"/>
                                </a:lnTo>
                                <a:lnTo>
                                  <a:pt x="607" y="1728"/>
                                </a:lnTo>
                                <a:close/>
                                <a:moveTo>
                                  <a:pt x="642" y="1830"/>
                                </a:moveTo>
                                <a:lnTo>
                                  <a:pt x="663" y="1891"/>
                                </a:lnTo>
                                <a:lnTo>
                                  <a:pt x="653" y="1894"/>
                                </a:lnTo>
                                <a:lnTo>
                                  <a:pt x="632" y="1833"/>
                                </a:lnTo>
                                <a:lnTo>
                                  <a:pt x="642" y="1830"/>
                                </a:lnTo>
                                <a:close/>
                                <a:moveTo>
                                  <a:pt x="677" y="1931"/>
                                </a:moveTo>
                                <a:lnTo>
                                  <a:pt x="698" y="1992"/>
                                </a:lnTo>
                                <a:lnTo>
                                  <a:pt x="688" y="1996"/>
                                </a:lnTo>
                                <a:lnTo>
                                  <a:pt x="667" y="1935"/>
                                </a:lnTo>
                                <a:lnTo>
                                  <a:pt x="677" y="1931"/>
                                </a:lnTo>
                                <a:close/>
                                <a:moveTo>
                                  <a:pt x="713" y="2033"/>
                                </a:moveTo>
                                <a:lnTo>
                                  <a:pt x="734" y="2094"/>
                                </a:lnTo>
                                <a:lnTo>
                                  <a:pt x="723" y="2097"/>
                                </a:lnTo>
                                <a:lnTo>
                                  <a:pt x="702" y="2036"/>
                                </a:lnTo>
                                <a:lnTo>
                                  <a:pt x="713" y="2033"/>
                                </a:lnTo>
                                <a:close/>
                                <a:moveTo>
                                  <a:pt x="748" y="2135"/>
                                </a:moveTo>
                                <a:lnTo>
                                  <a:pt x="769" y="2196"/>
                                </a:lnTo>
                                <a:lnTo>
                                  <a:pt x="758" y="2199"/>
                                </a:lnTo>
                                <a:lnTo>
                                  <a:pt x="737" y="2138"/>
                                </a:lnTo>
                                <a:lnTo>
                                  <a:pt x="748" y="2135"/>
                                </a:lnTo>
                                <a:close/>
                                <a:moveTo>
                                  <a:pt x="783" y="2236"/>
                                </a:moveTo>
                                <a:lnTo>
                                  <a:pt x="804" y="2297"/>
                                </a:lnTo>
                                <a:lnTo>
                                  <a:pt x="793" y="2301"/>
                                </a:lnTo>
                                <a:lnTo>
                                  <a:pt x="772" y="2240"/>
                                </a:lnTo>
                                <a:lnTo>
                                  <a:pt x="783" y="2236"/>
                                </a:lnTo>
                                <a:close/>
                                <a:moveTo>
                                  <a:pt x="818" y="2338"/>
                                </a:moveTo>
                                <a:lnTo>
                                  <a:pt x="839" y="2399"/>
                                </a:lnTo>
                                <a:lnTo>
                                  <a:pt x="829" y="2402"/>
                                </a:lnTo>
                                <a:lnTo>
                                  <a:pt x="808" y="2341"/>
                                </a:lnTo>
                                <a:lnTo>
                                  <a:pt x="818" y="23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Line 138"/>
                        <wps:cNvCnPr/>
                        <wps:spPr bwMode="auto">
                          <a:xfrm>
                            <a:off x="927735" y="238760"/>
                            <a:ext cx="271145" cy="16503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Freeform 139"/>
                        <wps:cNvSpPr>
                          <a:spLocks noEditPoints="1"/>
                        </wps:cNvSpPr>
                        <wps:spPr bwMode="auto">
                          <a:xfrm>
                            <a:off x="926465" y="1481455"/>
                            <a:ext cx="430530" cy="170180"/>
                          </a:xfrm>
                          <a:custGeom>
                            <a:avLst/>
                            <a:gdLst>
                              <a:gd name="T0" fmla="*/ 0 w 678"/>
                              <a:gd name="T1" fmla="*/ 258 h 268"/>
                              <a:gd name="T2" fmla="*/ 61 w 678"/>
                              <a:gd name="T3" fmla="*/ 235 h 268"/>
                              <a:gd name="T4" fmla="*/ 65 w 678"/>
                              <a:gd name="T5" fmla="*/ 245 h 268"/>
                              <a:gd name="T6" fmla="*/ 4 w 678"/>
                              <a:gd name="T7" fmla="*/ 268 h 268"/>
                              <a:gd name="T8" fmla="*/ 0 w 678"/>
                              <a:gd name="T9" fmla="*/ 258 h 268"/>
                              <a:gd name="T10" fmla="*/ 102 w 678"/>
                              <a:gd name="T11" fmla="*/ 219 h 268"/>
                              <a:gd name="T12" fmla="*/ 163 w 678"/>
                              <a:gd name="T13" fmla="*/ 196 h 268"/>
                              <a:gd name="T14" fmla="*/ 167 w 678"/>
                              <a:gd name="T15" fmla="*/ 206 h 268"/>
                              <a:gd name="T16" fmla="*/ 106 w 678"/>
                              <a:gd name="T17" fmla="*/ 229 h 268"/>
                              <a:gd name="T18" fmla="*/ 102 w 678"/>
                              <a:gd name="T19" fmla="*/ 219 h 268"/>
                              <a:gd name="T20" fmla="*/ 204 w 678"/>
                              <a:gd name="T21" fmla="*/ 180 h 268"/>
                              <a:gd name="T22" fmla="*/ 265 w 678"/>
                              <a:gd name="T23" fmla="*/ 156 h 268"/>
                              <a:gd name="T24" fmla="*/ 270 w 678"/>
                              <a:gd name="T25" fmla="*/ 166 h 268"/>
                              <a:gd name="T26" fmla="*/ 208 w 678"/>
                              <a:gd name="T27" fmla="*/ 190 h 268"/>
                              <a:gd name="T28" fmla="*/ 204 w 678"/>
                              <a:gd name="T29" fmla="*/ 180 h 268"/>
                              <a:gd name="T30" fmla="*/ 306 w 678"/>
                              <a:gd name="T31" fmla="*/ 141 h 268"/>
                              <a:gd name="T32" fmla="*/ 368 w 678"/>
                              <a:gd name="T33" fmla="*/ 117 h 268"/>
                              <a:gd name="T34" fmla="*/ 372 w 678"/>
                              <a:gd name="T35" fmla="*/ 127 h 268"/>
                              <a:gd name="T36" fmla="*/ 310 w 678"/>
                              <a:gd name="T37" fmla="*/ 151 h 268"/>
                              <a:gd name="T38" fmla="*/ 306 w 678"/>
                              <a:gd name="T39" fmla="*/ 141 h 268"/>
                              <a:gd name="T40" fmla="*/ 409 w 678"/>
                              <a:gd name="T41" fmla="*/ 101 h 268"/>
                              <a:gd name="T42" fmla="*/ 470 w 678"/>
                              <a:gd name="T43" fmla="*/ 78 h 268"/>
                              <a:gd name="T44" fmla="*/ 474 w 678"/>
                              <a:gd name="T45" fmla="*/ 88 h 268"/>
                              <a:gd name="T46" fmla="*/ 413 w 678"/>
                              <a:gd name="T47" fmla="*/ 112 h 268"/>
                              <a:gd name="T48" fmla="*/ 409 w 678"/>
                              <a:gd name="T49" fmla="*/ 101 h 268"/>
                              <a:gd name="T50" fmla="*/ 511 w 678"/>
                              <a:gd name="T51" fmla="*/ 62 h 268"/>
                              <a:gd name="T52" fmla="*/ 572 w 678"/>
                              <a:gd name="T53" fmla="*/ 39 h 268"/>
                              <a:gd name="T54" fmla="*/ 576 w 678"/>
                              <a:gd name="T55" fmla="*/ 49 h 268"/>
                              <a:gd name="T56" fmla="*/ 515 w 678"/>
                              <a:gd name="T57" fmla="*/ 72 h 268"/>
                              <a:gd name="T58" fmla="*/ 511 w 678"/>
                              <a:gd name="T59" fmla="*/ 62 h 268"/>
                              <a:gd name="T60" fmla="*/ 613 w 678"/>
                              <a:gd name="T61" fmla="*/ 23 h 268"/>
                              <a:gd name="T62" fmla="*/ 674 w 678"/>
                              <a:gd name="T63" fmla="*/ 0 h 268"/>
                              <a:gd name="T64" fmla="*/ 678 w 678"/>
                              <a:gd name="T65" fmla="*/ 10 h 268"/>
                              <a:gd name="T66" fmla="*/ 617 w 678"/>
                              <a:gd name="T67" fmla="*/ 33 h 268"/>
                              <a:gd name="T68" fmla="*/ 613 w 678"/>
                              <a:gd name="T69" fmla="*/ 23 h 2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678" h="268">
                                <a:moveTo>
                                  <a:pt x="0" y="258"/>
                                </a:moveTo>
                                <a:lnTo>
                                  <a:pt x="61" y="235"/>
                                </a:lnTo>
                                <a:lnTo>
                                  <a:pt x="65" y="245"/>
                                </a:lnTo>
                                <a:lnTo>
                                  <a:pt x="4" y="268"/>
                                </a:lnTo>
                                <a:lnTo>
                                  <a:pt x="0" y="258"/>
                                </a:lnTo>
                                <a:close/>
                                <a:moveTo>
                                  <a:pt x="102" y="219"/>
                                </a:moveTo>
                                <a:lnTo>
                                  <a:pt x="163" y="196"/>
                                </a:lnTo>
                                <a:lnTo>
                                  <a:pt x="167" y="206"/>
                                </a:lnTo>
                                <a:lnTo>
                                  <a:pt x="106" y="229"/>
                                </a:lnTo>
                                <a:lnTo>
                                  <a:pt x="102" y="219"/>
                                </a:lnTo>
                                <a:close/>
                                <a:moveTo>
                                  <a:pt x="204" y="180"/>
                                </a:moveTo>
                                <a:lnTo>
                                  <a:pt x="265" y="156"/>
                                </a:lnTo>
                                <a:lnTo>
                                  <a:pt x="270" y="166"/>
                                </a:lnTo>
                                <a:lnTo>
                                  <a:pt x="208" y="190"/>
                                </a:lnTo>
                                <a:lnTo>
                                  <a:pt x="204" y="180"/>
                                </a:lnTo>
                                <a:close/>
                                <a:moveTo>
                                  <a:pt x="306" y="141"/>
                                </a:moveTo>
                                <a:lnTo>
                                  <a:pt x="368" y="117"/>
                                </a:lnTo>
                                <a:lnTo>
                                  <a:pt x="372" y="127"/>
                                </a:lnTo>
                                <a:lnTo>
                                  <a:pt x="310" y="151"/>
                                </a:lnTo>
                                <a:lnTo>
                                  <a:pt x="306" y="141"/>
                                </a:lnTo>
                                <a:close/>
                                <a:moveTo>
                                  <a:pt x="409" y="101"/>
                                </a:moveTo>
                                <a:lnTo>
                                  <a:pt x="470" y="78"/>
                                </a:lnTo>
                                <a:lnTo>
                                  <a:pt x="474" y="88"/>
                                </a:lnTo>
                                <a:lnTo>
                                  <a:pt x="413" y="112"/>
                                </a:lnTo>
                                <a:lnTo>
                                  <a:pt x="409" y="101"/>
                                </a:lnTo>
                                <a:close/>
                                <a:moveTo>
                                  <a:pt x="511" y="62"/>
                                </a:moveTo>
                                <a:lnTo>
                                  <a:pt x="572" y="39"/>
                                </a:lnTo>
                                <a:lnTo>
                                  <a:pt x="576" y="49"/>
                                </a:lnTo>
                                <a:lnTo>
                                  <a:pt x="515" y="72"/>
                                </a:lnTo>
                                <a:lnTo>
                                  <a:pt x="511" y="62"/>
                                </a:lnTo>
                                <a:close/>
                                <a:moveTo>
                                  <a:pt x="613" y="23"/>
                                </a:moveTo>
                                <a:lnTo>
                                  <a:pt x="674" y="0"/>
                                </a:lnTo>
                                <a:lnTo>
                                  <a:pt x="678" y="10"/>
                                </a:lnTo>
                                <a:lnTo>
                                  <a:pt x="617" y="33"/>
                                </a:lnTo>
                                <a:lnTo>
                                  <a:pt x="613" y="2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Line 140"/>
                        <wps:cNvCnPr/>
                        <wps:spPr bwMode="auto">
                          <a:xfrm>
                            <a:off x="1291590" y="1508760"/>
                            <a:ext cx="23495" cy="679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141"/>
                        <wps:cNvCnPr/>
                        <wps:spPr bwMode="auto">
                          <a:xfrm flipV="1">
                            <a:off x="1315085" y="1551305"/>
                            <a:ext cx="6604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Freeform 142"/>
                        <wps:cNvSpPr>
                          <a:spLocks noEditPoints="1"/>
                        </wps:cNvSpPr>
                        <wps:spPr bwMode="auto">
                          <a:xfrm>
                            <a:off x="926465" y="1645285"/>
                            <a:ext cx="518160" cy="123825"/>
                          </a:xfrm>
                          <a:custGeom>
                            <a:avLst/>
                            <a:gdLst>
                              <a:gd name="T0" fmla="*/ 3 w 816"/>
                              <a:gd name="T1" fmla="*/ 0 h 195"/>
                              <a:gd name="T2" fmla="*/ 67 w 816"/>
                              <a:gd name="T3" fmla="*/ 15 h 195"/>
                              <a:gd name="T4" fmla="*/ 65 w 816"/>
                              <a:gd name="T5" fmla="*/ 25 h 195"/>
                              <a:gd name="T6" fmla="*/ 0 w 816"/>
                              <a:gd name="T7" fmla="*/ 11 h 195"/>
                              <a:gd name="T8" fmla="*/ 3 w 816"/>
                              <a:gd name="T9" fmla="*/ 0 h 195"/>
                              <a:gd name="T10" fmla="*/ 110 w 816"/>
                              <a:gd name="T11" fmla="*/ 24 h 195"/>
                              <a:gd name="T12" fmla="*/ 174 w 816"/>
                              <a:gd name="T13" fmla="*/ 39 h 195"/>
                              <a:gd name="T14" fmla="*/ 172 w 816"/>
                              <a:gd name="T15" fmla="*/ 50 h 195"/>
                              <a:gd name="T16" fmla="*/ 107 w 816"/>
                              <a:gd name="T17" fmla="*/ 35 h 195"/>
                              <a:gd name="T18" fmla="*/ 110 w 816"/>
                              <a:gd name="T19" fmla="*/ 24 h 195"/>
                              <a:gd name="T20" fmla="*/ 217 w 816"/>
                              <a:gd name="T21" fmla="*/ 49 h 195"/>
                              <a:gd name="T22" fmla="*/ 281 w 816"/>
                              <a:gd name="T23" fmla="*/ 63 h 195"/>
                              <a:gd name="T24" fmla="*/ 279 w 816"/>
                              <a:gd name="T25" fmla="*/ 74 h 195"/>
                              <a:gd name="T26" fmla="*/ 214 w 816"/>
                              <a:gd name="T27" fmla="*/ 59 h 195"/>
                              <a:gd name="T28" fmla="*/ 217 w 816"/>
                              <a:gd name="T29" fmla="*/ 49 h 195"/>
                              <a:gd name="T30" fmla="*/ 324 w 816"/>
                              <a:gd name="T31" fmla="*/ 73 h 195"/>
                              <a:gd name="T32" fmla="*/ 388 w 816"/>
                              <a:gd name="T33" fmla="*/ 88 h 195"/>
                              <a:gd name="T34" fmla="*/ 386 w 816"/>
                              <a:gd name="T35" fmla="*/ 98 h 195"/>
                              <a:gd name="T36" fmla="*/ 321 w 816"/>
                              <a:gd name="T37" fmla="*/ 84 h 195"/>
                              <a:gd name="T38" fmla="*/ 324 w 816"/>
                              <a:gd name="T39" fmla="*/ 73 h 195"/>
                              <a:gd name="T40" fmla="*/ 431 w 816"/>
                              <a:gd name="T41" fmla="*/ 97 h 195"/>
                              <a:gd name="T42" fmla="*/ 495 w 816"/>
                              <a:gd name="T43" fmla="*/ 112 h 195"/>
                              <a:gd name="T44" fmla="*/ 493 w 816"/>
                              <a:gd name="T45" fmla="*/ 122 h 195"/>
                              <a:gd name="T46" fmla="*/ 428 w 816"/>
                              <a:gd name="T47" fmla="*/ 108 h 195"/>
                              <a:gd name="T48" fmla="*/ 431 w 816"/>
                              <a:gd name="T49" fmla="*/ 97 h 195"/>
                              <a:gd name="T50" fmla="*/ 538 w 816"/>
                              <a:gd name="T51" fmla="*/ 122 h 195"/>
                              <a:gd name="T52" fmla="*/ 602 w 816"/>
                              <a:gd name="T53" fmla="*/ 136 h 195"/>
                              <a:gd name="T54" fmla="*/ 600 w 816"/>
                              <a:gd name="T55" fmla="*/ 147 h 195"/>
                              <a:gd name="T56" fmla="*/ 535 w 816"/>
                              <a:gd name="T57" fmla="*/ 132 h 195"/>
                              <a:gd name="T58" fmla="*/ 538 w 816"/>
                              <a:gd name="T59" fmla="*/ 122 h 195"/>
                              <a:gd name="T60" fmla="*/ 645 w 816"/>
                              <a:gd name="T61" fmla="*/ 146 h 195"/>
                              <a:gd name="T62" fmla="*/ 709 w 816"/>
                              <a:gd name="T63" fmla="*/ 161 h 195"/>
                              <a:gd name="T64" fmla="*/ 707 w 816"/>
                              <a:gd name="T65" fmla="*/ 171 h 195"/>
                              <a:gd name="T66" fmla="*/ 642 w 816"/>
                              <a:gd name="T67" fmla="*/ 156 h 195"/>
                              <a:gd name="T68" fmla="*/ 645 w 816"/>
                              <a:gd name="T69" fmla="*/ 146 h 195"/>
                              <a:gd name="T70" fmla="*/ 752 w 816"/>
                              <a:gd name="T71" fmla="*/ 170 h 195"/>
                              <a:gd name="T72" fmla="*/ 816 w 816"/>
                              <a:gd name="T73" fmla="*/ 185 h 195"/>
                              <a:gd name="T74" fmla="*/ 814 w 816"/>
                              <a:gd name="T75" fmla="*/ 195 h 195"/>
                              <a:gd name="T76" fmla="*/ 749 w 816"/>
                              <a:gd name="T77" fmla="*/ 181 h 195"/>
                              <a:gd name="T78" fmla="*/ 752 w 816"/>
                              <a:gd name="T79" fmla="*/ 170 h 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816" h="195">
                                <a:moveTo>
                                  <a:pt x="3" y="0"/>
                                </a:moveTo>
                                <a:lnTo>
                                  <a:pt x="67" y="15"/>
                                </a:lnTo>
                                <a:lnTo>
                                  <a:pt x="65" y="25"/>
                                </a:lnTo>
                                <a:lnTo>
                                  <a:pt x="0" y="11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10" y="24"/>
                                </a:moveTo>
                                <a:lnTo>
                                  <a:pt x="174" y="39"/>
                                </a:lnTo>
                                <a:lnTo>
                                  <a:pt x="172" y="50"/>
                                </a:lnTo>
                                <a:lnTo>
                                  <a:pt x="107" y="35"/>
                                </a:lnTo>
                                <a:lnTo>
                                  <a:pt x="110" y="24"/>
                                </a:lnTo>
                                <a:close/>
                                <a:moveTo>
                                  <a:pt x="217" y="49"/>
                                </a:moveTo>
                                <a:lnTo>
                                  <a:pt x="281" y="63"/>
                                </a:lnTo>
                                <a:lnTo>
                                  <a:pt x="279" y="74"/>
                                </a:lnTo>
                                <a:lnTo>
                                  <a:pt x="214" y="59"/>
                                </a:lnTo>
                                <a:lnTo>
                                  <a:pt x="217" y="49"/>
                                </a:lnTo>
                                <a:close/>
                                <a:moveTo>
                                  <a:pt x="324" y="73"/>
                                </a:moveTo>
                                <a:lnTo>
                                  <a:pt x="388" y="88"/>
                                </a:lnTo>
                                <a:lnTo>
                                  <a:pt x="386" y="98"/>
                                </a:lnTo>
                                <a:lnTo>
                                  <a:pt x="321" y="84"/>
                                </a:lnTo>
                                <a:lnTo>
                                  <a:pt x="324" y="73"/>
                                </a:lnTo>
                                <a:close/>
                                <a:moveTo>
                                  <a:pt x="431" y="97"/>
                                </a:moveTo>
                                <a:lnTo>
                                  <a:pt x="495" y="112"/>
                                </a:lnTo>
                                <a:lnTo>
                                  <a:pt x="493" y="122"/>
                                </a:lnTo>
                                <a:lnTo>
                                  <a:pt x="428" y="108"/>
                                </a:lnTo>
                                <a:lnTo>
                                  <a:pt x="431" y="97"/>
                                </a:lnTo>
                                <a:close/>
                                <a:moveTo>
                                  <a:pt x="538" y="122"/>
                                </a:moveTo>
                                <a:lnTo>
                                  <a:pt x="602" y="136"/>
                                </a:lnTo>
                                <a:lnTo>
                                  <a:pt x="600" y="147"/>
                                </a:lnTo>
                                <a:lnTo>
                                  <a:pt x="535" y="132"/>
                                </a:lnTo>
                                <a:lnTo>
                                  <a:pt x="538" y="122"/>
                                </a:lnTo>
                                <a:close/>
                                <a:moveTo>
                                  <a:pt x="645" y="146"/>
                                </a:moveTo>
                                <a:lnTo>
                                  <a:pt x="709" y="161"/>
                                </a:lnTo>
                                <a:lnTo>
                                  <a:pt x="707" y="171"/>
                                </a:lnTo>
                                <a:lnTo>
                                  <a:pt x="642" y="156"/>
                                </a:lnTo>
                                <a:lnTo>
                                  <a:pt x="645" y="146"/>
                                </a:lnTo>
                                <a:close/>
                                <a:moveTo>
                                  <a:pt x="752" y="170"/>
                                </a:moveTo>
                                <a:lnTo>
                                  <a:pt x="816" y="185"/>
                                </a:lnTo>
                                <a:lnTo>
                                  <a:pt x="814" y="195"/>
                                </a:lnTo>
                                <a:lnTo>
                                  <a:pt x="749" y="181"/>
                                </a:lnTo>
                                <a:lnTo>
                                  <a:pt x="752" y="17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Line 143"/>
                        <wps:cNvCnPr/>
                        <wps:spPr bwMode="auto">
                          <a:xfrm flipV="1">
                            <a:off x="1329055" y="1753870"/>
                            <a:ext cx="60325" cy="279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144"/>
                        <wps:cNvCnPr/>
                        <wps:spPr bwMode="auto">
                          <a:xfrm>
                            <a:off x="1329055" y="1781810"/>
                            <a:ext cx="66675" cy="152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Rectangle 145"/>
                        <wps:cNvSpPr>
                          <a:spLocks noChangeArrowheads="1"/>
                        </wps:cNvSpPr>
                        <wps:spPr bwMode="auto">
                          <a:xfrm>
                            <a:off x="1150620" y="192151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9" name="Rectangle 146"/>
                        <wps:cNvSpPr>
                          <a:spLocks noChangeArrowheads="1"/>
                        </wps:cNvSpPr>
                        <wps:spPr bwMode="auto">
                          <a:xfrm>
                            <a:off x="1464945" y="177228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0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1409065" y="1458595"/>
                            <a:ext cx="952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1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907415" y="8255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2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871220" y="167640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3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1764030" y="151955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24" name="Group 151"/>
                        <wpg:cNvGrpSpPr>
                          <a:grpSpLocks/>
                        </wpg:cNvGrpSpPr>
                        <wpg:grpSpPr bwMode="auto">
                          <a:xfrm>
                            <a:off x="1442720" y="1755140"/>
                            <a:ext cx="27940" cy="27305"/>
                            <a:chOff x="2272" y="2764"/>
                            <a:chExt cx="44" cy="43"/>
                          </a:xfrm>
                        </wpg:grpSpPr>
                        <wps:wsp>
                          <wps:cNvPr id="225" name="Oval 1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272" y="2764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Oval 153"/>
                          <wps:cNvSpPr>
                            <a:spLocks noChangeArrowheads="1"/>
                          </wps:cNvSpPr>
                          <wps:spPr bwMode="auto">
                            <a:xfrm>
                              <a:off x="2272" y="2764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27" name="Group 154"/>
                        <wpg:cNvGrpSpPr>
                          <a:grpSpLocks/>
                        </wpg:cNvGrpSpPr>
                        <wpg:grpSpPr bwMode="auto">
                          <a:xfrm>
                            <a:off x="913765" y="1635125"/>
                            <a:ext cx="27940" cy="27305"/>
                            <a:chOff x="1439" y="2575"/>
                            <a:chExt cx="44" cy="43"/>
                          </a:xfrm>
                        </wpg:grpSpPr>
                        <wps:wsp>
                          <wps:cNvPr id="228" name="Oval 155"/>
                          <wps:cNvSpPr>
                            <a:spLocks noChangeArrowheads="1"/>
                          </wps:cNvSpPr>
                          <wps:spPr bwMode="auto">
                            <a:xfrm>
                              <a:off x="1439" y="2575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" name="Oval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39" y="2575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30" name="Group 157"/>
                        <wpg:cNvGrpSpPr>
                          <a:grpSpLocks/>
                        </wpg:cNvGrpSpPr>
                        <wpg:grpSpPr bwMode="auto">
                          <a:xfrm>
                            <a:off x="127000" y="1635125"/>
                            <a:ext cx="27940" cy="27305"/>
                            <a:chOff x="200" y="2575"/>
                            <a:chExt cx="44" cy="43"/>
                          </a:xfrm>
                        </wpg:grpSpPr>
                        <wps:wsp>
                          <wps:cNvPr id="231" name="Oval 15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" y="2575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" name="Oval 15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" y="2575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33" name="Group 160"/>
                        <wpg:cNvGrpSpPr>
                          <a:grpSpLocks/>
                        </wpg:cNvGrpSpPr>
                        <wpg:grpSpPr bwMode="auto">
                          <a:xfrm>
                            <a:off x="913765" y="224790"/>
                            <a:ext cx="27940" cy="27305"/>
                            <a:chOff x="1439" y="354"/>
                            <a:chExt cx="44" cy="43"/>
                          </a:xfrm>
                        </wpg:grpSpPr>
                        <wps:wsp>
                          <wps:cNvPr id="234" name="Oval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439" y="354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" name="Oval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39" y="354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36" name="Group 163"/>
                        <wpg:cNvGrpSpPr>
                          <a:grpSpLocks/>
                        </wpg:cNvGrpSpPr>
                        <wpg:grpSpPr bwMode="auto">
                          <a:xfrm>
                            <a:off x="1699895" y="1635125"/>
                            <a:ext cx="27940" cy="27305"/>
                            <a:chOff x="2677" y="2575"/>
                            <a:chExt cx="44" cy="43"/>
                          </a:xfrm>
                        </wpg:grpSpPr>
                        <wps:wsp>
                          <wps:cNvPr id="237" name="Oval 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7" y="2575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" name="Oval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7" y="2575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39" name="Group 166"/>
                        <wpg:cNvGrpSpPr>
                          <a:grpSpLocks/>
                        </wpg:cNvGrpSpPr>
                        <wpg:grpSpPr bwMode="auto">
                          <a:xfrm>
                            <a:off x="1184910" y="1875790"/>
                            <a:ext cx="27940" cy="26670"/>
                            <a:chOff x="1866" y="2954"/>
                            <a:chExt cx="44" cy="42"/>
                          </a:xfrm>
                        </wpg:grpSpPr>
                        <wps:wsp>
                          <wps:cNvPr id="240" name="Oval 16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66" y="2954"/>
                              <a:ext cx="44" cy="4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" name="Oval 1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66" y="2954"/>
                              <a:ext cx="44" cy="42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42" name="Group 169"/>
                        <wpg:cNvGrpSpPr>
                          <a:grpSpLocks/>
                        </wpg:cNvGrpSpPr>
                        <wpg:grpSpPr bwMode="auto">
                          <a:xfrm>
                            <a:off x="1343660" y="1470025"/>
                            <a:ext cx="27940" cy="27305"/>
                            <a:chOff x="2116" y="2315"/>
                            <a:chExt cx="44" cy="43"/>
                          </a:xfrm>
                        </wpg:grpSpPr>
                        <wps:wsp>
                          <wps:cNvPr id="243" name="Oval 170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6" y="2315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" name="Oval 171"/>
                          <wps:cNvSpPr>
                            <a:spLocks noChangeArrowheads="1"/>
                          </wps:cNvSpPr>
                          <wps:spPr bwMode="auto">
                            <a:xfrm>
                              <a:off x="2116" y="2315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45" o:spid="_x0000_s1147" editas="canvas" style="position:absolute;left:0;text-align:left;margin-left:247.15pt;margin-top:-1.5pt;width:154.85pt;height:173.7pt;z-index:-251650048" coordsize="19665,220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">
                <v:shape id="_x0000_s1148" type="#_x0000_t75" style="position:absolute;width:19665;height:22059;visibility:visible;mso-wrap-style:square">
                  <v:fill o:detectmouseclick="t"/>
                  <v:path o:connecttype="none"/>
                </v:shape>
                <v:shape id="Freeform 127" o:spid="_x0000_s1149" style="position:absolute;left:1377;top:13893;width:15799;height:2604;visibility:visible;mso-wrap-style:square;v-text-anchor:top" coordsize="2488,4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JdOcQA&#10;AADcAAAADwAAAGRycy9kb3ducmV2LnhtbESPQYvCMBSE74L/ITxhL6KpHlypRhFB3UWEXRXx+Gie&#10;bbV5KU1W239vFgSPw8x8w0zntSnEnSqXW1Yw6EcgiBOrc04VHA+r3hiE88gaC8ukoCEH81m7NcVY&#10;2wf/0n3vUxEg7GJUkHlfxlK6JCODrm9L4uBdbGXQB1mlUlf4CHBTyGEUjaTBnMNChiUtM0pu+z+j&#10;YLXBers+XRJrvnfnxc+1+Sy7jVIfnXoxAeGp9u/wq/2lFQQi/J8JR0DO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aSXTnEAAAA3AAAAA8AAAAAAAAAAAAAAAAAmAIAAGRycy9k&#10;b3ducmV2LnhtbFBLBQYAAAAABAAEAPUAAACJAwAAAAA=&#10;" path="m,407l16,345r11,2l11,410,,407xm39,306r9,-11l85,259r8,8l56,302r,l48,312r-9,-6xm120,232r4,-3l134,223r9,-6l153,211r9,-5l172,200r5,-2l182,207r-5,3l177,210r-9,5l168,215r-10,5l158,220r-9,6l149,226r-9,6l140,232r-10,6l130,238r-3,3l120,232xm216,177r3,-1l229,171r19,-8l257,159r10,-4l276,151r,l280,161r,l280,161r-9,4l271,165r-10,4l262,169r-10,4l252,173r-19,8l233,181r-9,5l224,186r-3,1l216,177xm317,135r6,-2l333,130r28,-10l371,117r9,-3l383,124r-9,3l374,127r-9,3l365,130r-29,10l337,140r-10,3l327,143r-6,2l317,135xm422,101r5,-1l437,97r9,-3l456,92r19,-5l484,84r2,l488,94r-1,1l487,95r-10,2l477,97r-18,5l459,102r-10,3l449,105r-9,2l440,107r-10,3l430,110r-5,1l422,101xm528,74r31,-7l569,65r9,-2l588,61r5,-1l595,70r-5,1l590,71r-9,2l581,73r-10,2l571,75r-9,2l562,77r-31,7l528,74xm636,52r8,-2l654,48r19,-3l682,43r19,-3l703,51r-19,3l684,54r-9,2l675,56r-19,3l656,59r-10,2l647,61r-9,1l636,52xm745,34r3,-1l758,32r19,-2l786,28r24,-3l811,36r-24,3l788,39r-10,1l778,40r-19,3l759,43r-9,1l750,44r-4,1l745,34xm854,20r55,-5l918,14r1,l920,24r-1,1l919,25r-9,l910,25r-55,6l854,20xm963,10l975,9r9,l1029,6r1,11l985,19r,l976,20r,l964,21,963,10xm1073,4r34,-2l1116,2r23,-1l1139,12r-22,1l1117,13r-10,l1107,13r-33,1l1073,4xm1183,r56,l1249,r,l1249,10r-1,l1248,10r-9,l1239,10r-56,1l1183,xm1293,r12,l1315,r9,1l1333,1r26,1l1359,12r-26,l1333,12r-9,-1l1314,11r-9,l1305,11r-12,l1293,xm1403,3r34,2l1447,5r22,2l1468,17r-22,-1l1446,16r-9,-1l1437,15r-35,-1l1403,3xm1513,9r19,2l1541,12r28,2l1578,15r-1,10l1568,25r,l1540,22r,l1531,21r,l1512,20r1,-11xm1622,19r13,1l1645,21r9,2l1688,27r-2,10l1653,33r,l1644,32r-10,-1l1634,31r-13,-1l1622,19xm1731,32r8,1l1767,37r10,2l1797,42r-2,11l1775,50r,l1766,48r,l1738,44r,l1730,43r1,-11xm1840,49r3,1l1862,53r9,2l1900,61r5,1l1903,72r-6,-1l1897,71r-28,-5l1869,66r-9,-2l1860,64r-19,-3l1841,61r-3,-1l1840,49xm1948,71r18,4l1975,77r28,7l2012,87r-3,10l2001,95r,l1972,88r1,l1963,86r,l1945,82r3,-11xm2055,98r5,2l2089,108r9,3l2107,114r10,3l2118,117r-4,10l2113,127r1,l2104,124r,l2095,121r,l2085,118r,l2057,110r,l2051,108r4,-10xm2159,131r5,2l2174,136r9,4l2193,143r18,8l2221,155r-4,10l2207,161r,l2189,153r,l2179,150r,l2170,146r,l2160,143r,l2156,141r3,-10xm2261,173r7,3l2278,180r9,5l2297,190r9,5l2316,200r4,3l2314,212r-4,-2l2310,210r-9,-6l2301,204r-9,-5l2292,199r-10,-4l2282,195r-9,-5l2273,190r-9,-4l2264,186r-8,-4l2261,173xm2357,226r6,3l2373,236r9,7l2392,250r9,8l2410,266r-8,8l2394,266r,l2385,258r,1l2376,251r,1l2366,245r,l2357,238r,l2351,234r6,-8xm2441,297r8,10l2459,320r10,17l2474,355r-11,2l2458,340r1,2l2450,326r,l2440,313r1,1l2433,304r8,-7xm2485,396r3,11l2477,410r-3,-11l2485,396xe" fillcolor="black" strokeweight=".1pt">
                  <v:stroke joinstyle="bevel"/>
                  <v:path arrowok="t" o:connecttype="custom" o:connectlocs="30480,187325;76200,147320;112395,125730;100330,139700;80645,153035;169545,98425;172085,104775;142240,118110;229235,76200;231775,82550;267970,64135;308610,53340;291465,64770;269875,70485;376555,38100;362585,47625;415290,30480;428625,35560;403860,33020;514985,22860;476250,27940;583565,8890;542290,12700;625475,12065;708660,1270;681990,8890;792480,6350;828675,0;846455,7620;890905,1905;912495,9525;996315,8890;972185,13335;1050290,14605;1037590,19685;1141095,26670;1103630,27940;1206500,38735;1181100,40640;1248410,47625;1252220,55880;1308100,63500;1341755,80645;1323975,74930;1380490,86360;1401445,102235;1371600,90805;1452245,117475;1466850,133350;1443355,120650;1500505,145415;1520190,168910;1502410,155575;1561465,203200;1555750,207010;1572895,260350" o:connectangles="0,0,0,0,0,0,0,0,0,0,0,0,0,0,0,0,0,0,0,0,0,0,0,0,0,0,0,0,0,0,0,0,0,0,0,0,0,0,0,0,0,0,0,0,0,0,0,0,0,0,0,0,0,0,0,0"/>
                  <o:lock v:ext="edit" verticies="t"/>
                </v:shape>
                <v:shape id="Freeform 128" o:spid="_x0000_s1150" style="position:absolute;left:1409;top:16484;width:15729;height:2566;visibility:visible;mso-wrap-style:square;v-text-anchor:top" coordsize="2477,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zWW8QA&#10;AADcAAAADwAAAGRycy9kb3ducmV2LnhtbESPQYvCMBSE78L+h/AWvMia6EG0GkWEhUUWwSqyx0fz&#10;bKvNS2midv31RhA8DjPzDTNbtLYSV2p86VjDoK9AEGfOlJxr2O++v8YgfEA2WDkmDf/kYTH/6Mww&#10;Me7GW7qmIRcRwj5BDUUIdSKlzwqy6PuuJo7e0TUWQ5RNLk2Dtwi3lRwqNZIWS44LBda0Kig7pxer&#10;YazwkK7Pl7s6ZX6y2vz2DvRHWnc/2+UURKA2vMOv9o/RMFQDeJ6JR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M1lvEAAAA3AAAAA8AAAAAAAAAAAAAAAAAmAIAAGRycy9k&#10;b3ducmV2LnhtbFBLBQYAAAAABAAEAPUAAACJAwAAAAA=&#10;" path="m,l19,70r9,16l38,99r9,11l85,147r9,7l104,162r9,6l122,175r10,6l141,187r10,6l160,199r9,5l179,209r9,5l198,219r9,5l217,228r9,5l245,241r9,4l264,249r9,4l292,260r9,4l311,268r9,3l330,274r28,10l367,287r10,3l386,293r10,3l424,304r9,3l443,309r9,3l471,317r9,2l509,326r9,2l556,337r9,2l575,341r9,2l612,348r10,2l640,354r10,1l669,358r9,2l706,365r10,1l744,370r10,1l772,374r10,1l829,381r9,1l848,383r56,6l914,390r28,2l951,393r19,1l980,395r56,3l1046,399r56,2l1112,402r37,1l1159,403r9,l1178,403r56,1l1243,404r57,-1l1309,403r10,l1328,403r38,-1l1375,401r57,-2l1441,398r57,-3l1507,394r19,-1l1536,392r28,-2l1573,389r57,-6l1639,382r10,-1l1696,375r9,-1l1724,371r9,-1l1762,366r9,-1l1799,360r10,-2l1828,355r9,-1l1856,350r9,-2l1893,343r10,-2l1912,339r10,-2l1959,328r10,-2l1997,319r10,-2l2025,312r10,-3l2044,307r10,-3l2082,296r9,-3l2101,290r9,-3l2120,284r28,-10l2157,271r10,-3l2176,264r9,-4l2204,253r10,-4l2223,245r10,-4l2251,233r10,-5l2270,224r10,-5l2289,214r10,-5l2308,204r9,-5l2327,193r9,-6l2346,181r9,-6l2365,168r9,-6l2383,154r10,-7l2431,110r9,-11l2449,86r10,-16l2477,e" filled="f" strokeweight=".55pt">
                  <v:stroke joinstyle="miter"/>
                  <v:path arrowok="t" o:connecttype="custom" o:connectlocs="17780,54610;53975,93345;71755,106680;89535,118745;107315,129540;125730,139065;143510,147955;167640,158115;191135,167640;209550,173990;239395,184150;269240,193040;287020,198120;323215,207010;358775,215265;388620,220980;412750,225425;448310,231775;478790,235585;526415,241935;574040,247015;603885,249555;657860,252730;706120,255270;741680,255905;789305,256540;837565,255905;873125,254635;951230,250825;975360,248920;1035050,243205;1076960,238125;1100455,234950;1142365,228600;1166495,224790;1202055,217805;1220470,213995;1268095,202565;1292225,196215;1322070,187960;1339850,182245;1369695,172085;1387475,165100;1411605,155575;1435735,144780;1453515,135890;1471295,126365;1489710,114935;1507490,102870;1543685,69850;1561465,44450" o:connectangles="0,0,0,0,0,0,0,0,0,0,0,0,0,0,0,0,0,0,0,0,0,0,0,0,0,0,0,0,0,0,0,0,0,0,0,0,0,0,0,0,0,0,0,0,0,0,0,0,0,0,0"/>
                </v:shape>
                <v:line id="Line 129" o:spid="_x0000_s1151" style="position:absolute;flip:y;visibility:visible;mso-wrap-style:square" from="1409,2387" to="9277,16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nuK8UAAADcAAAADwAAAGRycy9kb3ducmV2LnhtbESPQWsCMRSE74X+h/AK3mriHkS2RpFC&#10;a4UKVnvw+Ni8btZuXpYkrtt/bwShx2FmvmHmy8G1oqcQG88aJmMFgrjypuFaw/fh7XkGIiZkg61n&#10;0vBHEZaLx4c5lsZf+Iv6fapFhnAsUYNNqSuljJUlh3HsO+Ls/fjgMGUZamkCXjLctbJQaiodNpwX&#10;LHb0aqn63Z+dhu2mfz+uq5NdhclZTT/r9XF3Yq1HT8PqBUSiIf2H7+0Po6FQBdzO5CM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nuK8UAAADcAAAADwAAAAAAAAAA&#10;AAAAAAChAgAAZHJzL2Rvd25yZXYueG1sUEsFBgAAAAAEAAQA+QAAAJMDAAAAAA==&#10;" strokeweight=".55pt">
                  <v:stroke joinstyle="miter"/>
                </v:line>
                <v:line id="Line 130" o:spid="_x0000_s1152" style="position:absolute;visibility:visible;mso-wrap-style:square" from="9277,2387" to="17138,16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heEcUAAADcAAAADwAAAGRycy9kb3ducmV2LnhtbESPQWsCMRSE7wX/Q3iCl6KJCq1sjSKK&#10;oIdCXYVeXzfPzdLNy7KJ6/rvm0Khx2FmvmGW697VoqM2VJ41TCcKBHHhTcWlhst5P16ACBHZYO2Z&#10;NDwowHo1eFpiZvydT9TlsRQJwiFDDTbGJpMyFJYcholviJN39a3DmGRbStPiPcFdLWdKvUiHFacF&#10;iw1tLRXf+c1pyJ8PVX77eH/9tEfzNd+pzp7kVevRsN+8gYjUx//wX/tgNMzUHH7PpCM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heEcUAAADcAAAADwAAAAAAAAAA&#10;AAAAAAChAgAAZHJzL2Rvd25yZXYueG1sUEsFBgAAAAAEAAQA+QAAAJMDAAAAAA==&#10;" strokeweight=".55pt">
                  <v:stroke joinstyle="miter"/>
                </v:line>
                <v:shape id="Freeform 131" o:spid="_x0000_s1153" style="position:absolute;left:1409;top:16452;width:15729;height:70;visibility:visible;mso-wrap-style:square;v-text-anchor:top" coordsize="2477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k1bcYA&#10;AADcAAAADwAAAGRycy9kb3ducmV2LnhtbESPT2vCQBTE70K/w/IKvZmNUqVNXUWEggct1hbPz+xr&#10;EpJ9m2Y3f+yndwWhx2FmfsMsVoOpREeNKywrmEQxCOLU6oIzBd9f7+MXEM4ja6wsk4ILOVgtH0YL&#10;TLTt+ZO6o89EgLBLUEHufZ1I6dKcDLrI1sTB+7GNQR9kk0ndYB/gppLTOJ5LgwWHhRxr2uSUlsfW&#10;KPhAWfrzabfdzyaclof28Pv3min19Dis30B4Gvx/+N7eagXT+BluZ8IRkM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8k1bcYAAADcAAAADwAAAAAAAAAAAAAAAACYAgAAZHJz&#10;L2Rvd25yZXYueG1sUEsFBgAAAAAEAAQA9QAAAIsDAAAAAA==&#10;" path="m,l66,r,11l,11,,xm110,r66,l176,11r-66,l110,xm220,r66,l286,11r-66,l220,xm330,r66,l396,11r-66,l330,xm439,r66,l505,11r-66,l439,xm549,r66,l615,11r-66,l549,xm659,r66,l725,11r-66,l659,xm769,r66,l835,11r-66,l769,xm879,r66,l945,11r-66,l879,xm989,r66,l1055,11r-66,l989,xm1098,r66,l1164,11r-66,l1098,xm1208,r66,l1274,11r-66,l1208,xm1318,r66,l1384,11r-66,l1318,xm1428,r66,l1494,11r-66,l1428,xm1538,r66,l1604,11r-66,l1538,xm1648,r65,l1713,11r-65,l1648,xm1757,r66,l1823,11r-66,l1757,xm1867,r66,l1933,11r-66,l1867,xm1977,r66,l2043,11r-66,l1977,xm2087,r66,l2153,11r-66,l2087,xm2197,r66,l2263,11r-66,l2197,xm2307,r65,l2372,11r-65,l2307,xm2416,r61,l2477,11r-61,l2416,xe" fillcolor="black" strokeweight=".1pt">
                  <v:stroke joinstyle="bevel"/>
                  <v:path arrowok="t" o:connecttype="custom" o:connectlocs="41910,0;0,6985;69850,0;111760,6985;69850,0;181610,0;139700,6985;209550,0;251460,6985;209550,0;320675,0;278765,6985;348615,0;390525,6985;348615,0;460375,0;418465,6985;488315,0;530225,6985;488315,0;600075,0;558165,6985;628015,0;669925,6985;628015,0;739140,0;697230,6985;767080,0;808990,6985;767080,0;878840,0;836930,6985;906780,0;948690,6985;906780,0;1018540,0;976630,6985;1046480,0;1087755,6985;1046480,0;1157605,0;1115695,6985;1185545,0;1227455,6985;1185545,0;1297305,0;1255395,6985;1325245,0;1367155,6985;1325245,0;1437005,0;1395095,6985;1464945,0;1506220,6985;1464945,0;1572895,0;1534160,6985" o:connectangles="0,0,0,0,0,0,0,0,0,0,0,0,0,0,0,0,0,0,0,0,0,0,0,0,0,0,0,0,0,0,0,0,0,0,0,0,0,0,0,0,0,0,0,0,0,0,0,0,0,0,0,0,0,0,0,0,0"/>
                  <o:lock v:ext="edit" verticies="t"/>
                </v:shape>
                <v:shape id="Freeform 132" o:spid="_x0000_s1154" style="position:absolute;left:9239;top:2387;width:70;height:14034;visibility:visible;mso-wrap-style:square;v-text-anchor:top" coordsize="11,2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GbMsUA&#10;AADcAAAADwAAAGRycy9kb3ducmV2LnhtbESPQWvCQBSE70L/w/KEXkrdGKnE6CptocWDCKYePD6y&#10;zySYfRt2txr/vSsIHoeZb4ZZrHrTijM531hWMB4lIIhLqxuuFOz/ft4zED4ga2wtk4IreVgtXwYL&#10;zLW98I7ORahELGGfo4I6hC6X0pc1GfQj2xFH72idwRClq6R2eInlppVpkkylwYbjQo0dfddUnop/&#10;oyDNsm3hfq9vXyEtZuPDZFPhPlPqddh/zkEE6sMz/KDXOnLJB9zPxCM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oZsyxQAAANwAAAAPAAAAAAAAAAAAAAAAAJgCAABkcnMv&#10;ZG93bnJldi54bWxQSwUGAAAAAAQABAD1AAAAigMAAAAA&#10;" path="m11,r,64l,64,,,11,xm11,107r,64l,171,,107r11,xm11,214r,64l,278,,214r11,xm11,321r,65l,386,,321r11,xm11,429r,64l,493,,429r11,xm11,536r,64l,600,,536r11,xm11,643r,65l,708,,643r11,xm11,751r,64l,815,,751r11,xm11,858r,64l,922,,858r11,xm11,965r,64l,1029,,965r11,xm11,1072r,65l,1137r,-65l11,1072xm11,1180r,64l,1244r,-64l11,1180xm11,1287r,64l,1351r,-64l11,1287xm11,1394r,65l,1459r,-65l11,1394xm11,1502r,64l,1566r,-64l11,1502xm11,1609r,64l,1673r,-64l11,1609xm11,1716r,64l,1780r,-64l11,1716xm11,1823r,65l,1888r,-65l11,1823xm11,1931r,64l,1995r,-64l11,1931xm11,2038r,64l,2102r,-64l11,2038xm11,2145r,65l,2210r,-65l11,2145xe" fillcolor="black" strokeweight=".1pt">
                  <v:stroke joinstyle="bevel"/>
                  <v:path arrowok="t" o:connecttype="custom" o:connectlocs="6985,40640;0,0;6985,67945;0,108585;6985,67945;6985,176530;0,135890;6985,203835;0,245110;6985,203835;6985,313055;0,272415;6985,340360;0,381000;6985,340360;6985,449580;0,408305;6985,476885;0,517525;6985,476885;6985,585470;0,544830;6985,612775;0,653415;6985,612775;6985,721995;0,680720;6985,749300;0,789940;6985,749300;6985,857885;0,817245;6985,885190;0,926465;6985,885190;6985,994410;0,953770;6985,1021715;0,1062355;6985,1021715;6985,1130300;0,1089660;6985,1157605;0,1198880;6985,1157605;6985,1266825;0,1226185;6985,1294130;0,1334770;6985,1294130;6985,1403350;0,1362075" o:connectangles="0,0,0,0,0,0,0,0,0,0,0,0,0,0,0,0,0,0,0,0,0,0,0,0,0,0,0,0,0,0,0,0,0,0,0,0,0,0,0,0,0,0,0,0,0,0,0,0,0,0,0,0"/>
                  <o:lock v:ext="edit" verticies="t"/>
                </v:shape>
                <v:line id="Line 133" o:spid="_x0000_s1155" style="position:absolute;visibility:visible;mso-wrap-style:square" from="9277,15671" to="10039,15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/9icUAAADcAAAADwAAAGRycy9kb3ducmV2LnhtbESPQWsCMRSE7wX/Q3hCL0UTLahsjSJK&#10;QQ+Fugq9vm6em6Wbl2UT1/XfN4WCx2FmvmGW697VoqM2VJ41TMYKBHHhTcWlhvPpfbQAESKywdoz&#10;abhTgPVq8LTEzPgbH6nLYykShEOGGmyMTSZlKCw5DGPfECfv4luHMcm2lKbFW4K7Wk6VmkmHFacF&#10;iw1tLRU/+dVpyF/2VX79/Jh/2YP5ft2pzh7lRevnYb95AxGpj4/wf3tvNEzVD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/9icUAAADcAAAADwAAAAAAAAAA&#10;AAAAAAChAgAAZHJzL2Rvd25yZXYueG1sUEsFBgAAAAAEAAQA+QAAAJMDAAAAAA==&#10;" strokeweight=".55pt">
                  <v:stroke joinstyle="miter"/>
                </v:line>
                <v:line id="Line 134" o:spid="_x0000_s1156" style="position:absolute;visibility:visible;mso-wrap-style:square" from="10039,15671" to="10045,16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NYEsUAAADcAAAADwAAAGRycy9kb3ducmV2LnhtbESPQWsCMRSE7wX/Q3iFXoomKlTZGkUs&#10;BT0IdSt4fd08N0s3L8smrtt/bwShx2FmvmEWq97VoqM2VJ41jEcKBHHhTcWlhuP353AOIkRkg7Vn&#10;0vBHAVbLwdMCM+OvfKAuj6VIEA4ZarAxNpmUobDkMIx8Q5y8s28dxiTbUpoWrwnuajlR6k06rDgt&#10;WGxoY6n4zS9OQ/66rfLL1352sjvzM/1QnT3Is9Yvz/36HUSkPv6HH+2t0TBRM7ifSUdAL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6NYEsUAAADcAAAADwAAAAAAAAAA&#10;AAAAAAChAgAAZHJzL2Rvd25yZXYueG1sUEsFBgAAAAAEAAQA+QAAAJMDAAAAAA==&#10;" strokeweight=".55pt">
                  <v:stroke joinstyle="miter"/>
                </v:line>
                <v:shape id="Freeform 135" o:spid="_x0000_s1157" style="position:absolute;left:9251;top:16459;width:2763;height:2457;visibility:visible;mso-wrap-style:square;v-text-anchor:top" coordsize="435,3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VcZcEA&#10;AADcAAAADwAAAGRycy9kb3ducmV2LnhtbERPyWrDMBC9F/IPYgq9NVKDqY0b2ZRAIKW5ZIFcB2sq&#10;m1ojY8mx+/fVodDj4+3benG9uNMYOs8aXtYKBHHjTcdWw/Wyfy5AhIhssPdMGn4oQF2tHrZYGj/z&#10;ie7naEUK4VCihjbGoZQyNC05DGs/ECfuy48OY4KjlWbEOYW7Xm6UepUOO04NLQ60a6n5Pk9OQ57d&#10;jsp+FnZSPGfTack/smOu9dPj8v4GItIS/8V/7oPRsFFpbTqTjoCs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5lXGXBAAAA3AAAAA8AAAAAAAAAAAAAAAAAmAIAAGRycy9kb3du&#10;cmV2LnhtbFBLBQYAAAAABAAEAPUAAACGAwAAAAA=&#10;" path="m7,l56,44r-7,8l,8,7,xm89,72r49,44l130,124,81,80r8,-8xm170,145r49,43l212,196,163,153r7,-8xm252,217r48,43l293,268,244,225r8,-8xm333,289r49,43l374,340,325,297r8,-8xm414,361r21,18l427,387,407,369r7,-8xe" fillcolor="black" strokeweight=".1pt">
                  <v:stroke joinstyle="bevel"/>
                  <v:path arrowok="t" o:connecttype="custom" o:connectlocs="4445,0;35560,27940;31115,33020;0,5080;4445,0;56515,45720;87630,73660;82550,78740;51435,50800;56515,45720;107950,92075;139065,119380;134620,124460;103505,97155;107950,92075;160020,137795;190500,165100;186055,170180;154940,142875;160020,137795;211455,183515;242570,210820;237490,215900;206375,188595;211455,183515;262890,229235;276225,240665;271145,245745;258445,234315;262890,229235" o:connectangles="0,0,0,0,0,0,0,0,0,0,0,0,0,0,0,0,0,0,0,0,0,0,0,0,0,0,0,0,0,0"/>
                  <o:lock v:ext="edit" verticies="t"/>
                </v:shape>
                <v:shape id="Freeform 136" o:spid="_x0000_s1158" style="position:absolute;left:11976;top:16459;width:5181;height:2464;visibility:visible;mso-wrap-style:square;v-text-anchor:top" coordsize="816,3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WczMYA&#10;AADcAAAADwAAAGRycy9kb3ducmV2LnhtbESPQWvCQBSE7wX/w/IEb3VjDrZGVxFRFEoPjT30+My+&#10;JqHZt3F3o9Ff7xYKPQ4z8w2zWPWmERdyvrasYDJOQBAXVtdcKvg87p5fQfiArLGxTApu5GG1HDwt&#10;MNP2yh90yUMpIoR9hgqqENpMSl9UZNCPbUscvW/rDIYoXSm1w2uEm0amSTKVBmuOCxW2tKmo+Mk7&#10;o2Dv0vXX+WXbztL77tTlh7dj9+6UGg379RxEoD78h//aB60gTWbweyYeAbl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PWczMYAAADcAAAADwAAAAAAAAAAAAAAAACYAgAAZHJz&#10;L2Rvd25yZXYueG1sUEsFBgAAAAAEAAQA9QAAAIsDAAAAAA==&#10;" path="m,378l59,350r5,10l4,388,,378xm99,332r59,-28l163,314r-59,28l99,332xm198,286r59,-28l262,268r-59,27l198,286xm297,239r60,-27l361,221r-59,28l297,239xm396,193r60,-28l460,175r-59,28l396,193xm495,147r60,-28l559,129r-59,28l495,147xm594,101l654,73r5,10l599,110r-5,-9xm693,54l753,27r5,9l698,64,693,54xm793,8l811,r5,9l797,18,793,8xe" fillcolor="black" strokeweight=".1pt">
                  <v:stroke joinstyle="bevel"/>
                  <v:path arrowok="t" o:connecttype="custom" o:connectlocs="0,240030;37465,222250;40640,228600;2540,246380;0,240030;62865,210820;100330,193040;103505,199390;66040,217170;62865,210820;125730,181610;163195,163830;166370,170180;128905,187325;125730,181610;188595,151765;226695,134620;229235,140335;191770,158115;188595,151765;251460,122555;289560,104775;292100,111125;254635,128905;251460,122555;314325,93345;352425,75565;354965,81915;317500,99695;314325,93345;377190,64135;415290,46355;418465,52705;380365,69850;377190,64135;440055,34290;478155,17145;481330,22860;443230,40640;440055,34290;503555,5080;514985,0;518160,5715;506095,11430;503555,5080" o:connectangles="0,0,0,0,0,0,0,0,0,0,0,0,0,0,0,0,0,0,0,0,0,0,0,0,0,0,0,0,0,0,0,0,0,0,0,0,0,0,0,0,0,0,0,0,0"/>
                  <o:lock v:ext="edit" verticies="t"/>
                </v:shape>
                <v:shape id="Freeform 137" o:spid="_x0000_s1159" style="position:absolute;left:9245;top:2374;width:5328;height:15253;visibility:visible;mso-wrap-style:square;v-text-anchor:top" coordsize="839,24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wjMbwA&#10;AADcAAAADwAAAGRycy9kb3ducmV2LnhtbERPuwrCMBTdBf8hXMFFNNVBtBpFRMFBB1/7pbm2xeam&#10;JKnWvzeD4Hg47+W6NZV4kfOlZQXjUQKCOLO65FzB7bofzkD4gKyxskwKPuRhvep2lphq++YzvS4h&#10;FzGEfYoKihDqVEqfFWTQj2xNHLmHdQZDhC6X2uE7hptKTpJkKg2WHBsKrGlbUPa8NEZBsj/K2emO&#10;x8HO6qZ6nucOnVaq32s3CxCB2vAX/9wHrWAyjvPjmXgE5OoL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G3CMxvAAAANwAAAAPAAAAAAAAAAAAAAAAAJgCAABkcnMvZG93bnJldi54&#10;bWxQSwUGAAAAAAQABAD1AAAAgQMAAAAA&#10;" path="m10,l31,61,21,64,,3,10,xm45,102r21,60l56,166,35,105r10,-3xm80,203r21,61l91,268,70,207r10,-4xm115,305r21,61l126,369,105,308r10,-3xm150,406r22,61l161,471,140,410r10,-4xm186,508r21,61l196,572,175,512r11,-4xm221,610r21,61l231,674,210,613r11,-3xm256,711r21,61l267,776,245,715r11,-4xm291,813r21,61l302,878,281,816r10,-3xm326,915r21,61l337,979,316,918r10,-3xm361,1016r21,61l372,1081r-21,-61l361,1016xm396,1118r21,61l407,1182r-21,-61l396,1118xm431,1220r22,61l442,1284r-21,-61l431,1220xm467,1321r21,61l477,1386r-21,-61l467,1321xm502,1423r21,61l512,1487r-21,-61l502,1423xm537,1525r21,61l548,1589r-22,-61l537,1525xm572,1626r21,61l583,1691r-21,-61l572,1626xm607,1728r21,61l618,1792r-21,-61l607,1728xm642,1830r21,61l653,1894r-21,-61l642,1830xm677,1931r21,61l688,1996r-21,-61l677,1931xm713,2033r21,61l723,2097r-21,-61l713,2033xm748,2135r21,61l758,2199r-21,-61l748,2135xm783,2236r21,61l793,2301r-21,-61l783,2236xm818,2338r21,61l829,2402r-21,-61l818,2338xe" fillcolor="black" strokeweight=".1pt">
                  <v:stroke joinstyle="bevel"/>
                  <v:path arrowok="t" o:connecttype="custom" o:connectlocs="19685,38735;0,1905;28575,64770;35560,105410;28575,64770;64135,167640;44450,131445;73025,193675;80010,234315;73025,193675;109220,296545;88900,260350;118110,322580;124460,363220;118110,322580;153670,426085;133350,389255;162560,451485;169545,492760;162560,451485;198120,554990;178435,518160;207010,581025;213995,621665;207010,581025;242570,683895;222885,647700;251460,709930;258445,750570;251460,709930;287655,813435;267335,776605;296545,838835;302895,880110;296545,838835;332105,942340;311785,905510;340995,968375;347980,1009015;340995,968375;376555,1071245;356870,1035050;385445,1097280;392430,1137920;385445,1097280;421005,1200785;401320,1163955;429895,1226185;436880,1267460;429895,1226185;466090,1329690;445770,1292860;474980,1355725;481330,1396365;474980,1355725;510540,1458595;490220,1422400;519430,1484630;526415,1525270;519430,1484630" o:connectangles="0,0,0,0,0,0,0,0,0,0,0,0,0,0,0,0,0,0,0,0,0,0,0,0,0,0,0,0,0,0,0,0,0,0,0,0,0,0,0,0,0,0,0,0,0,0,0,0,0,0,0,0,0,0,0,0,0,0,0,0"/>
                  <o:lock v:ext="edit" verticies="t"/>
                </v:shape>
                <v:line id="Line 138" o:spid="_x0000_s1160" style="position:absolute;visibility:visible;mso-wrap-style:square" from="9277,2387" to="11988,18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/zIMUAAADcAAAADwAAAGRycy9kb3ducmV2LnhtbESPQWvCQBSE7wX/w/KEXopuYqFKdBWx&#10;FOyhUKPg9Zl9ZoPZtyG7xvTfdwXB4zAz3zCLVW9r0VHrK8cK0nECgrhwuuJSwWH/NZqB8AFZY+2Y&#10;FPyRh9Vy8LLATLsb76jLQykihH2GCkwITSalLwxZ9GPXEEfv7FqLIcq2lLrFW4TbWk6S5ENarDgu&#10;GGxoY6i45FerIH/bVvn192d6NN/69P6ZdGYnz0q9Dvv1HESgPjzDj/ZWK5ikKdzPxCM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t/zIMUAAADcAAAADwAAAAAAAAAA&#10;AAAAAAChAgAAZHJzL2Rvd25yZXYueG1sUEsFBgAAAAAEAAQA+QAAAJMDAAAAAA==&#10;" strokeweight=".55pt">
                  <v:stroke joinstyle="miter"/>
                </v:line>
                <v:shape id="Freeform 139" o:spid="_x0000_s1161" style="position:absolute;left:9264;top:14814;width:4305;height:1702;visibility:visible;mso-wrap-style:square;v-text-anchor:top" coordsize="678,2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sWW8QA&#10;AADcAAAADwAAAGRycy9kb3ducmV2LnhtbESPQWvCQBSE7wX/w/IK3urGHERiVimCVo+mFXN8ZF83&#10;abJvQ3aryb/vFgo9DjPzDZPvRtuJOw2+caxguUhAEFdON2wUfLwfXtYgfEDW2DkmBRN52G1nTzlm&#10;2j34QvciGBEh7DNUUIfQZ1L6qiaLfuF64uh9usFiiHIwUg/4iHDbyTRJVtJiw3Ghxp72NVVt8W0V&#10;2JXZu1Ifze16aM9memvLr3Wr1Px5fN2ACDSG//Bf+6QVpMsUfs/EIy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7FlvEAAAA3AAAAA8AAAAAAAAAAAAAAAAAmAIAAGRycy9k&#10;b3ducmV2LnhtbFBLBQYAAAAABAAEAPUAAACJAwAAAAA=&#10;" path="m,258l61,235r4,10l4,268,,258xm102,219r61,-23l167,206r-61,23l102,219xm204,180r61,-24l270,166r-62,24l204,180xm306,141r62,-24l372,127r-62,24l306,141xm409,101l470,78r4,10l413,112r-4,-11xm511,62l572,39r4,10l515,72,511,62xm613,23l674,r4,10l617,33,613,23xe" fillcolor="black" strokeweight=".1pt">
                  <v:stroke joinstyle="bevel"/>
                  <v:path arrowok="t" o:connecttype="custom" o:connectlocs="0,163830;38735,149225;41275,155575;2540,170180;0,163830;64770,139065;103505,124460;106045,130810;67310,145415;64770,139065;129540,114300;168275,99060;171450,105410;132080,120650;129540,114300;194310,89535;233680,74295;236220,80645;196850,95885;194310,89535;259715,64135;298450,49530;300990,55880;262255,71120;259715,64135;324485,39370;363220,24765;365760,31115;327025,45720;324485,39370;389255,14605;427990,0;430530,6350;391795,20955;389255,14605" o:connectangles="0,0,0,0,0,0,0,0,0,0,0,0,0,0,0,0,0,0,0,0,0,0,0,0,0,0,0,0,0,0,0,0,0,0,0"/>
                  <o:lock v:ext="edit" verticies="t"/>
                </v:shape>
                <v:line id="Line 140" o:spid="_x0000_s1162" style="position:absolute;visibility:visible;mso-wrap-style:square" from="12915,15087" to="13150,15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HIzMUAAADcAAAADwAAAGRycy9kb3ducmV2LnhtbESPQWvCQBSE70L/w/IKXqTZqKAldZXS&#10;IuhB0Fjo9TX7zIZm34bsGuO/dwXB4zAz3zCLVW9r0VHrK8cKxkkKgrhwuuJSwc9x/fYOwgdkjbVj&#10;UnAlD6vly2CBmXYXPlCXh1JECPsMFZgQmkxKXxiy6BPXEEfv5FqLIcq2lLrFS4TbWk7SdCYtVhwX&#10;DDb0Zaj4z89WQT7aVPl5v5v/mq3+m36nnTnIk1LD1/7zA0SgPjzDj/ZGK5iMp3A/E4+AX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UHIzMUAAADcAAAADwAAAAAAAAAA&#10;AAAAAAChAgAAZHJzL2Rvd25yZXYueG1sUEsFBgAAAAAEAAQA+QAAAJMDAAAAAA==&#10;" strokeweight=".55pt">
                  <v:stroke joinstyle="miter"/>
                </v:line>
                <v:line id="Line 141" o:spid="_x0000_s1163" style="position:absolute;flip:y;visibility:visible;mso-wrap-style:square" from="13150,15513" to="13811,15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VFGcUAAADcAAAADwAAAGRycy9kb3ducmV2LnhtbESPQWsCMRSE70L/Q3iF3jS7UkS2RpGC&#10;2oKCtT14fGxeN2s3L0sS1/XfG0HocZiZb5jZoreN6MiH2rGCfJSBIC6drrlS8PO9Gk5BhIissXFM&#10;Cq4UYDF/Gsyw0O7CX9QdYiUShEOBCkyMbSFlKA1ZDCPXEifv13mLMUlfSe3xkuC2keMsm0iLNacF&#10;gy29Gyr/DmerYPfZrY+b8mSWPj9nk221Oe5PrNTLc798AxGpj//hR/tDKxjnr3A/k46An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6VFGcUAAADcAAAADwAAAAAAAAAA&#10;AAAAAAChAgAAZHJzL2Rvd25yZXYueG1sUEsFBgAAAAAEAAQA+QAAAJMDAAAAAA==&#10;" strokeweight=".55pt">
                  <v:stroke joinstyle="miter"/>
                </v:line>
                <v:shape id="Freeform 142" o:spid="_x0000_s1164" style="position:absolute;left:9264;top:16452;width:5182;height:1239;visibility:visible;mso-wrap-style:square;v-text-anchor:top" coordsize="816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QUnMYA&#10;AADcAAAADwAAAGRycy9kb3ducmV2LnhtbESPT2sCMRTE74V+h/AK3mp2FaWsRiml/jkUitaD3p6b&#10;183Szcs2ibp++6YgeBxm5jfMdN7ZRpzJh9qxgryfgSAuna65UrD7Wjy/gAgRWWPjmBRcKcB89vgw&#10;xUK7C2/ovI2VSBAOBSowMbaFlKE0ZDH0XUucvG/nLcYkfSW1x0uC20YOsmwsLdacFgy29Gao/Nme&#10;rIJ37evPo9nH8jC05neZr+THfqhU76l7nYCI1MV7+NZeawWDfAT/Z9IRk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2QUnMYAAADcAAAADwAAAAAAAAAAAAAAAACYAgAAZHJz&#10;L2Rvd25yZXYueG1sUEsFBgAAAAAEAAQA9QAAAIsDAAAAAA==&#10;" path="m3,l67,15,65,25,,11,3,xm110,24r64,15l172,50,107,35r3,-11xm217,49r64,14l279,74,214,59r3,-10xm324,73r64,15l386,98,321,84r3,-11xm431,97r64,15l493,122,428,108r3,-11xm538,122r64,14l600,147,535,132r3,-10xm645,146r64,15l707,171,642,156r3,-10xm752,170r64,15l814,195,749,181r3,-11xe" fillcolor="black" strokeweight=".1pt">
                  <v:stroke joinstyle="bevel"/>
                  <v:path arrowok="t" o:connecttype="custom" o:connectlocs="1905,0;42545,9525;41275,15875;0,6985;1905,0;69850,15240;110490,24765;109220,31750;67945,22225;69850,15240;137795,31115;178435,40005;177165,46990;135890,37465;137795,31115;205740,46355;246380,55880;245110,62230;203835,53340;205740,46355;273685,61595;314325,71120;313055,77470;271780,68580;273685,61595;341630,77470;382270,86360;381000,93345;339725,83820;341630,77470;409575,92710;450215,102235;448945,108585;407670,99060;409575,92710;477520,107950;518160,117475;516890,123825;475615,114935;477520,107950" o:connectangles="0,0,0,0,0,0,0,0,0,0,0,0,0,0,0,0,0,0,0,0,0,0,0,0,0,0,0,0,0,0,0,0,0,0,0,0,0,0,0,0"/>
                  <o:lock v:ext="edit" verticies="t"/>
                </v:shape>
                <v:line id="Line 143" o:spid="_x0000_s1165" style="position:absolute;flip:y;visibility:visible;mso-wrap-style:square" from="13290,17538" to="13893,17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t+9cUAAADcAAAADwAAAGRycy9kb3ducmV2LnhtbESPQWsCMRSE74X+h/AKvdXselhkNYoU&#10;qhZasOrB42Pz3KxuXpYkrtt/3whCj8PMfMPMFoNtRU8+NI4V5KMMBHHldMO1gsP+420CIkRkja1j&#10;UvBLARbz56cZltrd+If6XaxFgnAoUYGJsSulDJUhi2HkOuLknZy3GJP0tdQebwluWznOskJabDgt&#10;GOzo3VB12V2tgu/PfnVcV2ez9Pk1K77q9XF7ZqVeX4blFESkIf6HH+2NVjDOC7ifSUd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t+9cUAAADcAAAADwAAAAAAAAAA&#10;AAAAAAChAgAAZHJzL2Rvd25yZXYueG1sUEsFBgAAAAAEAAQA+QAAAJMDAAAAAA==&#10;" strokeweight=".55pt">
                  <v:stroke joinstyle="miter"/>
                </v:line>
                <v:line id="Line 144" o:spid="_x0000_s1166" style="position:absolute;visibility:visible;mso-wrap-style:square" from="13290,17818" to="13957,17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rOz8UAAADcAAAADwAAAGRycy9kb3ducmV2LnhtbESPQWvCQBSE7wX/w/KEXoputKASXUUs&#10;BXsoaBS8PrPPbDD7NmTXmP77riB4HGbmG2ax6mwlWmp86VjBaJiAIM6dLrlQcDx8D2YgfEDWWDkm&#10;BX/kYbXsvS0w1e7Oe2qzUIgIYZ+iAhNCnUrpc0MW/dDVxNG7uMZiiLIppG7wHuG2kuMkmUiLJccF&#10;gzVtDOXX7GYVZB/bMrvtfqcn86PPn19Ja/byotR7v1vPQQTqwiv8bG+1gvFoCo8z8Qj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rOz8UAAADcAAAADwAAAAAAAAAA&#10;AAAAAAChAgAAZHJzL2Rvd25yZXYueG1sUEsFBgAAAAAEAAQA+QAAAJMDAAAAAA==&#10;" strokeweight=".55pt">
                  <v:stroke joinstyle="miter"/>
                </v:line>
                <v:rect id="Rectangle 145" o:spid="_x0000_s1167" style="position:absolute;left:11506;top:19215;width:825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FESb8A&#10;AADcAAAADwAAAGRycy9kb3ducmV2LnhtbERPy4rCMBTdC/5DuAPuNG0Xg1SjDAMFldlY5wMuze2D&#10;SW5KEm39e7MQZnk47/1xtkY8yIfBsYJ8k4EgbpweuFPwe6vWWxAhIms0jknBkwIcD8vFHkvtJr7S&#10;o46dSCEcSlTQxziWUoamJ4th40bixLXOW4wJ+k5qj1MKt0YWWfYpLQ6cGnoc6bun5q++WwXyVlfT&#10;tjY+c5ei/THn07Ulp9TqY/7agYg0x3/x233SCoo8rU1n0hGQh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IkURJvwAAANwAAAAPAAAAAAAAAAAAAAAAAJgCAABkcnMvZG93bnJl&#10;di54bWxQSwUGAAAAAAQABAD1AAAAhAMAAAAA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146" o:spid="_x0000_s1168" style="position:absolute;left:14649;top:17722;width:82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3h0sIA&#10;AADcAAAADwAAAGRycy9kb3ducmV2LnhtbESPzYoCMRCE7wu+Q2jB25pxDuLOGmVZEFS8OPoAzaTn&#10;h006QxKd8e2NIOyxqKqvqPV2tEbcyYfOsYLFPANBXDndcaPgetl9rkCEiKzROCYFDwqw3Uw+1lho&#10;N/CZ7mVsRIJwKFBBG2NfSBmqliyGueuJk1c7bzEm6RupPQ4Jbo3Ms2wpLXacFlrs6bel6q+8WQXy&#10;Uu6GVWl85o55fTKH/bkmp9RsOv58g4g0xv/wu73XCvLFF7zO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3eHSwgAAANwAAAAPAAAAAAAAAAAAAAAAAJgCAABkcnMvZG93&#10;bnJldi54bWxQSwUGAAAAAAQABAD1AAAAhwMAAAAA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147" o:spid="_x0000_s1169" style="position:absolute;left:14090;top:14585;width:953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uC8r8A&#10;AADcAAAADwAAAGRycy9kb3ducmV2LnhtbERPS2rDMBDdB3oHMYHuEjlelOBENiEQSEs3tnuAwRp/&#10;iDQykhq7t68WhS4f73+uVmvEk3yYHCs47DMQxJ3TEw8Kvtrb7ggiRGSNxjEp+KEAVfmyOWOh3cI1&#10;PZs4iBTCoUAFY4xzIWXoRrIY9m4mTlzvvMWYoB+k9rikcGtknmVv0uLEqWHEma4jdY/m2yqQbXNb&#10;jo3xmfvI+0/zfq97ckq9btfLCUSkNf6L/9x3rSDP0/x0Jh0BWf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4i4LyvwAAANwAAAAPAAAAAAAAAAAAAAAAAJgCAABkcnMvZG93bnJl&#10;di54bWxQSwUGAAAAAAQABAD1AAAAhAMAAAAA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rect>
                <v:rect id="Rectangle 148" o:spid="_x0000_s1170" style="position:absolute;left:9074;top:825;width:768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cnacEA&#10;AADc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PMl/J5JR0Bu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fHJ2nBAAAA3AAAAA8AAAAAAAAAAAAAAAAAmAIAAGRycy9kb3du&#10;cmV2LnhtbFBLBQYAAAAABAAEAPUAAACGAwAAAAA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149" o:spid="_x0000_s1171" style="position:absolute;left:8712;top:16764;width:895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W5HsIA&#10;AADcAAAADwAAAGRycy9kb3ducmV2LnhtbESPzWrDMBCE74W+g9hCb7VcHUpwooRSCLgllzh5gMVa&#10;/1BpZSTVdt8+KhRyHGbmG2Z3WJ0VM4U4etbwWpQgiFtvRu41XC/Hlw2ImJANWs+k4ZciHPaPDzus&#10;jF/4THOTepEhHCvUMKQ0VVLGdiCHsfATcfY6HxymLEMvTcAlw52VqizfpMOR88KAE30M1H43P06D&#10;vDTHZdPYUPov1Z3sZ33uyGv9/LS+b0EkWtM9/N+ujQalFPydyUdA7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FbkewgAAANwAAAAPAAAAAAAAAAAAAAAAAJgCAABkcnMvZG93&#10;bnJldi54bWxQSwUGAAAAAAQABAD1AAAAhwMAAAAA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150" o:spid="_x0000_s1172" style="position:absolute;left:17640;top:15195;width:80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kchcEA&#10;AADc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jxfwe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hZHIXBAAAA3AAAAA8AAAAAAAAAAAAAAAAAmAIAAGRycy9kb3du&#10;cmV2LnhtbFBLBQYAAAAABAAEAPUAAACGAwAAAAA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group id="Group 151" o:spid="_x0000_s1173" style="position:absolute;left:14427;top:17551;width:279;height:273" coordorigin="2272,2764" coordsize="44,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<v:oval id="Oval 152" o:spid="_x0000_s1174" style="position:absolute;left:2272;top:2764;width:44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1gP8MA&#10;AADcAAAADwAAAGRycy9kb3ducmV2LnhtbESPQWsCMRSE74X+h/AK3mq2C0rZGkWEwtKT2kKvj+R1&#10;s3XzsibpuvrrjSD0OMzMN8xiNbpODBRi61nBy7QAQay9ablR8PX5/vwKIiZkg51nUnCmCKvl48MC&#10;K+NPvKNhnxqRIRwrVGBT6ispo7bkME59T5y9Hx8cpixDI03AU4a7TpZFMZcOW84LFnvaWNKH/Z9T&#10;8OGGra57G1Cv59vvX3usL/Ko1ORpXL+BSDSm//C9XRsFZTmD25l8BOTy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F1gP8MAAADcAAAADwAAAAAAAAAAAAAAAACYAgAAZHJzL2Rv&#10;d25yZXYueG1sUEsFBgAAAAAEAAQA9QAAAIgDAAAAAA==&#10;" fillcolor="black" strokeweight="0"/>
                  <v:oval id="Oval 153" o:spid="_x0000_s1175" style="position:absolute;left:2272;top:2764;width:44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V+hMMA&#10;AADcAAAADwAAAGRycy9kb3ducmV2LnhtbESPT4vCMBTE7wt+h/CEva2JPXSlGkUEwZusf2D39mye&#10;TbF5KU2s9dubhYU9DjPzG2axGlwjeupC7VnDdKJAEJfe1FxpOB23HzMQISIbbDyThicFWC1Hbwss&#10;jH/wF/WHWIkE4VCgBhtjW0gZSksOw8S3xMm7+s5hTLKrpOnwkeCukZlSuXRYc1qw2NLGUnk73J2G&#10;9rI//6jjJ03Z5+tv1Vtz2g9av4+H9RxEpCH+h//aO6Mhy3L4PZOOgF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jV+hMMAAADcAAAADwAAAAAAAAAAAAAAAACYAgAAZHJzL2Rv&#10;d25yZXYueG1sUEsFBgAAAAAEAAQA9QAAAIgDAAAAAA==&#10;" filled="f" strokeweight=".55pt">
                    <v:stroke joinstyle="miter"/>
                  </v:oval>
                </v:group>
                <v:group id="Group 154" o:spid="_x0000_s1176" style="position:absolute;left:9137;top:16351;width:280;height:273" coordorigin="1439,2575" coordsize="44,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<v:oval id="Oval 155" o:spid="_x0000_s1177" style="position:absolute;left:1439;top:2575;width:44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zPocAA&#10;AADcAAAADwAAAGRycy9kb3ducmV2LnhtbERPz2vCMBS+C/4P4Q1203Q9iHRGEUEonpwOvD6St6Zb&#10;81KTWOv++uUg7Pjx/V5tRteJgUJsPSt4mxcgiLU3LTcKPs/72RJETMgGO8+k4EERNuvpZIWV8Xf+&#10;oOGUGpFDOFaowKbUV1JGbclhnPueOHNfPjhMGYZGmoD3HO46WRbFQjpsOTdY7GlnSf+cbk7BwQ1H&#10;Xfc2oN4ujpdve61/5VWp15dx+w4i0Zj+xU93bRSUZV6bz+QjIN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lzPocAAAADcAAAADwAAAAAAAAAAAAAAAACYAgAAZHJzL2Rvd25y&#10;ZXYueG1sUEsFBgAAAAAEAAQA9QAAAIUDAAAAAA==&#10;" fillcolor="black" strokeweight="0"/>
                  <v:oval id="Oval 156" o:spid="_x0000_s1178" style="position:absolute;left:1439;top:2575;width:44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rq9sMA&#10;AADcAAAADwAAAGRycy9kb3ducmV2LnhtbESPT2sCMRTE7wW/Q3iCt5q4B1tXo4hQ8Cb+A709N8/N&#10;4uZl2aTr+u2bQqHHYWZ+wyxWvatFR22oPGuYjBUI4sKbiksNp+PX+yeIEJEN1p5Jw4sCrJaDtwXm&#10;xj95T90hliJBOOSowcbY5FKGwpLDMPYNcfLuvnUYk2xLaVp8JrirZabUVDqsOC1YbGhjqXgcvp2G&#10;5rY7X9Xxgybsp+uL6qw57XqtR8N+PQcRqY//4b/21mjIshn8nklHQ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6rq9sMAAADcAAAADwAAAAAAAAAAAAAAAACYAgAAZHJzL2Rv&#10;d25yZXYueG1sUEsFBgAAAAAEAAQA9QAAAIgDAAAAAA==&#10;" filled="f" strokeweight=".55pt">
                    <v:stroke joinstyle="miter"/>
                  </v:oval>
                </v:group>
                <v:group id="Group 157" o:spid="_x0000_s1179" style="position:absolute;left:1270;top:16351;width:279;height:273" coordorigin="200,2575" coordsize="44,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0xn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jTGdwwAAANwAAAAP&#10;AAAAAAAAAAAAAAAAAKoCAABkcnMvZG93bnJldi54bWxQSwUGAAAAAAQABAD6AAAAmgMAAAAA&#10;">
                  <v:oval id="Oval 158" o:spid="_x0000_s1180" style="position:absolute;left:200;top:2575;width:44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/w4cMA&#10;AADcAAAADwAAAGRycy9kb3ducmV2LnhtbESPT2sCMRTE74V+h/AK3mpWBSlbo0ihsPTkn4LXR/K6&#10;2XbzsibpuvrpjSB4HGbmN8xiNbhW9BRi41nBZFyAINbeNFwr+N5/vr6BiAnZYOuZFJwpwmr5/LTA&#10;0vgTb6nfpVpkCMcSFdiUulLKqC05jGPfEWfvxweHKctQSxPwlOGuldOimEuHDecFix19WNJ/u3+n&#10;4Mv1G111NqBezzeHX3usLvKo1OhlWL+DSDSkR/jeroyC6WwCtzP5CMjl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/w4cMAAADcAAAADwAAAAAAAAAAAAAAAACYAgAAZHJzL2Rv&#10;d25yZXYueG1sUEsFBgAAAAAEAAQA9QAAAIgDAAAAAA==&#10;" fillcolor="black" strokeweight="0"/>
                  <v:oval id="Oval 159" o:spid="_x0000_s1181" style="position:absolute;left:200;top:2575;width:44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fuWsMA&#10;AADcAAAADwAAAGRycy9kb3ducmV2LnhtbESPT2sCMRTE70K/Q3gFb5q4gspqFCkUvEn9A/b2unlu&#10;lm5elk26rt++EQSPw8z8hllteleLjtpQedYwGSsQxIU3FZcaTsfP0QJEiMgGa8+k4U4BNuu3wQpz&#10;42/8Rd0hliJBOOSowcbY5FKGwpLDMPYNcfKuvnUYk2xLaVq8JbirZabUTDqsOC1YbOjDUvF7+HMa&#10;mp/9+Vsd5zRhP9teVGfNad9rPXzvt0sQkfr4Cj/bO6Mhm2bwOJOO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fuWsMAAADcAAAADwAAAAAAAAAAAAAAAACYAgAAZHJzL2Rv&#10;d25yZXYueG1sUEsFBgAAAAAEAAQA9QAAAIgDAAAAAA==&#10;" filled="f" strokeweight=".55pt">
                    <v:stroke joinstyle="miter"/>
                  </v:oval>
                </v:group>
                <v:group id="Group 160" o:spid="_x0000_s1182" style="position:absolute;left:9137;top:2247;width:280;height:273" coordorigin="1439,354" coordsize="44,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<v:oval id="Oval 161" o:spid="_x0000_s1183" style="position:absolute;left:1439;top:354;width:44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hTecQA&#10;AADcAAAADwAAAGRycy9kb3ducmV2LnhtbESPT2sCMRTE74V+h/AKvdVsrUjZGkUKwtKT/6DXR/K6&#10;Wd28rElct/30jSB4HGbmN8xsMbhW9BRi41nB66gAQay9abhWsN+tXt5BxIRssPVMCn4pwmL++DDD&#10;0vgLb6jfplpkCMcSFdiUulLKqC05jCPfEWfvxweHKctQSxPwkuGuleOimEqHDecFix19WtLH7dkp&#10;+HL9WledDaiX0/X3wZ6qP3lS6vlpWH6ASDSke/jWroyC8dsErmfyEZ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IU3nEAAAA3AAAAA8AAAAAAAAAAAAAAAAAmAIAAGRycy9k&#10;b3ducmV2LnhtbFBLBQYAAAAABAAEAPUAAACJAwAAAAA=&#10;" fillcolor="black" strokeweight="0"/>
                  <v:oval id="Oval 162" o:spid="_x0000_s1184" style="position:absolute;left:1439;top:354;width:44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52LsMA&#10;AADcAAAADwAAAGRycy9kb3ducmV2LnhtbESPT2sCMRTE7wW/Q3iCt5qoaMtqFBEK3sQ/hfb2unlu&#10;FjcvyyZd129vBMHjMDO/YRarzlWipSaUnjWMhgoEce5NyYWG0/Hr/RNEiMgGK8+k4UYBVsve2wIz&#10;46+8p/YQC5EgHDLUYGOsMylDbslhGPqaOHln3ziMSTaFNA1eE9xVcqzUTDosOS1YrGljKb8c/p2G&#10;+m/3/auOHzRiP1v/qNaa067TetDv1nMQkbr4Cj/bW6NhPJnC40w6An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52LsMAAADcAAAADwAAAAAAAAAAAAAAAACYAgAAZHJzL2Rv&#10;d25yZXYueG1sUEsFBgAAAAAEAAQA9QAAAIgDAAAAAA==&#10;" filled="f" strokeweight=".55pt">
                    <v:stroke joinstyle="miter"/>
                  </v:oval>
                </v:group>
                <v:group id="Group 163" o:spid="_x0000_s1185" style="position:absolute;left:16998;top:16351;width:280;height:273" coordorigin="2677,2575" coordsize="44,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  <v:oval id="Oval 164" o:spid="_x0000_s1186" style="position:absolute;left:2677;top:2575;width:44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rNDsQA&#10;AADcAAAADwAAAGRycy9kb3ducmV2LnhtbESPT2sCMRTE7wW/Q3iF3mq2FrSsRhGhsPTkP+j1kTw3&#10;q5uXNUnXbT99IxR6HGbmN8xiNbhW9BRi41nBy7gAQay9abhWcDy8P7+BiAnZYOuZFHxThNVy9LDA&#10;0vgb76jfp1pkCMcSFdiUulLKqC05jGPfEWfv5IPDlGWopQl4y3DXyklRTKXDhvOCxY42lvRl/+UU&#10;fLh+q6vOBtTr6fbzbK/Vj7wq9fQ4rOcgEg3pP/zXroyCyesM7mfy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azQ7EAAAA3AAAAA8AAAAAAAAAAAAAAAAAmAIAAGRycy9k&#10;b3ducmV2LnhtbFBLBQYAAAAABAAEAPUAAACJAwAAAAA=&#10;" fillcolor="black" strokeweight="0"/>
                  <v:oval id="Oval 165" o:spid="_x0000_s1187" style="position:absolute;left:2677;top:2575;width:44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/ZsMEA&#10;AADcAAAADwAAAGRycy9kb3ducmV2LnhtbERPz2vCMBS+C/sfwhvsZhM76EZnlDIY7CarCu721jyb&#10;YvNSmqx2/705CDt+fL/X29n1YqIxdJ41rDIFgrjxpuNWw2H/sXwFESKywd4zafijANvNw2KNpfFX&#10;/qKpjq1IIRxK1GBjHEopQ2PJYcj8QJy4sx8dxgTHVpoRrync9TJXqpAOO04NFgd6t9Rc6l+nYfjZ&#10;Hb/V/oVW7IvqpCZrDrtZ66fHuXoDEWmO/+K7+9NoyJ/T2nQmHQG5u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U/2bDBAAAA3AAAAA8AAAAAAAAAAAAAAAAAmAIAAGRycy9kb3du&#10;cmV2LnhtbFBLBQYAAAAABAAEAPUAAACGAwAAAAA=&#10;" filled="f" strokeweight=".55pt">
                    <v:stroke joinstyle="miter"/>
                  </v:oval>
                </v:group>
                <v:group id="Group 166" o:spid="_x0000_s1188" style="position:absolute;left:11849;top:18757;width:279;height:267" coordorigin="1866,2954" coordsize="44,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<v:oval id="Oval 167" o:spid="_x0000_s1189" style="position:absolute;left:1866;top:2954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UmB8AA&#10;AADcAAAADwAAAGRycy9kb3ducmV2LnhtbERPTWsCMRC9F/wPYYTealYpUlajiCAsPakteB2ScbO6&#10;maxJXLf++uZQ6PHxvpfrwbWipxAbzwqmkwIEsfam4VrB99fu7QNETMgGW8+k4IcirFejlyWWxj/4&#10;QP0x1SKHcCxRgU2pK6WM2pLDOPEdcebOPjhMGYZamoCPHO5aOSuKuXTYcG6w2NHWkr4e707Bp+v3&#10;uupsQL2Z708Xe6ue8qbU63jYLEAkGtK/+M9dGQWz9zw/n8lHQK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fUmB8AAAADcAAAADwAAAAAAAAAAAAAAAACYAgAAZHJzL2Rvd25y&#10;ZXYueG1sUEsFBgAAAAAEAAQA9QAAAIUDAAAAAA==&#10;" fillcolor="black" strokeweight="0"/>
                  <v:oval id="Oval 168" o:spid="_x0000_s1190" style="position:absolute;left:1866;top:2954;width:44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MDUMQA&#10;AADcAAAADwAAAGRycy9kb3ducmV2LnhtbESPT2sCMRTE70K/Q3iF3txkRVRWo0hB8Cb1D9jb6+a5&#10;Wbp5WTZx3X77plDwOMzMb5jVZnCN6KkLtWcNeaZAEJfe1FxpOJ924wWIEJENNp5Jww8F2KxfRiss&#10;jH/wB/XHWIkE4VCgBhtjW0gZSksOQ+Zb4uTdfOcwJtlV0nT4SHDXyIlSM+mw5rRgsaV3S+X38e40&#10;tF+Hy6c6zSlnP9teVW/N+TBo/fY6bJcgIg3xGf5v742GyTSHvzPp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DA1DEAAAA3AAAAA8AAAAAAAAAAAAAAAAAmAIAAGRycy9k&#10;b3ducmV2LnhtbFBLBQYAAAAABAAEAPUAAACJAwAAAAA=&#10;" filled="f" strokeweight=".55pt">
                    <v:stroke joinstyle="miter"/>
                  </v:oval>
                </v:group>
                <v:group id="Group 169" o:spid="_x0000_s1191" style="position:absolute;left:13436;top:14700;width:280;height:273" coordorigin="2116,2315" coordsize="44,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<v:oval id="Oval 170" o:spid="_x0000_s1192" style="position:absolute;left:2116;top:2315;width:44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e4cMQA&#10;AADcAAAADwAAAGRycy9kb3ducmV2LnhtbESPT2sCMRTE74V+h/AKvdVsrUjZGkUKwtKT/6DXR/K6&#10;Wd28rElct/30jSB4HGbmN8xsMbhW9BRi41nB66gAQay9abhWsN+tXt5BxIRssPVMCn4pwmL++DDD&#10;0vgLb6jfplpkCMcSFdiUulLKqC05jCPfEWfvxweHKctQSxPwkuGuleOimEqHDecFix19WtLH7dkp&#10;+HL9WledDaiX0/X3wZ6qP3lS6vlpWH6ASDSke/jWroyC8eQNrmfyEZ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nuHDEAAAA3AAAAA8AAAAAAAAAAAAAAAAAmAIAAGRycy9k&#10;b3ducmV2LnhtbFBLBQYAAAAABAAEAPUAAACJAwAAAAA=&#10;" fillcolor="black" strokeweight="0"/>
                  <v:oval id="Oval 171" o:spid="_x0000_s1193" style="position:absolute;left:2116;top:2315;width:44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SgyMQA&#10;AADcAAAADwAAAGRycy9kb3ducmV2LnhtbESPwWrDMBBE74X8g9hAb40UY9LgRAmhUOjNNEmhuW2s&#10;rWVqrYyl2u7fV4FAj8PMvGG2+8m1YqA+NJ41LBcKBHHlTcO1hvPp9WkNIkRkg61n0vBLAfa72cMW&#10;C+NHfqfhGGuRIBwK1GBj7AopQ2XJYVj4jjh5X753GJPsa2l6HBPctTJTaiUdNpwWLHb0Yqn6Pv44&#10;Dd21/Lio0zMt2a8On2qw5lxOWj/Op8MGRKQp/ofv7TejIctzuJ1JR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0oMjEAAAA3AAAAA8AAAAAAAAAAAAAAAAAmAIAAGRycy9k&#10;b3ducmV2LnhtbFBLBQYAAAAABAAEAPUAAACJAwAAAAA=&#10;" filled="f" strokeweight=".55pt">
                    <v:stroke joinstyle="miter"/>
                  </v:oval>
                </v:group>
              </v:group>
            </w:pict>
          </mc:Fallback>
        </mc:AlternateConten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Câu 8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Theo giả thiết ta có tam giác </w:t>
      </w:r>
      <w:r w:rsidRPr="008102E1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40" w:dyaOrig="240">
          <v:shape id="_x0000_i1068" type="#_x0000_t75" style="width:21.75pt;height:12pt" o:ole="">
            <v:imagedata r:id="rId383" o:title=""/>
          </v:shape>
          <o:OLEObject Type="Embed" ProgID="Equation.DSMT4" ShapeID="_x0000_i1068" DrawAspect="Content" ObjectID="_1625147964" r:id="rId384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vuông cân tại </w:t>
      </w:r>
      <w:r w:rsidRPr="008102E1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00" w:dyaOrig="240">
          <v:shape id="_x0000_i1069" type="#_x0000_t75" style="width:9.75pt;height:12pt" o:ole="">
            <v:imagedata r:id="rId385" o:title=""/>
          </v:shape>
          <o:OLEObject Type="Embed" ProgID="Equation.DSMT4" ShapeID="_x0000_i1069" DrawAspect="Content" ObjectID="_1625147965" r:id="rId386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proofErr w:type="gramStart"/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Gọi </w:t>
      </w:r>
      <w:r w:rsidRPr="008102E1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220" w:dyaOrig="220">
          <v:shape id="_x0000_i1070" type="#_x0000_t75" style="width:11.25pt;height:11.25pt" o:ole="">
            <v:imagedata r:id="rId357" o:title=""/>
          </v:shape>
          <o:OLEObject Type="Embed" ProgID="Equation.DSMT4" ShapeID="_x0000_i1070" DrawAspect="Content" ObjectID="_1625147966" r:id="rId387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là trung điểm </w:t>
      </w:r>
      <w:r w:rsidRPr="008102E1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360" w:dyaOrig="220">
          <v:shape id="_x0000_i1071" type="#_x0000_t75" style="width:18pt;height:11.25pt" o:ole="">
            <v:imagedata r:id="rId359" o:title=""/>
          </v:shape>
          <o:OLEObject Type="Embed" ProgID="Equation.DSMT4" ShapeID="_x0000_i1071" DrawAspect="Content" ObjectID="_1625147967" r:id="rId388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, suy ra </w:t>
      </w:r>
      <w:r w:rsidRPr="008102E1">
        <w:rPr>
          <w:rFonts w:ascii="Times New Roman" w:hAnsi="Times New Roman" w:cs="Times New Roman"/>
          <w:noProof/>
          <w:position w:val="-26"/>
          <w:sz w:val="26"/>
          <w:szCs w:val="26"/>
        </w:rPr>
        <w:object w:dxaOrig="960" w:dyaOrig="620">
          <v:shape id="_x0000_i1072" type="#_x0000_t75" style="width:48pt;height:30.75pt" o:ole="">
            <v:imagedata r:id="rId389" o:title=""/>
          </v:shape>
          <o:OLEObject Type="Embed" ProgID="Equation.DSMT4" ShapeID="_x0000_i1072" DrawAspect="Content" ObjectID="_1625147968" r:id="rId390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noProof/>
          <w:position w:val="-20"/>
          <w:sz w:val="26"/>
          <w:szCs w:val="26"/>
        </w:rPr>
        <w:object w:dxaOrig="999" w:dyaOrig="540">
          <v:shape id="_x0000_i1073" type="#_x0000_t75" style="width:50.25pt;height:27pt" o:ole="">
            <v:imagedata r:id="rId391" o:title=""/>
          </v:shape>
          <o:OLEObject Type="Embed" ProgID="Equation.DSMT4" ShapeID="_x0000_i1073" DrawAspect="Content" ObjectID="_1625147969" r:id="rId392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>.</w:t>
      </w:r>
      <w:proofErr w:type="gramEnd"/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Ta có </w:t>
      </w:r>
      <w:r w:rsidRPr="008102E1">
        <w:rPr>
          <w:rFonts w:ascii="Times New Roman" w:hAnsi="Times New Roman" w:cs="Times New Roman"/>
          <w:noProof/>
          <w:position w:val="-20"/>
          <w:sz w:val="26"/>
          <w:szCs w:val="26"/>
        </w:rPr>
        <w:object w:dxaOrig="3780" w:dyaOrig="540">
          <v:shape id="_x0000_i1074" type="#_x0000_t75" style="width:189pt;height:27pt" o:ole="">
            <v:imagedata r:id="rId393" o:title=""/>
          </v:shape>
          <o:OLEObject Type="Embed" ProgID="Equation.DSMT4" ShapeID="_x0000_i1074" DrawAspect="Content" ObjectID="_1625147970" r:id="rId394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808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tab/>
      </w:r>
      <w:r w:rsidRPr="008102E1">
        <w:rPr>
          <w:rFonts w:ascii="Times New Roman" w:hAnsi="Times New Roman" w:cs="Times New Roman"/>
          <w:noProof/>
          <w:sz w:val="26"/>
          <w:szCs w:val="26"/>
        </w:rPr>
        <w:tab/>
      </w:r>
      <w:r w:rsidRPr="008102E1">
        <w:rPr>
          <w:rFonts w:ascii="Times New Roman" w:hAnsi="Times New Roman" w:cs="Times New Roman"/>
          <w:noProof/>
          <w:sz w:val="26"/>
          <w:szCs w:val="26"/>
        </w:rPr>
        <w:tab/>
      </w:r>
      <w:r w:rsidRPr="008102E1">
        <w:rPr>
          <w:rFonts w:ascii="Times New Roman" w:hAnsi="Times New Roman" w:cs="Times New Roman"/>
          <w:noProof/>
          <w:sz w:val="26"/>
          <w:szCs w:val="26"/>
        </w:rPr>
        <w:tab/>
      </w:r>
      <w:r w:rsidRPr="008102E1">
        <w:rPr>
          <w:rFonts w:ascii="Times New Roman" w:hAnsi="Times New Roman" w:cs="Times New Roman"/>
          <w:noProof/>
          <w:sz w:val="26"/>
          <w:szCs w:val="26"/>
        </w:rPr>
        <w:tab/>
      </w:r>
      <w:r w:rsidRPr="008102E1">
        <w:rPr>
          <w:rFonts w:ascii="Times New Roman" w:hAnsi="Times New Roman" w:cs="Times New Roman"/>
          <w:noProof/>
          <w:sz w:val="26"/>
          <w:szCs w:val="26"/>
        </w:rPr>
        <w:tab/>
      </w:r>
      <w:r w:rsidRPr="008102E1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020" w:dyaOrig="260">
          <v:shape id="_x0000_i1075" type="#_x0000_t75" style="width:101.25pt;height:12.75pt" o:ole="">
            <v:imagedata r:id="rId395" o:title=""/>
          </v:shape>
          <o:OLEObject Type="Embed" ProgID="Equation.DSMT4" ShapeID="_x0000_i1075" DrawAspect="Content" ObjectID="_1625147971" r:id="rId396"/>
        </w:object>
      </w:r>
      <w:r w:rsidRPr="008102E1">
        <w:rPr>
          <w:rFonts w:ascii="Times New Roman" w:hAnsi="Times New Roman" w:cs="Times New Roman"/>
          <w:noProof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 xml:space="preserve">Gọi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60" w:dyaOrig="220">
          <v:shape id="_x0000_i1076" type="#_x0000_t75" style="width:12.75pt;height:11.25pt" o:ole="">
            <v:imagedata r:id="rId365" o:title=""/>
          </v:shape>
          <o:OLEObject Type="Embed" ProgID="Equation.DSMT4" ShapeID="_x0000_i1076" DrawAspect="Content" ObjectID="_1625147972" r:id="rId39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20" w:dyaOrig="240">
          <v:shape id="_x0000_i1077" type="#_x0000_t75" style="width:11.25pt;height:12pt" o:ole="">
            <v:imagedata r:id="rId367" o:title=""/>
          </v:shape>
          <o:OLEObject Type="Embed" ProgID="Equation.DSMT4" ShapeID="_x0000_i1077" DrawAspect="Content" ObjectID="_1625147973" r:id="rId39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trên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078" type="#_x0000_t75" style="width:15.75pt;height:12pt" o:ole="">
            <v:imagedata r:id="rId369" o:title=""/>
          </v:shape>
          <o:OLEObject Type="Embed" ProgID="Equation.DSMT4" ShapeID="_x0000_i1078" DrawAspect="Content" ObjectID="_1625147974" r:id="rId39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suy ra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59" w:dyaOrig="240">
          <v:shape id="_x0000_i1079" type="#_x0000_t75" style="width:42.75pt;height:12pt" o:ole="">
            <v:imagedata r:id="rId371" o:title=""/>
          </v:shape>
          <o:OLEObject Type="Embed" ProgID="Equation.DSMT4" ShapeID="_x0000_i1079" DrawAspect="Content" ObjectID="_1625147975" r:id="rId400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t xml:space="preserve">Ta có </w:t>
      </w:r>
      <w:r w:rsidRPr="008102E1">
        <w:rPr>
          <w:rFonts w:ascii="Times New Roman" w:hAnsi="Times New Roman" w:cs="Times New Roman"/>
          <w:position w:val="-26"/>
          <w:sz w:val="26"/>
          <w:szCs w:val="26"/>
        </w:rPr>
        <w:object w:dxaOrig="3420" w:dyaOrig="620">
          <v:shape id="_x0000_i1080" type="#_x0000_t75" style="width:171pt;height:30.75pt" o:ole="">
            <v:imagedata r:id="rId373" o:title=""/>
          </v:shape>
          <o:OLEObject Type="Embed" ProgID="Equation.DSMT4" ShapeID="_x0000_i1080" DrawAspect="Content" ObjectID="_1625147976" r:id="rId401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ừ đó suy ra </w:t>
      </w: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1120" w:dyaOrig="340">
          <v:shape id="_x0000_i1081" type="#_x0000_t75" style="width:56.25pt;height:17.25pt" o:ole="">
            <v:imagedata r:id="rId375" o:title=""/>
          </v:shape>
          <o:OLEObject Type="Embed" ProgID="Equation.DSMT4" ShapeID="_x0000_i1081" DrawAspect="Content" ObjectID="_1625147977" r:id="rId40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nên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3580" w:dyaOrig="400">
          <v:shape id="_x0000_i1082" type="#_x0000_t75" style="width:179.25pt;height:20.25pt" o:ole="">
            <v:imagedata r:id="rId403" o:title=""/>
          </v:shape>
          <o:OLEObject Type="Embed" ProgID="Equation.DSMT4" ShapeID="_x0000_i1082" DrawAspect="Content" ObjectID="_1625147978" r:id="rId404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40">
          <v:shape id="_x0000_i1083" type="#_x0000_t75" style="width:23.25pt;height:12pt" o:ole="">
            <v:imagedata r:id="rId405" o:title=""/>
          </v:shape>
          <o:OLEObject Type="Embed" ProgID="Equation.DSMT4" ShapeID="_x0000_i1083" DrawAspect="Content" ObjectID="_1625147979" r:id="rId40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180" w:dyaOrig="320">
          <v:shape id="_x0000_i1084" type="#_x0000_t75" style="width:108.75pt;height:15.75pt" o:ole="">
            <v:imagedata r:id="rId407" o:title=""/>
          </v:shape>
          <o:OLEObject Type="Embed" ProgID="Equation.DSMT4" ShapeID="_x0000_i1084" DrawAspect="Content" ObjectID="_1625147980" r:id="rId40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b/>
          <w:sz w:val="26"/>
          <w:szCs w:val="26"/>
        </w:rPr>
        <w:t>Chọn C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7456" behindDoc="1" locked="0" layoutInCell="1" allowOverlap="1" wp14:anchorId="75400860" wp14:editId="348E34F9">
                <wp:simplePos x="0" y="0"/>
                <wp:positionH relativeFrom="column">
                  <wp:posOffset>3328670</wp:posOffset>
                </wp:positionH>
                <wp:positionV relativeFrom="paragraph">
                  <wp:posOffset>100330</wp:posOffset>
                </wp:positionV>
                <wp:extent cx="1768475" cy="1691005"/>
                <wp:effectExtent l="0" t="0" r="0" b="4445"/>
                <wp:wrapNone/>
                <wp:docPr id="199" name="Canvas 1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61" name="Freeform 174"/>
                        <wps:cNvSpPr>
                          <a:spLocks noEditPoints="1"/>
                        </wps:cNvSpPr>
                        <wps:spPr bwMode="auto">
                          <a:xfrm>
                            <a:off x="124460" y="1028700"/>
                            <a:ext cx="1425575" cy="192405"/>
                          </a:xfrm>
                          <a:custGeom>
                            <a:avLst/>
                            <a:gdLst>
                              <a:gd name="T0" fmla="*/ 43 w 2245"/>
                              <a:gd name="T1" fmla="*/ 218 h 303"/>
                              <a:gd name="T2" fmla="*/ 108 w 2245"/>
                              <a:gd name="T3" fmla="*/ 172 h 303"/>
                              <a:gd name="T4" fmla="*/ 159 w 2245"/>
                              <a:gd name="T5" fmla="*/ 146 h 303"/>
                              <a:gd name="T6" fmla="*/ 143 w 2245"/>
                              <a:gd name="T7" fmla="*/ 163 h 303"/>
                              <a:gd name="T8" fmla="*/ 114 w 2245"/>
                              <a:gd name="T9" fmla="*/ 178 h 303"/>
                              <a:gd name="T10" fmla="*/ 240 w 2245"/>
                              <a:gd name="T11" fmla="*/ 114 h 303"/>
                              <a:gd name="T12" fmla="*/ 244 w 2245"/>
                              <a:gd name="T13" fmla="*/ 122 h 303"/>
                              <a:gd name="T14" fmla="*/ 202 w 2245"/>
                              <a:gd name="T15" fmla="*/ 137 h 303"/>
                              <a:gd name="T16" fmla="*/ 326 w 2245"/>
                              <a:gd name="T17" fmla="*/ 89 h 303"/>
                              <a:gd name="T18" fmla="*/ 329 w 2245"/>
                              <a:gd name="T19" fmla="*/ 96 h 303"/>
                              <a:gd name="T20" fmla="*/ 381 w 2245"/>
                              <a:gd name="T21" fmla="*/ 75 h 303"/>
                              <a:gd name="T22" fmla="*/ 438 w 2245"/>
                              <a:gd name="T23" fmla="*/ 62 h 303"/>
                              <a:gd name="T24" fmla="*/ 414 w 2245"/>
                              <a:gd name="T25" fmla="*/ 75 h 303"/>
                              <a:gd name="T26" fmla="*/ 383 w 2245"/>
                              <a:gd name="T27" fmla="*/ 82 h 303"/>
                              <a:gd name="T28" fmla="*/ 535 w 2245"/>
                              <a:gd name="T29" fmla="*/ 44 h 303"/>
                              <a:gd name="T30" fmla="*/ 515 w 2245"/>
                              <a:gd name="T31" fmla="*/ 56 h 303"/>
                              <a:gd name="T32" fmla="*/ 590 w 2245"/>
                              <a:gd name="T33" fmla="*/ 36 h 303"/>
                              <a:gd name="T34" fmla="*/ 609 w 2245"/>
                              <a:gd name="T35" fmla="*/ 41 h 303"/>
                              <a:gd name="T36" fmla="*/ 574 w 2245"/>
                              <a:gd name="T37" fmla="*/ 38 h 303"/>
                              <a:gd name="T38" fmla="*/ 732 w 2245"/>
                              <a:gd name="T39" fmla="*/ 26 h 303"/>
                              <a:gd name="T40" fmla="*/ 677 w 2245"/>
                              <a:gd name="T41" fmla="*/ 32 h 303"/>
                              <a:gd name="T42" fmla="*/ 830 w 2245"/>
                              <a:gd name="T43" fmla="*/ 10 h 303"/>
                              <a:gd name="T44" fmla="*/ 770 w 2245"/>
                              <a:gd name="T45" fmla="*/ 15 h 303"/>
                              <a:gd name="T46" fmla="*/ 889 w 2245"/>
                              <a:gd name="T47" fmla="*/ 14 h 303"/>
                              <a:gd name="T48" fmla="*/ 1007 w 2245"/>
                              <a:gd name="T49" fmla="*/ 1 h 303"/>
                              <a:gd name="T50" fmla="*/ 969 w 2245"/>
                              <a:gd name="T51" fmla="*/ 10 h 303"/>
                              <a:gd name="T52" fmla="*/ 1126 w 2245"/>
                              <a:gd name="T53" fmla="*/ 8 h 303"/>
                              <a:gd name="T54" fmla="*/ 1178 w 2245"/>
                              <a:gd name="T55" fmla="*/ 0 h 303"/>
                              <a:gd name="T56" fmla="*/ 1203 w 2245"/>
                              <a:gd name="T57" fmla="*/ 8 h 303"/>
                              <a:gd name="T58" fmla="*/ 1266 w 2245"/>
                              <a:gd name="T59" fmla="*/ 2 h 303"/>
                              <a:gd name="T60" fmla="*/ 1296 w 2245"/>
                              <a:gd name="T61" fmla="*/ 11 h 303"/>
                              <a:gd name="T62" fmla="*/ 1416 w 2245"/>
                              <a:gd name="T63" fmla="*/ 10 h 303"/>
                              <a:gd name="T64" fmla="*/ 1381 w 2245"/>
                              <a:gd name="T65" fmla="*/ 16 h 303"/>
                              <a:gd name="T66" fmla="*/ 1493 w 2245"/>
                              <a:gd name="T67" fmla="*/ 17 h 303"/>
                              <a:gd name="T68" fmla="*/ 1474 w 2245"/>
                              <a:gd name="T69" fmla="*/ 23 h 303"/>
                              <a:gd name="T70" fmla="*/ 1621 w 2245"/>
                              <a:gd name="T71" fmla="*/ 31 h 303"/>
                              <a:gd name="T72" fmla="*/ 1568 w 2245"/>
                              <a:gd name="T73" fmla="*/ 32 h 303"/>
                              <a:gd name="T74" fmla="*/ 1714 w 2245"/>
                              <a:gd name="T75" fmla="*/ 45 h 303"/>
                              <a:gd name="T76" fmla="*/ 1678 w 2245"/>
                              <a:gd name="T77" fmla="*/ 47 h 303"/>
                              <a:gd name="T78" fmla="*/ 1774 w 2245"/>
                              <a:gd name="T79" fmla="*/ 56 h 303"/>
                              <a:gd name="T80" fmla="*/ 1780 w 2245"/>
                              <a:gd name="T81" fmla="*/ 65 h 303"/>
                              <a:gd name="T82" fmla="*/ 1859 w 2245"/>
                              <a:gd name="T83" fmla="*/ 74 h 303"/>
                              <a:gd name="T84" fmla="*/ 1907 w 2245"/>
                              <a:gd name="T85" fmla="*/ 94 h 303"/>
                              <a:gd name="T86" fmla="*/ 1882 w 2245"/>
                              <a:gd name="T87" fmla="*/ 87 h 303"/>
                              <a:gd name="T88" fmla="*/ 1961 w 2245"/>
                              <a:gd name="T89" fmla="*/ 101 h 303"/>
                              <a:gd name="T90" fmla="*/ 1992 w 2245"/>
                              <a:gd name="T91" fmla="*/ 119 h 303"/>
                              <a:gd name="T92" fmla="*/ 1949 w 2245"/>
                              <a:gd name="T93" fmla="*/ 106 h 303"/>
                              <a:gd name="T94" fmla="*/ 2064 w 2245"/>
                              <a:gd name="T95" fmla="*/ 137 h 303"/>
                              <a:gd name="T96" fmla="*/ 2085 w 2245"/>
                              <a:gd name="T97" fmla="*/ 155 h 303"/>
                              <a:gd name="T98" fmla="*/ 2051 w 2245"/>
                              <a:gd name="T99" fmla="*/ 140 h 303"/>
                              <a:gd name="T100" fmla="*/ 2132 w 2245"/>
                              <a:gd name="T101" fmla="*/ 170 h 303"/>
                              <a:gd name="T102" fmla="*/ 2160 w 2245"/>
                              <a:gd name="T103" fmla="*/ 197 h 303"/>
                              <a:gd name="T104" fmla="*/ 2135 w 2245"/>
                              <a:gd name="T105" fmla="*/ 181 h 303"/>
                              <a:gd name="T106" fmla="*/ 2219 w 2245"/>
                              <a:gd name="T107" fmla="*/ 237 h 303"/>
                              <a:gd name="T108" fmla="*/ 2211 w 2245"/>
                              <a:gd name="T109" fmla="*/ 241 h 303"/>
                              <a:gd name="T110" fmla="*/ 2235 w 2245"/>
                              <a:gd name="T111" fmla="*/ 303 h 3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2245" h="303">
                                <a:moveTo>
                                  <a:pt x="0" y="301"/>
                                </a:moveTo>
                                <a:lnTo>
                                  <a:pt x="15" y="255"/>
                                </a:lnTo>
                                <a:lnTo>
                                  <a:pt x="24" y="257"/>
                                </a:lnTo>
                                <a:lnTo>
                                  <a:pt x="9" y="303"/>
                                </a:lnTo>
                                <a:lnTo>
                                  <a:pt x="0" y="301"/>
                                </a:lnTo>
                                <a:close/>
                                <a:moveTo>
                                  <a:pt x="35" y="226"/>
                                </a:moveTo>
                                <a:lnTo>
                                  <a:pt x="43" y="218"/>
                                </a:lnTo>
                                <a:lnTo>
                                  <a:pt x="77" y="191"/>
                                </a:lnTo>
                                <a:lnTo>
                                  <a:pt x="84" y="197"/>
                                </a:lnTo>
                                <a:lnTo>
                                  <a:pt x="50" y="224"/>
                                </a:lnTo>
                                <a:lnTo>
                                  <a:pt x="51" y="223"/>
                                </a:lnTo>
                                <a:lnTo>
                                  <a:pt x="43" y="231"/>
                                </a:lnTo>
                                <a:lnTo>
                                  <a:pt x="35" y="226"/>
                                </a:lnTo>
                                <a:close/>
                                <a:moveTo>
                                  <a:pt x="108" y="172"/>
                                </a:moveTo>
                                <a:lnTo>
                                  <a:pt x="112" y="170"/>
                                </a:lnTo>
                                <a:lnTo>
                                  <a:pt x="121" y="165"/>
                                </a:lnTo>
                                <a:lnTo>
                                  <a:pt x="129" y="161"/>
                                </a:lnTo>
                                <a:lnTo>
                                  <a:pt x="138" y="156"/>
                                </a:lnTo>
                                <a:lnTo>
                                  <a:pt x="146" y="152"/>
                                </a:lnTo>
                                <a:lnTo>
                                  <a:pt x="155" y="148"/>
                                </a:lnTo>
                                <a:lnTo>
                                  <a:pt x="159" y="146"/>
                                </a:lnTo>
                                <a:lnTo>
                                  <a:pt x="164" y="153"/>
                                </a:lnTo>
                                <a:lnTo>
                                  <a:pt x="160" y="155"/>
                                </a:lnTo>
                                <a:lnTo>
                                  <a:pt x="160" y="155"/>
                                </a:lnTo>
                                <a:lnTo>
                                  <a:pt x="151" y="159"/>
                                </a:lnTo>
                                <a:lnTo>
                                  <a:pt x="151" y="159"/>
                                </a:lnTo>
                                <a:lnTo>
                                  <a:pt x="143" y="163"/>
                                </a:lnTo>
                                <a:lnTo>
                                  <a:pt x="143" y="163"/>
                                </a:lnTo>
                                <a:lnTo>
                                  <a:pt x="134" y="167"/>
                                </a:lnTo>
                                <a:lnTo>
                                  <a:pt x="134" y="167"/>
                                </a:lnTo>
                                <a:lnTo>
                                  <a:pt x="126" y="172"/>
                                </a:lnTo>
                                <a:lnTo>
                                  <a:pt x="126" y="172"/>
                                </a:lnTo>
                                <a:lnTo>
                                  <a:pt x="117" y="176"/>
                                </a:lnTo>
                                <a:lnTo>
                                  <a:pt x="118" y="176"/>
                                </a:lnTo>
                                <a:lnTo>
                                  <a:pt x="114" y="178"/>
                                </a:lnTo>
                                <a:lnTo>
                                  <a:pt x="108" y="172"/>
                                </a:lnTo>
                                <a:close/>
                                <a:moveTo>
                                  <a:pt x="195" y="131"/>
                                </a:moveTo>
                                <a:lnTo>
                                  <a:pt x="198" y="130"/>
                                </a:lnTo>
                                <a:lnTo>
                                  <a:pt x="206" y="127"/>
                                </a:lnTo>
                                <a:lnTo>
                                  <a:pt x="223" y="120"/>
                                </a:lnTo>
                                <a:lnTo>
                                  <a:pt x="232" y="117"/>
                                </a:lnTo>
                                <a:lnTo>
                                  <a:pt x="240" y="114"/>
                                </a:lnTo>
                                <a:lnTo>
                                  <a:pt x="249" y="111"/>
                                </a:lnTo>
                                <a:lnTo>
                                  <a:pt x="249" y="111"/>
                                </a:lnTo>
                                <a:lnTo>
                                  <a:pt x="253" y="119"/>
                                </a:lnTo>
                                <a:lnTo>
                                  <a:pt x="253" y="119"/>
                                </a:lnTo>
                                <a:lnTo>
                                  <a:pt x="253" y="119"/>
                                </a:lnTo>
                                <a:lnTo>
                                  <a:pt x="244" y="122"/>
                                </a:lnTo>
                                <a:lnTo>
                                  <a:pt x="244" y="122"/>
                                </a:lnTo>
                                <a:lnTo>
                                  <a:pt x="236" y="125"/>
                                </a:lnTo>
                                <a:lnTo>
                                  <a:pt x="236" y="125"/>
                                </a:lnTo>
                                <a:lnTo>
                                  <a:pt x="227" y="128"/>
                                </a:lnTo>
                                <a:lnTo>
                                  <a:pt x="227" y="128"/>
                                </a:lnTo>
                                <a:lnTo>
                                  <a:pt x="210" y="134"/>
                                </a:lnTo>
                                <a:lnTo>
                                  <a:pt x="210" y="134"/>
                                </a:lnTo>
                                <a:lnTo>
                                  <a:pt x="202" y="137"/>
                                </a:lnTo>
                                <a:lnTo>
                                  <a:pt x="202" y="137"/>
                                </a:lnTo>
                                <a:lnTo>
                                  <a:pt x="199" y="138"/>
                                </a:lnTo>
                                <a:lnTo>
                                  <a:pt x="195" y="131"/>
                                </a:lnTo>
                                <a:close/>
                                <a:moveTo>
                                  <a:pt x="286" y="100"/>
                                </a:moveTo>
                                <a:lnTo>
                                  <a:pt x="292" y="98"/>
                                </a:lnTo>
                                <a:lnTo>
                                  <a:pt x="300" y="96"/>
                                </a:lnTo>
                                <a:lnTo>
                                  <a:pt x="326" y="89"/>
                                </a:lnTo>
                                <a:lnTo>
                                  <a:pt x="334" y="86"/>
                                </a:lnTo>
                                <a:lnTo>
                                  <a:pt x="343" y="84"/>
                                </a:lnTo>
                                <a:lnTo>
                                  <a:pt x="346" y="92"/>
                                </a:lnTo>
                                <a:lnTo>
                                  <a:pt x="337" y="94"/>
                                </a:lnTo>
                                <a:lnTo>
                                  <a:pt x="337" y="94"/>
                                </a:lnTo>
                                <a:lnTo>
                                  <a:pt x="329" y="96"/>
                                </a:lnTo>
                                <a:lnTo>
                                  <a:pt x="329" y="96"/>
                                </a:lnTo>
                                <a:lnTo>
                                  <a:pt x="303" y="103"/>
                                </a:lnTo>
                                <a:lnTo>
                                  <a:pt x="303" y="103"/>
                                </a:lnTo>
                                <a:lnTo>
                                  <a:pt x="295" y="106"/>
                                </a:lnTo>
                                <a:lnTo>
                                  <a:pt x="295" y="106"/>
                                </a:lnTo>
                                <a:lnTo>
                                  <a:pt x="290" y="107"/>
                                </a:lnTo>
                                <a:lnTo>
                                  <a:pt x="286" y="100"/>
                                </a:lnTo>
                                <a:close/>
                                <a:moveTo>
                                  <a:pt x="381" y="75"/>
                                </a:moveTo>
                                <a:lnTo>
                                  <a:pt x="385" y="74"/>
                                </a:lnTo>
                                <a:lnTo>
                                  <a:pt x="394" y="72"/>
                                </a:lnTo>
                                <a:lnTo>
                                  <a:pt x="402" y="70"/>
                                </a:lnTo>
                                <a:lnTo>
                                  <a:pt x="411" y="68"/>
                                </a:lnTo>
                                <a:lnTo>
                                  <a:pt x="428" y="64"/>
                                </a:lnTo>
                                <a:lnTo>
                                  <a:pt x="437" y="62"/>
                                </a:lnTo>
                                <a:lnTo>
                                  <a:pt x="438" y="62"/>
                                </a:lnTo>
                                <a:lnTo>
                                  <a:pt x="440" y="70"/>
                                </a:lnTo>
                                <a:lnTo>
                                  <a:pt x="439" y="70"/>
                                </a:lnTo>
                                <a:lnTo>
                                  <a:pt x="439" y="70"/>
                                </a:lnTo>
                                <a:lnTo>
                                  <a:pt x="431" y="72"/>
                                </a:lnTo>
                                <a:lnTo>
                                  <a:pt x="431" y="72"/>
                                </a:lnTo>
                                <a:lnTo>
                                  <a:pt x="414" y="75"/>
                                </a:lnTo>
                                <a:lnTo>
                                  <a:pt x="414" y="75"/>
                                </a:lnTo>
                                <a:lnTo>
                                  <a:pt x="405" y="77"/>
                                </a:lnTo>
                                <a:lnTo>
                                  <a:pt x="405" y="77"/>
                                </a:lnTo>
                                <a:lnTo>
                                  <a:pt x="397" y="79"/>
                                </a:lnTo>
                                <a:lnTo>
                                  <a:pt x="397" y="79"/>
                                </a:lnTo>
                                <a:lnTo>
                                  <a:pt x="388" y="81"/>
                                </a:lnTo>
                                <a:lnTo>
                                  <a:pt x="388" y="81"/>
                                </a:lnTo>
                                <a:lnTo>
                                  <a:pt x="383" y="82"/>
                                </a:lnTo>
                                <a:lnTo>
                                  <a:pt x="381" y="75"/>
                                </a:lnTo>
                                <a:close/>
                                <a:moveTo>
                                  <a:pt x="477" y="54"/>
                                </a:moveTo>
                                <a:lnTo>
                                  <a:pt x="505" y="49"/>
                                </a:lnTo>
                                <a:lnTo>
                                  <a:pt x="513" y="48"/>
                                </a:lnTo>
                                <a:lnTo>
                                  <a:pt x="522" y="46"/>
                                </a:lnTo>
                                <a:lnTo>
                                  <a:pt x="530" y="45"/>
                                </a:lnTo>
                                <a:lnTo>
                                  <a:pt x="535" y="44"/>
                                </a:lnTo>
                                <a:lnTo>
                                  <a:pt x="537" y="52"/>
                                </a:lnTo>
                                <a:lnTo>
                                  <a:pt x="532" y="53"/>
                                </a:lnTo>
                                <a:lnTo>
                                  <a:pt x="532" y="53"/>
                                </a:lnTo>
                                <a:lnTo>
                                  <a:pt x="524" y="54"/>
                                </a:lnTo>
                                <a:lnTo>
                                  <a:pt x="524" y="54"/>
                                </a:lnTo>
                                <a:lnTo>
                                  <a:pt x="515" y="56"/>
                                </a:lnTo>
                                <a:lnTo>
                                  <a:pt x="515" y="56"/>
                                </a:lnTo>
                                <a:lnTo>
                                  <a:pt x="507" y="57"/>
                                </a:lnTo>
                                <a:lnTo>
                                  <a:pt x="507" y="57"/>
                                </a:lnTo>
                                <a:lnTo>
                                  <a:pt x="479" y="62"/>
                                </a:lnTo>
                                <a:lnTo>
                                  <a:pt x="477" y="54"/>
                                </a:lnTo>
                                <a:close/>
                                <a:moveTo>
                                  <a:pt x="574" y="38"/>
                                </a:moveTo>
                                <a:lnTo>
                                  <a:pt x="581" y="37"/>
                                </a:lnTo>
                                <a:lnTo>
                                  <a:pt x="590" y="36"/>
                                </a:lnTo>
                                <a:lnTo>
                                  <a:pt x="607" y="33"/>
                                </a:lnTo>
                                <a:lnTo>
                                  <a:pt x="615" y="32"/>
                                </a:lnTo>
                                <a:lnTo>
                                  <a:pt x="633" y="30"/>
                                </a:lnTo>
                                <a:lnTo>
                                  <a:pt x="634" y="38"/>
                                </a:lnTo>
                                <a:lnTo>
                                  <a:pt x="617" y="40"/>
                                </a:lnTo>
                                <a:lnTo>
                                  <a:pt x="617" y="40"/>
                                </a:lnTo>
                                <a:lnTo>
                                  <a:pt x="609" y="41"/>
                                </a:lnTo>
                                <a:lnTo>
                                  <a:pt x="609" y="41"/>
                                </a:lnTo>
                                <a:lnTo>
                                  <a:pt x="592" y="43"/>
                                </a:lnTo>
                                <a:lnTo>
                                  <a:pt x="592" y="43"/>
                                </a:lnTo>
                                <a:lnTo>
                                  <a:pt x="583" y="45"/>
                                </a:lnTo>
                                <a:lnTo>
                                  <a:pt x="583" y="45"/>
                                </a:lnTo>
                                <a:lnTo>
                                  <a:pt x="576" y="46"/>
                                </a:lnTo>
                                <a:lnTo>
                                  <a:pt x="574" y="38"/>
                                </a:lnTo>
                                <a:close/>
                                <a:moveTo>
                                  <a:pt x="672" y="25"/>
                                </a:moveTo>
                                <a:lnTo>
                                  <a:pt x="675" y="25"/>
                                </a:lnTo>
                                <a:lnTo>
                                  <a:pt x="684" y="23"/>
                                </a:lnTo>
                                <a:lnTo>
                                  <a:pt x="701" y="22"/>
                                </a:lnTo>
                                <a:lnTo>
                                  <a:pt x="709" y="21"/>
                                </a:lnTo>
                                <a:lnTo>
                                  <a:pt x="731" y="19"/>
                                </a:lnTo>
                                <a:lnTo>
                                  <a:pt x="732" y="26"/>
                                </a:lnTo>
                                <a:lnTo>
                                  <a:pt x="710" y="29"/>
                                </a:lnTo>
                                <a:lnTo>
                                  <a:pt x="711" y="29"/>
                                </a:lnTo>
                                <a:lnTo>
                                  <a:pt x="702" y="30"/>
                                </a:lnTo>
                                <a:lnTo>
                                  <a:pt x="702" y="30"/>
                                </a:lnTo>
                                <a:lnTo>
                                  <a:pt x="685" y="31"/>
                                </a:lnTo>
                                <a:lnTo>
                                  <a:pt x="685" y="31"/>
                                </a:lnTo>
                                <a:lnTo>
                                  <a:pt x="677" y="32"/>
                                </a:lnTo>
                                <a:lnTo>
                                  <a:pt x="677" y="32"/>
                                </a:lnTo>
                                <a:lnTo>
                                  <a:pt x="673" y="33"/>
                                </a:lnTo>
                                <a:lnTo>
                                  <a:pt x="672" y="25"/>
                                </a:lnTo>
                                <a:close/>
                                <a:moveTo>
                                  <a:pt x="770" y="15"/>
                                </a:moveTo>
                                <a:lnTo>
                                  <a:pt x="820" y="11"/>
                                </a:lnTo>
                                <a:lnTo>
                                  <a:pt x="828" y="10"/>
                                </a:lnTo>
                                <a:lnTo>
                                  <a:pt x="830" y="10"/>
                                </a:lnTo>
                                <a:lnTo>
                                  <a:pt x="830" y="18"/>
                                </a:lnTo>
                                <a:lnTo>
                                  <a:pt x="829" y="18"/>
                                </a:lnTo>
                                <a:lnTo>
                                  <a:pt x="829" y="18"/>
                                </a:lnTo>
                                <a:lnTo>
                                  <a:pt x="821" y="19"/>
                                </a:lnTo>
                                <a:lnTo>
                                  <a:pt x="821" y="19"/>
                                </a:lnTo>
                                <a:lnTo>
                                  <a:pt x="771" y="23"/>
                                </a:lnTo>
                                <a:lnTo>
                                  <a:pt x="770" y="15"/>
                                </a:lnTo>
                                <a:close/>
                                <a:moveTo>
                                  <a:pt x="869" y="7"/>
                                </a:moveTo>
                                <a:lnTo>
                                  <a:pt x="880" y="7"/>
                                </a:lnTo>
                                <a:lnTo>
                                  <a:pt x="888" y="6"/>
                                </a:lnTo>
                                <a:lnTo>
                                  <a:pt x="928" y="4"/>
                                </a:lnTo>
                                <a:lnTo>
                                  <a:pt x="929" y="12"/>
                                </a:lnTo>
                                <a:lnTo>
                                  <a:pt x="889" y="14"/>
                                </a:lnTo>
                                <a:lnTo>
                                  <a:pt x="889" y="14"/>
                                </a:lnTo>
                                <a:lnTo>
                                  <a:pt x="880" y="15"/>
                                </a:lnTo>
                                <a:lnTo>
                                  <a:pt x="880" y="15"/>
                                </a:lnTo>
                                <a:lnTo>
                                  <a:pt x="870" y="15"/>
                                </a:lnTo>
                                <a:lnTo>
                                  <a:pt x="869" y="7"/>
                                </a:lnTo>
                                <a:close/>
                                <a:moveTo>
                                  <a:pt x="968" y="3"/>
                                </a:moveTo>
                                <a:lnTo>
                                  <a:pt x="999" y="1"/>
                                </a:lnTo>
                                <a:lnTo>
                                  <a:pt x="1007" y="1"/>
                                </a:lnTo>
                                <a:lnTo>
                                  <a:pt x="1028" y="1"/>
                                </a:lnTo>
                                <a:lnTo>
                                  <a:pt x="1028" y="9"/>
                                </a:lnTo>
                                <a:lnTo>
                                  <a:pt x="1008" y="9"/>
                                </a:lnTo>
                                <a:lnTo>
                                  <a:pt x="1008" y="9"/>
                                </a:lnTo>
                                <a:lnTo>
                                  <a:pt x="999" y="9"/>
                                </a:lnTo>
                                <a:lnTo>
                                  <a:pt x="999" y="9"/>
                                </a:lnTo>
                                <a:lnTo>
                                  <a:pt x="969" y="10"/>
                                </a:lnTo>
                                <a:lnTo>
                                  <a:pt x="968" y="3"/>
                                </a:lnTo>
                                <a:close/>
                                <a:moveTo>
                                  <a:pt x="1067" y="0"/>
                                </a:moveTo>
                                <a:lnTo>
                                  <a:pt x="1118" y="0"/>
                                </a:lnTo>
                                <a:lnTo>
                                  <a:pt x="1126" y="0"/>
                                </a:lnTo>
                                <a:lnTo>
                                  <a:pt x="1127" y="0"/>
                                </a:lnTo>
                                <a:lnTo>
                                  <a:pt x="1127" y="8"/>
                                </a:lnTo>
                                <a:lnTo>
                                  <a:pt x="1126" y="8"/>
                                </a:lnTo>
                                <a:lnTo>
                                  <a:pt x="1126" y="8"/>
                                </a:lnTo>
                                <a:lnTo>
                                  <a:pt x="1118" y="8"/>
                                </a:lnTo>
                                <a:lnTo>
                                  <a:pt x="1118" y="8"/>
                                </a:lnTo>
                                <a:lnTo>
                                  <a:pt x="1067" y="8"/>
                                </a:lnTo>
                                <a:lnTo>
                                  <a:pt x="1067" y="0"/>
                                </a:lnTo>
                                <a:close/>
                                <a:moveTo>
                                  <a:pt x="1167" y="0"/>
                                </a:moveTo>
                                <a:lnTo>
                                  <a:pt x="1178" y="0"/>
                                </a:lnTo>
                                <a:lnTo>
                                  <a:pt x="1186" y="0"/>
                                </a:lnTo>
                                <a:lnTo>
                                  <a:pt x="1195" y="0"/>
                                </a:lnTo>
                                <a:lnTo>
                                  <a:pt x="1203" y="0"/>
                                </a:lnTo>
                                <a:lnTo>
                                  <a:pt x="1226" y="1"/>
                                </a:lnTo>
                                <a:lnTo>
                                  <a:pt x="1226" y="9"/>
                                </a:lnTo>
                                <a:lnTo>
                                  <a:pt x="1203" y="8"/>
                                </a:lnTo>
                                <a:lnTo>
                                  <a:pt x="1203" y="8"/>
                                </a:lnTo>
                                <a:lnTo>
                                  <a:pt x="1194" y="8"/>
                                </a:lnTo>
                                <a:lnTo>
                                  <a:pt x="1186" y="8"/>
                                </a:lnTo>
                                <a:lnTo>
                                  <a:pt x="1177" y="8"/>
                                </a:lnTo>
                                <a:lnTo>
                                  <a:pt x="1177" y="8"/>
                                </a:lnTo>
                                <a:lnTo>
                                  <a:pt x="1167" y="8"/>
                                </a:lnTo>
                                <a:lnTo>
                                  <a:pt x="1167" y="0"/>
                                </a:lnTo>
                                <a:close/>
                                <a:moveTo>
                                  <a:pt x="1266" y="2"/>
                                </a:moveTo>
                                <a:lnTo>
                                  <a:pt x="1297" y="3"/>
                                </a:lnTo>
                                <a:lnTo>
                                  <a:pt x="1305" y="4"/>
                                </a:lnTo>
                                <a:lnTo>
                                  <a:pt x="1325" y="5"/>
                                </a:lnTo>
                                <a:lnTo>
                                  <a:pt x="1325" y="13"/>
                                </a:lnTo>
                                <a:lnTo>
                                  <a:pt x="1305" y="12"/>
                                </a:lnTo>
                                <a:lnTo>
                                  <a:pt x="1305" y="12"/>
                                </a:lnTo>
                                <a:lnTo>
                                  <a:pt x="1296" y="11"/>
                                </a:lnTo>
                                <a:lnTo>
                                  <a:pt x="1296" y="11"/>
                                </a:lnTo>
                                <a:lnTo>
                                  <a:pt x="1265" y="10"/>
                                </a:lnTo>
                                <a:lnTo>
                                  <a:pt x="1266" y="2"/>
                                </a:lnTo>
                                <a:close/>
                                <a:moveTo>
                                  <a:pt x="1365" y="7"/>
                                </a:moveTo>
                                <a:lnTo>
                                  <a:pt x="1382" y="8"/>
                                </a:lnTo>
                                <a:lnTo>
                                  <a:pt x="1390" y="8"/>
                                </a:lnTo>
                                <a:lnTo>
                                  <a:pt x="1416" y="10"/>
                                </a:lnTo>
                                <a:lnTo>
                                  <a:pt x="1424" y="11"/>
                                </a:lnTo>
                                <a:lnTo>
                                  <a:pt x="1423" y="19"/>
                                </a:lnTo>
                                <a:lnTo>
                                  <a:pt x="1415" y="18"/>
                                </a:lnTo>
                                <a:lnTo>
                                  <a:pt x="1415" y="18"/>
                                </a:lnTo>
                                <a:lnTo>
                                  <a:pt x="1390" y="16"/>
                                </a:lnTo>
                                <a:lnTo>
                                  <a:pt x="1390" y="16"/>
                                </a:lnTo>
                                <a:lnTo>
                                  <a:pt x="1381" y="16"/>
                                </a:lnTo>
                                <a:lnTo>
                                  <a:pt x="1381" y="16"/>
                                </a:lnTo>
                                <a:lnTo>
                                  <a:pt x="1364" y="15"/>
                                </a:lnTo>
                                <a:lnTo>
                                  <a:pt x="1365" y="7"/>
                                </a:lnTo>
                                <a:close/>
                                <a:moveTo>
                                  <a:pt x="1464" y="14"/>
                                </a:moveTo>
                                <a:lnTo>
                                  <a:pt x="1476" y="15"/>
                                </a:lnTo>
                                <a:lnTo>
                                  <a:pt x="1484" y="16"/>
                                </a:lnTo>
                                <a:lnTo>
                                  <a:pt x="1493" y="17"/>
                                </a:lnTo>
                                <a:lnTo>
                                  <a:pt x="1523" y="20"/>
                                </a:lnTo>
                                <a:lnTo>
                                  <a:pt x="1522" y="27"/>
                                </a:lnTo>
                                <a:lnTo>
                                  <a:pt x="1491" y="24"/>
                                </a:lnTo>
                                <a:lnTo>
                                  <a:pt x="1491" y="24"/>
                                </a:lnTo>
                                <a:lnTo>
                                  <a:pt x="1483" y="24"/>
                                </a:lnTo>
                                <a:lnTo>
                                  <a:pt x="1474" y="23"/>
                                </a:lnTo>
                                <a:lnTo>
                                  <a:pt x="1474" y="23"/>
                                </a:lnTo>
                                <a:lnTo>
                                  <a:pt x="1463" y="22"/>
                                </a:lnTo>
                                <a:lnTo>
                                  <a:pt x="1464" y="14"/>
                                </a:lnTo>
                                <a:close/>
                                <a:moveTo>
                                  <a:pt x="1562" y="24"/>
                                </a:moveTo>
                                <a:lnTo>
                                  <a:pt x="1569" y="25"/>
                                </a:lnTo>
                                <a:lnTo>
                                  <a:pt x="1595" y="28"/>
                                </a:lnTo>
                                <a:lnTo>
                                  <a:pt x="1603" y="29"/>
                                </a:lnTo>
                                <a:lnTo>
                                  <a:pt x="1621" y="31"/>
                                </a:lnTo>
                                <a:lnTo>
                                  <a:pt x="1620" y="39"/>
                                </a:lnTo>
                                <a:lnTo>
                                  <a:pt x="1602" y="37"/>
                                </a:lnTo>
                                <a:lnTo>
                                  <a:pt x="1602" y="37"/>
                                </a:lnTo>
                                <a:lnTo>
                                  <a:pt x="1593" y="35"/>
                                </a:lnTo>
                                <a:lnTo>
                                  <a:pt x="1593" y="35"/>
                                </a:lnTo>
                                <a:lnTo>
                                  <a:pt x="1568" y="32"/>
                                </a:lnTo>
                                <a:lnTo>
                                  <a:pt x="1568" y="32"/>
                                </a:lnTo>
                                <a:lnTo>
                                  <a:pt x="1561" y="32"/>
                                </a:lnTo>
                                <a:lnTo>
                                  <a:pt x="1562" y="24"/>
                                </a:lnTo>
                                <a:close/>
                                <a:moveTo>
                                  <a:pt x="1660" y="36"/>
                                </a:moveTo>
                                <a:lnTo>
                                  <a:pt x="1663" y="37"/>
                                </a:lnTo>
                                <a:lnTo>
                                  <a:pt x="1680" y="39"/>
                                </a:lnTo>
                                <a:lnTo>
                                  <a:pt x="1689" y="41"/>
                                </a:lnTo>
                                <a:lnTo>
                                  <a:pt x="1714" y="45"/>
                                </a:lnTo>
                                <a:lnTo>
                                  <a:pt x="1719" y="46"/>
                                </a:lnTo>
                                <a:lnTo>
                                  <a:pt x="1717" y="53"/>
                                </a:lnTo>
                                <a:lnTo>
                                  <a:pt x="1712" y="53"/>
                                </a:lnTo>
                                <a:lnTo>
                                  <a:pt x="1712" y="53"/>
                                </a:lnTo>
                                <a:lnTo>
                                  <a:pt x="1687" y="49"/>
                                </a:lnTo>
                                <a:lnTo>
                                  <a:pt x="1687" y="49"/>
                                </a:lnTo>
                                <a:lnTo>
                                  <a:pt x="1678" y="47"/>
                                </a:lnTo>
                                <a:lnTo>
                                  <a:pt x="1678" y="47"/>
                                </a:lnTo>
                                <a:lnTo>
                                  <a:pt x="1661" y="45"/>
                                </a:lnTo>
                                <a:lnTo>
                                  <a:pt x="1661" y="45"/>
                                </a:lnTo>
                                <a:lnTo>
                                  <a:pt x="1658" y="44"/>
                                </a:lnTo>
                                <a:lnTo>
                                  <a:pt x="1660" y="36"/>
                                </a:lnTo>
                                <a:close/>
                                <a:moveTo>
                                  <a:pt x="1758" y="52"/>
                                </a:moveTo>
                                <a:lnTo>
                                  <a:pt x="1774" y="56"/>
                                </a:lnTo>
                                <a:lnTo>
                                  <a:pt x="1782" y="57"/>
                                </a:lnTo>
                                <a:lnTo>
                                  <a:pt x="1808" y="62"/>
                                </a:lnTo>
                                <a:lnTo>
                                  <a:pt x="1815" y="64"/>
                                </a:lnTo>
                                <a:lnTo>
                                  <a:pt x="1813" y="72"/>
                                </a:lnTo>
                                <a:lnTo>
                                  <a:pt x="1805" y="70"/>
                                </a:lnTo>
                                <a:lnTo>
                                  <a:pt x="1805" y="70"/>
                                </a:lnTo>
                                <a:lnTo>
                                  <a:pt x="1780" y="65"/>
                                </a:lnTo>
                                <a:lnTo>
                                  <a:pt x="1780" y="65"/>
                                </a:lnTo>
                                <a:lnTo>
                                  <a:pt x="1771" y="63"/>
                                </a:lnTo>
                                <a:lnTo>
                                  <a:pt x="1771" y="63"/>
                                </a:lnTo>
                                <a:lnTo>
                                  <a:pt x="1755" y="60"/>
                                </a:lnTo>
                                <a:lnTo>
                                  <a:pt x="1758" y="52"/>
                                </a:lnTo>
                                <a:close/>
                                <a:moveTo>
                                  <a:pt x="1854" y="72"/>
                                </a:moveTo>
                                <a:lnTo>
                                  <a:pt x="1859" y="74"/>
                                </a:lnTo>
                                <a:lnTo>
                                  <a:pt x="1885" y="80"/>
                                </a:lnTo>
                                <a:lnTo>
                                  <a:pt x="1893" y="82"/>
                                </a:lnTo>
                                <a:lnTo>
                                  <a:pt x="1902" y="84"/>
                                </a:lnTo>
                                <a:lnTo>
                                  <a:pt x="1910" y="86"/>
                                </a:lnTo>
                                <a:lnTo>
                                  <a:pt x="1911" y="86"/>
                                </a:lnTo>
                                <a:lnTo>
                                  <a:pt x="1908" y="94"/>
                                </a:lnTo>
                                <a:lnTo>
                                  <a:pt x="1907" y="94"/>
                                </a:lnTo>
                                <a:lnTo>
                                  <a:pt x="1907" y="94"/>
                                </a:lnTo>
                                <a:lnTo>
                                  <a:pt x="1899" y="92"/>
                                </a:lnTo>
                                <a:lnTo>
                                  <a:pt x="1899" y="92"/>
                                </a:lnTo>
                                <a:lnTo>
                                  <a:pt x="1890" y="89"/>
                                </a:lnTo>
                                <a:lnTo>
                                  <a:pt x="1890" y="89"/>
                                </a:lnTo>
                                <a:lnTo>
                                  <a:pt x="1882" y="87"/>
                                </a:lnTo>
                                <a:lnTo>
                                  <a:pt x="1882" y="87"/>
                                </a:lnTo>
                                <a:lnTo>
                                  <a:pt x="1856" y="81"/>
                                </a:lnTo>
                                <a:lnTo>
                                  <a:pt x="1856" y="81"/>
                                </a:lnTo>
                                <a:lnTo>
                                  <a:pt x="1851" y="80"/>
                                </a:lnTo>
                                <a:lnTo>
                                  <a:pt x="1854" y="72"/>
                                </a:lnTo>
                                <a:close/>
                                <a:moveTo>
                                  <a:pt x="1948" y="97"/>
                                </a:moveTo>
                                <a:lnTo>
                                  <a:pt x="1953" y="98"/>
                                </a:lnTo>
                                <a:lnTo>
                                  <a:pt x="1961" y="101"/>
                                </a:lnTo>
                                <a:lnTo>
                                  <a:pt x="1970" y="103"/>
                                </a:lnTo>
                                <a:lnTo>
                                  <a:pt x="1978" y="106"/>
                                </a:lnTo>
                                <a:lnTo>
                                  <a:pt x="1995" y="111"/>
                                </a:lnTo>
                                <a:lnTo>
                                  <a:pt x="2004" y="114"/>
                                </a:lnTo>
                                <a:lnTo>
                                  <a:pt x="2000" y="122"/>
                                </a:lnTo>
                                <a:lnTo>
                                  <a:pt x="1992" y="119"/>
                                </a:lnTo>
                                <a:lnTo>
                                  <a:pt x="1992" y="119"/>
                                </a:lnTo>
                                <a:lnTo>
                                  <a:pt x="1975" y="113"/>
                                </a:lnTo>
                                <a:lnTo>
                                  <a:pt x="1975" y="113"/>
                                </a:lnTo>
                                <a:lnTo>
                                  <a:pt x="1966" y="111"/>
                                </a:lnTo>
                                <a:lnTo>
                                  <a:pt x="1966" y="111"/>
                                </a:lnTo>
                                <a:lnTo>
                                  <a:pt x="1958" y="108"/>
                                </a:lnTo>
                                <a:lnTo>
                                  <a:pt x="1958" y="108"/>
                                </a:lnTo>
                                <a:lnTo>
                                  <a:pt x="1949" y="106"/>
                                </a:lnTo>
                                <a:lnTo>
                                  <a:pt x="1949" y="106"/>
                                </a:lnTo>
                                <a:lnTo>
                                  <a:pt x="1945" y="104"/>
                                </a:lnTo>
                                <a:lnTo>
                                  <a:pt x="1948" y="97"/>
                                </a:lnTo>
                                <a:close/>
                                <a:moveTo>
                                  <a:pt x="2040" y="128"/>
                                </a:moveTo>
                                <a:lnTo>
                                  <a:pt x="2047" y="130"/>
                                </a:lnTo>
                                <a:lnTo>
                                  <a:pt x="2055" y="133"/>
                                </a:lnTo>
                                <a:lnTo>
                                  <a:pt x="2064" y="137"/>
                                </a:lnTo>
                                <a:lnTo>
                                  <a:pt x="2072" y="140"/>
                                </a:lnTo>
                                <a:lnTo>
                                  <a:pt x="2081" y="144"/>
                                </a:lnTo>
                                <a:lnTo>
                                  <a:pt x="2090" y="148"/>
                                </a:lnTo>
                                <a:lnTo>
                                  <a:pt x="2093" y="150"/>
                                </a:lnTo>
                                <a:lnTo>
                                  <a:pt x="2088" y="157"/>
                                </a:lnTo>
                                <a:lnTo>
                                  <a:pt x="2085" y="155"/>
                                </a:lnTo>
                                <a:lnTo>
                                  <a:pt x="2085" y="155"/>
                                </a:lnTo>
                                <a:lnTo>
                                  <a:pt x="2076" y="151"/>
                                </a:lnTo>
                                <a:lnTo>
                                  <a:pt x="2076" y="151"/>
                                </a:lnTo>
                                <a:lnTo>
                                  <a:pt x="2068" y="147"/>
                                </a:lnTo>
                                <a:lnTo>
                                  <a:pt x="2068" y="147"/>
                                </a:lnTo>
                                <a:lnTo>
                                  <a:pt x="2059" y="144"/>
                                </a:lnTo>
                                <a:lnTo>
                                  <a:pt x="2059" y="144"/>
                                </a:lnTo>
                                <a:lnTo>
                                  <a:pt x="2051" y="140"/>
                                </a:lnTo>
                                <a:lnTo>
                                  <a:pt x="2051" y="140"/>
                                </a:lnTo>
                                <a:lnTo>
                                  <a:pt x="2042" y="137"/>
                                </a:lnTo>
                                <a:lnTo>
                                  <a:pt x="2042" y="137"/>
                                </a:lnTo>
                                <a:lnTo>
                                  <a:pt x="2036" y="135"/>
                                </a:lnTo>
                                <a:lnTo>
                                  <a:pt x="2040" y="128"/>
                                </a:lnTo>
                                <a:close/>
                                <a:moveTo>
                                  <a:pt x="2127" y="167"/>
                                </a:moveTo>
                                <a:lnTo>
                                  <a:pt x="2132" y="170"/>
                                </a:lnTo>
                                <a:lnTo>
                                  <a:pt x="2141" y="174"/>
                                </a:lnTo>
                                <a:lnTo>
                                  <a:pt x="2150" y="180"/>
                                </a:lnTo>
                                <a:lnTo>
                                  <a:pt x="2158" y="185"/>
                                </a:lnTo>
                                <a:lnTo>
                                  <a:pt x="2167" y="191"/>
                                </a:lnTo>
                                <a:lnTo>
                                  <a:pt x="2174" y="197"/>
                                </a:lnTo>
                                <a:lnTo>
                                  <a:pt x="2167" y="202"/>
                                </a:lnTo>
                                <a:lnTo>
                                  <a:pt x="2160" y="197"/>
                                </a:lnTo>
                                <a:lnTo>
                                  <a:pt x="2160" y="197"/>
                                </a:lnTo>
                                <a:lnTo>
                                  <a:pt x="2152" y="191"/>
                                </a:lnTo>
                                <a:lnTo>
                                  <a:pt x="2152" y="191"/>
                                </a:lnTo>
                                <a:lnTo>
                                  <a:pt x="2144" y="186"/>
                                </a:lnTo>
                                <a:lnTo>
                                  <a:pt x="2144" y="186"/>
                                </a:lnTo>
                                <a:lnTo>
                                  <a:pt x="2135" y="181"/>
                                </a:lnTo>
                                <a:lnTo>
                                  <a:pt x="2135" y="181"/>
                                </a:lnTo>
                                <a:lnTo>
                                  <a:pt x="2127" y="176"/>
                                </a:lnTo>
                                <a:lnTo>
                                  <a:pt x="2127" y="176"/>
                                </a:lnTo>
                                <a:lnTo>
                                  <a:pt x="2122" y="173"/>
                                </a:lnTo>
                                <a:lnTo>
                                  <a:pt x="2127" y="167"/>
                                </a:lnTo>
                                <a:close/>
                                <a:moveTo>
                                  <a:pt x="2203" y="220"/>
                                </a:moveTo>
                                <a:lnTo>
                                  <a:pt x="2210" y="227"/>
                                </a:lnTo>
                                <a:lnTo>
                                  <a:pt x="2219" y="237"/>
                                </a:lnTo>
                                <a:lnTo>
                                  <a:pt x="2228" y="249"/>
                                </a:lnTo>
                                <a:lnTo>
                                  <a:pt x="2232" y="262"/>
                                </a:lnTo>
                                <a:lnTo>
                                  <a:pt x="2222" y="264"/>
                                </a:lnTo>
                                <a:lnTo>
                                  <a:pt x="2218" y="252"/>
                                </a:lnTo>
                                <a:lnTo>
                                  <a:pt x="2219" y="253"/>
                                </a:lnTo>
                                <a:lnTo>
                                  <a:pt x="2210" y="241"/>
                                </a:lnTo>
                                <a:lnTo>
                                  <a:pt x="2211" y="241"/>
                                </a:lnTo>
                                <a:lnTo>
                                  <a:pt x="2202" y="232"/>
                                </a:lnTo>
                                <a:lnTo>
                                  <a:pt x="2202" y="232"/>
                                </a:lnTo>
                                <a:lnTo>
                                  <a:pt x="2195" y="225"/>
                                </a:lnTo>
                                <a:lnTo>
                                  <a:pt x="2203" y="220"/>
                                </a:lnTo>
                                <a:close/>
                                <a:moveTo>
                                  <a:pt x="2242" y="293"/>
                                </a:moveTo>
                                <a:lnTo>
                                  <a:pt x="2245" y="301"/>
                                </a:lnTo>
                                <a:lnTo>
                                  <a:pt x="2235" y="303"/>
                                </a:lnTo>
                                <a:lnTo>
                                  <a:pt x="2232" y="295"/>
                                </a:lnTo>
                                <a:lnTo>
                                  <a:pt x="2242" y="29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Freeform 175"/>
                        <wps:cNvSpPr>
                          <a:spLocks/>
                        </wps:cNvSpPr>
                        <wps:spPr bwMode="auto">
                          <a:xfrm>
                            <a:off x="127000" y="1220470"/>
                            <a:ext cx="1419860" cy="189865"/>
                          </a:xfrm>
                          <a:custGeom>
                            <a:avLst/>
                            <a:gdLst>
                              <a:gd name="T0" fmla="*/ 26 w 2236"/>
                              <a:gd name="T1" fmla="*/ 63 h 299"/>
                              <a:gd name="T2" fmla="*/ 77 w 2236"/>
                              <a:gd name="T3" fmla="*/ 109 h 299"/>
                              <a:gd name="T4" fmla="*/ 102 w 2236"/>
                              <a:gd name="T5" fmla="*/ 125 h 299"/>
                              <a:gd name="T6" fmla="*/ 128 w 2236"/>
                              <a:gd name="T7" fmla="*/ 138 h 299"/>
                              <a:gd name="T8" fmla="*/ 153 w 2236"/>
                              <a:gd name="T9" fmla="*/ 151 h 299"/>
                              <a:gd name="T10" fmla="*/ 179 w 2236"/>
                              <a:gd name="T11" fmla="*/ 162 h 299"/>
                              <a:gd name="T12" fmla="*/ 204 w 2236"/>
                              <a:gd name="T13" fmla="*/ 172 h 299"/>
                              <a:gd name="T14" fmla="*/ 238 w 2236"/>
                              <a:gd name="T15" fmla="*/ 184 h 299"/>
                              <a:gd name="T16" fmla="*/ 272 w 2236"/>
                              <a:gd name="T17" fmla="*/ 195 h 299"/>
                              <a:gd name="T18" fmla="*/ 298 w 2236"/>
                              <a:gd name="T19" fmla="*/ 203 h 299"/>
                              <a:gd name="T20" fmla="*/ 340 w 2236"/>
                              <a:gd name="T21" fmla="*/ 215 h 299"/>
                              <a:gd name="T22" fmla="*/ 383 w 2236"/>
                              <a:gd name="T23" fmla="*/ 225 h 299"/>
                              <a:gd name="T24" fmla="*/ 408 w 2236"/>
                              <a:gd name="T25" fmla="*/ 231 h 299"/>
                              <a:gd name="T26" fmla="*/ 459 w 2236"/>
                              <a:gd name="T27" fmla="*/ 241 h 299"/>
                              <a:gd name="T28" fmla="*/ 510 w 2236"/>
                              <a:gd name="T29" fmla="*/ 251 h 299"/>
                              <a:gd name="T30" fmla="*/ 553 w 2236"/>
                              <a:gd name="T31" fmla="*/ 258 h 299"/>
                              <a:gd name="T32" fmla="*/ 587 w 2236"/>
                              <a:gd name="T33" fmla="*/ 263 h 299"/>
                              <a:gd name="T34" fmla="*/ 638 w 2236"/>
                              <a:gd name="T35" fmla="*/ 270 h 299"/>
                              <a:gd name="T36" fmla="*/ 680 w 2236"/>
                              <a:gd name="T37" fmla="*/ 275 h 299"/>
                              <a:gd name="T38" fmla="*/ 748 w 2236"/>
                              <a:gd name="T39" fmla="*/ 282 h 299"/>
                              <a:gd name="T40" fmla="*/ 816 w 2236"/>
                              <a:gd name="T41" fmla="*/ 288 h 299"/>
                              <a:gd name="T42" fmla="*/ 859 w 2236"/>
                              <a:gd name="T43" fmla="*/ 291 h 299"/>
                              <a:gd name="T44" fmla="*/ 935 w 2236"/>
                              <a:gd name="T45" fmla="*/ 295 h 299"/>
                              <a:gd name="T46" fmla="*/ 1003 w 2236"/>
                              <a:gd name="T47" fmla="*/ 297 h 299"/>
                              <a:gd name="T48" fmla="*/ 1054 w 2236"/>
                              <a:gd name="T49" fmla="*/ 298 h 299"/>
                              <a:gd name="T50" fmla="*/ 1122 w 2236"/>
                              <a:gd name="T51" fmla="*/ 299 h 299"/>
                              <a:gd name="T52" fmla="*/ 1190 w 2236"/>
                              <a:gd name="T53" fmla="*/ 298 h 299"/>
                              <a:gd name="T54" fmla="*/ 1241 w 2236"/>
                              <a:gd name="T55" fmla="*/ 297 h 299"/>
                              <a:gd name="T56" fmla="*/ 1352 w 2236"/>
                              <a:gd name="T57" fmla="*/ 292 h 299"/>
                              <a:gd name="T58" fmla="*/ 1386 w 2236"/>
                              <a:gd name="T59" fmla="*/ 290 h 299"/>
                              <a:gd name="T60" fmla="*/ 1471 w 2236"/>
                              <a:gd name="T61" fmla="*/ 283 h 299"/>
                              <a:gd name="T62" fmla="*/ 1531 w 2236"/>
                              <a:gd name="T63" fmla="*/ 278 h 299"/>
                              <a:gd name="T64" fmla="*/ 1564 w 2236"/>
                              <a:gd name="T65" fmla="*/ 274 h 299"/>
                              <a:gd name="T66" fmla="*/ 1624 w 2236"/>
                              <a:gd name="T67" fmla="*/ 266 h 299"/>
                              <a:gd name="T68" fmla="*/ 1658 w 2236"/>
                              <a:gd name="T69" fmla="*/ 262 h 299"/>
                              <a:gd name="T70" fmla="*/ 1709 w 2236"/>
                              <a:gd name="T71" fmla="*/ 254 h 299"/>
                              <a:gd name="T72" fmla="*/ 1735 w 2236"/>
                              <a:gd name="T73" fmla="*/ 249 h 299"/>
                              <a:gd name="T74" fmla="*/ 1803 w 2236"/>
                              <a:gd name="T75" fmla="*/ 236 h 299"/>
                              <a:gd name="T76" fmla="*/ 1837 w 2236"/>
                              <a:gd name="T77" fmla="*/ 229 h 299"/>
                              <a:gd name="T78" fmla="*/ 1879 w 2236"/>
                              <a:gd name="T79" fmla="*/ 219 h 299"/>
                              <a:gd name="T80" fmla="*/ 1905 w 2236"/>
                              <a:gd name="T81" fmla="*/ 212 h 299"/>
                              <a:gd name="T82" fmla="*/ 1947 w 2236"/>
                              <a:gd name="T83" fmla="*/ 200 h 299"/>
                              <a:gd name="T84" fmla="*/ 1973 w 2236"/>
                              <a:gd name="T85" fmla="*/ 193 h 299"/>
                              <a:gd name="T86" fmla="*/ 2007 w 2236"/>
                              <a:gd name="T87" fmla="*/ 181 h 299"/>
                              <a:gd name="T88" fmla="*/ 2041 w 2236"/>
                              <a:gd name="T89" fmla="*/ 169 h 299"/>
                              <a:gd name="T90" fmla="*/ 2066 w 2236"/>
                              <a:gd name="T91" fmla="*/ 158 h 299"/>
                              <a:gd name="T92" fmla="*/ 2092 w 2236"/>
                              <a:gd name="T93" fmla="*/ 147 h 299"/>
                              <a:gd name="T94" fmla="*/ 2117 w 2236"/>
                              <a:gd name="T95" fmla="*/ 134 h 299"/>
                              <a:gd name="T96" fmla="*/ 2143 w 2236"/>
                              <a:gd name="T97" fmla="*/ 119 h 299"/>
                              <a:gd name="T98" fmla="*/ 2194 w 2236"/>
                              <a:gd name="T99" fmla="*/ 81 h 299"/>
                              <a:gd name="T100" fmla="*/ 2219 w 2236"/>
                              <a:gd name="T101" fmla="*/ 52 h 2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2236" h="299">
                                <a:moveTo>
                                  <a:pt x="0" y="0"/>
                                </a:moveTo>
                                <a:lnTo>
                                  <a:pt x="17" y="52"/>
                                </a:lnTo>
                                <a:lnTo>
                                  <a:pt x="26" y="63"/>
                                </a:lnTo>
                                <a:lnTo>
                                  <a:pt x="34" y="73"/>
                                </a:lnTo>
                                <a:lnTo>
                                  <a:pt x="43" y="81"/>
                                </a:lnTo>
                                <a:lnTo>
                                  <a:pt x="77" y="109"/>
                                </a:lnTo>
                                <a:lnTo>
                                  <a:pt x="85" y="114"/>
                                </a:lnTo>
                                <a:lnTo>
                                  <a:pt x="94" y="119"/>
                                </a:lnTo>
                                <a:lnTo>
                                  <a:pt x="102" y="125"/>
                                </a:lnTo>
                                <a:lnTo>
                                  <a:pt x="111" y="129"/>
                                </a:lnTo>
                                <a:lnTo>
                                  <a:pt x="119" y="134"/>
                                </a:lnTo>
                                <a:lnTo>
                                  <a:pt x="128" y="138"/>
                                </a:lnTo>
                                <a:lnTo>
                                  <a:pt x="136" y="143"/>
                                </a:lnTo>
                                <a:lnTo>
                                  <a:pt x="145" y="147"/>
                                </a:lnTo>
                                <a:lnTo>
                                  <a:pt x="153" y="151"/>
                                </a:lnTo>
                                <a:lnTo>
                                  <a:pt x="162" y="155"/>
                                </a:lnTo>
                                <a:lnTo>
                                  <a:pt x="170" y="158"/>
                                </a:lnTo>
                                <a:lnTo>
                                  <a:pt x="179" y="162"/>
                                </a:lnTo>
                                <a:lnTo>
                                  <a:pt x="187" y="165"/>
                                </a:lnTo>
                                <a:lnTo>
                                  <a:pt x="196" y="169"/>
                                </a:lnTo>
                                <a:lnTo>
                                  <a:pt x="204" y="172"/>
                                </a:lnTo>
                                <a:lnTo>
                                  <a:pt x="221" y="178"/>
                                </a:lnTo>
                                <a:lnTo>
                                  <a:pt x="230" y="181"/>
                                </a:lnTo>
                                <a:lnTo>
                                  <a:pt x="238" y="184"/>
                                </a:lnTo>
                                <a:lnTo>
                                  <a:pt x="247" y="187"/>
                                </a:lnTo>
                                <a:lnTo>
                                  <a:pt x="264" y="193"/>
                                </a:lnTo>
                                <a:lnTo>
                                  <a:pt x="272" y="195"/>
                                </a:lnTo>
                                <a:lnTo>
                                  <a:pt x="281" y="198"/>
                                </a:lnTo>
                                <a:lnTo>
                                  <a:pt x="289" y="200"/>
                                </a:lnTo>
                                <a:lnTo>
                                  <a:pt x="298" y="203"/>
                                </a:lnTo>
                                <a:lnTo>
                                  <a:pt x="323" y="210"/>
                                </a:lnTo>
                                <a:lnTo>
                                  <a:pt x="332" y="212"/>
                                </a:lnTo>
                                <a:lnTo>
                                  <a:pt x="340" y="215"/>
                                </a:lnTo>
                                <a:lnTo>
                                  <a:pt x="349" y="217"/>
                                </a:lnTo>
                                <a:lnTo>
                                  <a:pt x="357" y="219"/>
                                </a:lnTo>
                                <a:lnTo>
                                  <a:pt x="383" y="225"/>
                                </a:lnTo>
                                <a:lnTo>
                                  <a:pt x="391" y="227"/>
                                </a:lnTo>
                                <a:lnTo>
                                  <a:pt x="400" y="229"/>
                                </a:lnTo>
                                <a:lnTo>
                                  <a:pt x="408" y="231"/>
                                </a:lnTo>
                                <a:lnTo>
                                  <a:pt x="425" y="234"/>
                                </a:lnTo>
                                <a:lnTo>
                                  <a:pt x="434" y="236"/>
                                </a:lnTo>
                                <a:lnTo>
                                  <a:pt x="459" y="241"/>
                                </a:lnTo>
                                <a:lnTo>
                                  <a:pt x="468" y="243"/>
                                </a:lnTo>
                                <a:lnTo>
                                  <a:pt x="502" y="249"/>
                                </a:lnTo>
                                <a:lnTo>
                                  <a:pt x="510" y="251"/>
                                </a:lnTo>
                                <a:lnTo>
                                  <a:pt x="519" y="252"/>
                                </a:lnTo>
                                <a:lnTo>
                                  <a:pt x="527" y="254"/>
                                </a:lnTo>
                                <a:lnTo>
                                  <a:pt x="553" y="258"/>
                                </a:lnTo>
                                <a:lnTo>
                                  <a:pt x="561" y="259"/>
                                </a:lnTo>
                                <a:lnTo>
                                  <a:pt x="578" y="262"/>
                                </a:lnTo>
                                <a:lnTo>
                                  <a:pt x="587" y="263"/>
                                </a:lnTo>
                                <a:lnTo>
                                  <a:pt x="604" y="265"/>
                                </a:lnTo>
                                <a:lnTo>
                                  <a:pt x="612" y="266"/>
                                </a:lnTo>
                                <a:lnTo>
                                  <a:pt x="638" y="270"/>
                                </a:lnTo>
                                <a:lnTo>
                                  <a:pt x="646" y="271"/>
                                </a:lnTo>
                                <a:lnTo>
                                  <a:pt x="672" y="274"/>
                                </a:lnTo>
                                <a:lnTo>
                                  <a:pt x="680" y="275"/>
                                </a:lnTo>
                                <a:lnTo>
                                  <a:pt x="697" y="277"/>
                                </a:lnTo>
                                <a:lnTo>
                                  <a:pt x="706" y="278"/>
                                </a:lnTo>
                                <a:lnTo>
                                  <a:pt x="748" y="282"/>
                                </a:lnTo>
                                <a:lnTo>
                                  <a:pt x="757" y="283"/>
                                </a:lnTo>
                                <a:lnTo>
                                  <a:pt x="765" y="283"/>
                                </a:lnTo>
                                <a:lnTo>
                                  <a:pt x="816" y="288"/>
                                </a:lnTo>
                                <a:lnTo>
                                  <a:pt x="825" y="288"/>
                                </a:lnTo>
                                <a:lnTo>
                                  <a:pt x="850" y="290"/>
                                </a:lnTo>
                                <a:lnTo>
                                  <a:pt x="859" y="291"/>
                                </a:lnTo>
                                <a:lnTo>
                                  <a:pt x="876" y="292"/>
                                </a:lnTo>
                                <a:lnTo>
                                  <a:pt x="884" y="292"/>
                                </a:lnTo>
                                <a:lnTo>
                                  <a:pt x="935" y="295"/>
                                </a:lnTo>
                                <a:lnTo>
                                  <a:pt x="944" y="295"/>
                                </a:lnTo>
                                <a:lnTo>
                                  <a:pt x="995" y="297"/>
                                </a:lnTo>
                                <a:lnTo>
                                  <a:pt x="1003" y="297"/>
                                </a:lnTo>
                                <a:lnTo>
                                  <a:pt x="1037" y="298"/>
                                </a:lnTo>
                                <a:lnTo>
                                  <a:pt x="1046" y="298"/>
                                </a:lnTo>
                                <a:lnTo>
                                  <a:pt x="1054" y="298"/>
                                </a:lnTo>
                                <a:lnTo>
                                  <a:pt x="1063" y="298"/>
                                </a:lnTo>
                                <a:lnTo>
                                  <a:pt x="1114" y="299"/>
                                </a:lnTo>
                                <a:lnTo>
                                  <a:pt x="1122" y="299"/>
                                </a:lnTo>
                                <a:lnTo>
                                  <a:pt x="1173" y="298"/>
                                </a:lnTo>
                                <a:lnTo>
                                  <a:pt x="1182" y="298"/>
                                </a:lnTo>
                                <a:lnTo>
                                  <a:pt x="1190" y="298"/>
                                </a:lnTo>
                                <a:lnTo>
                                  <a:pt x="1199" y="298"/>
                                </a:lnTo>
                                <a:lnTo>
                                  <a:pt x="1233" y="297"/>
                                </a:lnTo>
                                <a:lnTo>
                                  <a:pt x="1241" y="297"/>
                                </a:lnTo>
                                <a:lnTo>
                                  <a:pt x="1292" y="295"/>
                                </a:lnTo>
                                <a:lnTo>
                                  <a:pt x="1301" y="295"/>
                                </a:lnTo>
                                <a:lnTo>
                                  <a:pt x="1352" y="292"/>
                                </a:lnTo>
                                <a:lnTo>
                                  <a:pt x="1360" y="292"/>
                                </a:lnTo>
                                <a:lnTo>
                                  <a:pt x="1377" y="291"/>
                                </a:lnTo>
                                <a:lnTo>
                                  <a:pt x="1386" y="290"/>
                                </a:lnTo>
                                <a:lnTo>
                                  <a:pt x="1411" y="288"/>
                                </a:lnTo>
                                <a:lnTo>
                                  <a:pt x="1420" y="288"/>
                                </a:lnTo>
                                <a:lnTo>
                                  <a:pt x="1471" y="283"/>
                                </a:lnTo>
                                <a:lnTo>
                                  <a:pt x="1479" y="283"/>
                                </a:lnTo>
                                <a:lnTo>
                                  <a:pt x="1488" y="282"/>
                                </a:lnTo>
                                <a:lnTo>
                                  <a:pt x="1531" y="278"/>
                                </a:lnTo>
                                <a:lnTo>
                                  <a:pt x="1539" y="277"/>
                                </a:lnTo>
                                <a:lnTo>
                                  <a:pt x="1556" y="275"/>
                                </a:lnTo>
                                <a:lnTo>
                                  <a:pt x="1564" y="274"/>
                                </a:lnTo>
                                <a:lnTo>
                                  <a:pt x="1590" y="271"/>
                                </a:lnTo>
                                <a:lnTo>
                                  <a:pt x="1598" y="270"/>
                                </a:lnTo>
                                <a:lnTo>
                                  <a:pt x="1624" y="266"/>
                                </a:lnTo>
                                <a:lnTo>
                                  <a:pt x="1632" y="265"/>
                                </a:lnTo>
                                <a:lnTo>
                                  <a:pt x="1650" y="263"/>
                                </a:lnTo>
                                <a:lnTo>
                                  <a:pt x="1658" y="262"/>
                                </a:lnTo>
                                <a:lnTo>
                                  <a:pt x="1675" y="259"/>
                                </a:lnTo>
                                <a:lnTo>
                                  <a:pt x="1684" y="258"/>
                                </a:lnTo>
                                <a:lnTo>
                                  <a:pt x="1709" y="254"/>
                                </a:lnTo>
                                <a:lnTo>
                                  <a:pt x="1718" y="252"/>
                                </a:lnTo>
                                <a:lnTo>
                                  <a:pt x="1726" y="251"/>
                                </a:lnTo>
                                <a:lnTo>
                                  <a:pt x="1735" y="249"/>
                                </a:lnTo>
                                <a:lnTo>
                                  <a:pt x="1769" y="243"/>
                                </a:lnTo>
                                <a:lnTo>
                                  <a:pt x="1777" y="241"/>
                                </a:lnTo>
                                <a:lnTo>
                                  <a:pt x="1803" y="236"/>
                                </a:lnTo>
                                <a:lnTo>
                                  <a:pt x="1811" y="234"/>
                                </a:lnTo>
                                <a:lnTo>
                                  <a:pt x="1828" y="231"/>
                                </a:lnTo>
                                <a:lnTo>
                                  <a:pt x="1837" y="229"/>
                                </a:lnTo>
                                <a:lnTo>
                                  <a:pt x="1845" y="227"/>
                                </a:lnTo>
                                <a:lnTo>
                                  <a:pt x="1854" y="225"/>
                                </a:lnTo>
                                <a:lnTo>
                                  <a:pt x="1879" y="219"/>
                                </a:lnTo>
                                <a:lnTo>
                                  <a:pt x="1888" y="217"/>
                                </a:lnTo>
                                <a:lnTo>
                                  <a:pt x="1896" y="215"/>
                                </a:lnTo>
                                <a:lnTo>
                                  <a:pt x="1905" y="212"/>
                                </a:lnTo>
                                <a:lnTo>
                                  <a:pt x="1913" y="210"/>
                                </a:lnTo>
                                <a:lnTo>
                                  <a:pt x="1939" y="203"/>
                                </a:lnTo>
                                <a:lnTo>
                                  <a:pt x="1947" y="200"/>
                                </a:lnTo>
                                <a:lnTo>
                                  <a:pt x="1956" y="198"/>
                                </a:lnTo>
                                <a:lnTo>
                                  <a:pt x="1964" y="195"/>
                                </a:lnTo>
                                <a:lnTo>
                                  <a:pt x="1973" y="193"/>
                                </a:lnTo>
                                <a:lnTo>
                                  <a:pt x="1990" y="187"/>
                                </a:lnTo>
                                <a:lnTo>
                                  <a:pt x="1998" y="184"/>
                                </a:lnTo>
                                <a:lnTo>
                                  <a:pt x="2007" y="181"/>
                                </a:lnTo>
                                <a:lnTo>
                                  <a:pt x="2015" y="178"/>
                                </a:lnTo>
                                <a:lnTo>
                                  <a:pt x="2032" y="172"/>
                                </a:lnTo>
                                <a:lnTo>
                                  <a:pt x="2041" y="169"/>
                                </a:lnTo>
                                <a:lnTo>
                                  <a:pt x="2049" y="165"/>
                                </a:lnTo>
                                <a:lnTo>
                                  <a:pt x="2058" y="162"/>
                                </a:lnTo>
                                <a:lnTo>
                                  <a:pt x="2066" y="158"/>
                                </a:lnTo>
                                <a:lnTo>
                                  <a:pt x="2075" y="155"/>
                                </a:lnTo>
                                <a:lnTo>
                                  <a:pt x="2083" y="151"/>
                                </a:lnTo>
                                <a:lnTo>
                                  <a:pt x="2092" y="147"/>
                                </a:lnTo>
                                <a:lnTo>
                                  <a:pt x="2100" y="143"/>
                                </a:lnTo>
                                <a:lnTo>
                                  <a:pt x="2109" y="138"/>
                                </a:lnTo>
                                <a:lnTo>
                                  <a:pt x="2117" y="134"/>
                                </a:lnTo>
                                <a:lnTo>
                                  <a:pt x="2126" y="129"/>
                                </a:lnTo>
                                <a:lnTo>
                                  <a:pt x="2134" y="125"/>
                                </a:lnTo>
                                <a:lnTo>
                                  <a:pt x="2143" y="119"/>
                                </a:lnTo>
                                <a:lnTo>
                                  <a:pt x="2151" y="114"/>
                                </a:lnTo>
                                <a:lnTo>
                                  <a:pt x="2160" y="109"/>
                                </a:lnTo>
                                <a:lnTo>
                                  <a:pt x="2194" y="81"/>
                                </a:lnTo>
                                <a:lnTo>
                                  <a:pt x="2202" y="73"/>
                                </a:lnTo>
                                <a:lnTo>
                                  <a:pt x="2211" y="63"/>
                                </a:lnTo>
                                <a:lnTo>
                                  <a:pt x="2219" y="52"/>
                                </a:lnTo>
                                <a:lnTo>
                                  <a:pt x="2236" y="0"/>
                                </a:lnTo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Line 176"/>
                        <wps:cNvCnPr/>
                        <wps:spPr bwMode="auto">
                          <a:xfrm flipV="1">
                            <a:off x="127000" y="176530"/>
                            <a:ext cx="709930" cy="104394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177"/>
                        <wps:cNvCnPr/>
                        <wps:spPr bwMode="auto">
                          <a:xfrm>
                            <a:off x="836930" y="176530"/>
                            <a:ext cx="709930" cy="104394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Freeform 178"/>
                        <wps:cNvSpPr>
                          <a:spLocks noEditPoints="1"/>
                        </wps:cNvSpPr>
                        <wps:spPr bwMode="auto">
                          <a:xfrm>
                            <a:off x="127000" y="1217930"/>
                            <a:ext cx="1419860" cy="5080"/>
                          </a:xfrm>
                          <a:custGeom>
                            <a:avLst/>
                            <a:gdLst>
                              <a:gd name="T0" fmla="*/ 60 w 2236"/>
                              <a:gd name="T1" fmla="*/ 0 h 8"/>
                              <a:gd name="T2" fmla="*/ 0 w 2236"/>
                              <a:gd name="T3" fmla="*/ 8 h 8"/>
                              <a:gd name="T4" fmla="*/ 100 w 2236"/>
                              <a:gd name="T5" fmla="*/ 0 h 8"/>
                              <a:gd name="T6" fmla="*/ 159 w 2236"/>
                              <a:gd name="T7" fmla="*/ 8 h 8"/>
                              <a:gd name="T8" fmla="*/ 100 w 2236"/>
                              <a:gd name="T9" fmla="*/ 0 h 8"/>
                              <a:gd name="T10" fmla="*/ 258 w 2236"/>
                              <a:gd name="T11" fmla="*/ 0 h 8"/>
                              <a:gd name="T12" fmla="*/ 199 w 2236"/>
                              <a:gd name="T13" fmla="*/ 8 h 8"/>
                              <a:gd name="T14" fmla="*/ 298 w 2236"/>
                              <a:gd name="T15" fmla="*/ 0 h 8"/>
                              <a:gd name="T16" fmla="*/ 357 w 2236"/>
                              <a:gd name="T17" fmla="*/ 8 h 8"/>
                              <a:gd name="T18" fmla="*/ 298 w 2236"/>
                              <a:gd name="T19" fmla="*/ 0 h 8"/>
                              <a:gd name="T20" fmla="*/ 456 w 2236"/>
                              <a:gd name="T21" fmla="*/ 0 h 8"/>
                              <a:gd name="T22" fmla="*/ 397 w 2236"/>
                              <a:gd name="T23" fmla="*/ 8 h 8"/>
                              <a:gd name="T24" fmla="*/ 496 w 2236"/>
                              <a:gd name="T25" fmla="*/ 0 h 8"/>
                              <a:gd name="T26" fmla="*/ 555 w 2236"/>
                              <a:gd name="T27" fmla="*/ 8 h 8"/>
                              <a:gd name="T28" fmla="*/ 496 w 2236"/>
                              <a:gd name="T29" fmla="*/ 0 h 8"/>
                              <a:gd name="T30" fmla="*/ 655 w 2236"/>
                              <a:gd name="T31" fmla="*/ 0 h 8"/>
                              <a:gd name="T32" fmla="*/ 595 w 2236"/>
                              <a:gd name="T33" fmla="*/ 8 h 8"/>
                              <a:gd name="T34" fmla="*/ 694 w 2236"/>
                              <a:gd name="T35" fmla="*/ 0 h 8"/>
                              <a:gd name="T36" fmla="*/ 754 w 2236"/>
                              <a:gd name="T37" fmla="*/ 8 h 8"/>
                              <a:gd name="T38" fmla="*/ 694 w 2236"/>
                              <a:gd name="T39" fmla="*/ 0 h 8"/>
                              <a:gd name="T40" fmla="*/ 853 w 2236"/>
                              <a:gd name="T41" fmla="*/ 0 h 8"/>
                              <a:gd name="T42" fmla="*/ 793 w 2236"/>
                              <a:gd name="T43" fmla="*/ 8 h 8"/>
                              <a:gd name="T44" fmla="*/ 892 w 2236"/>
                              <a:gd name="T45" fmla="*/ 0 h 8"/>
                              <a:gd name="T46" fmla="*/ 952 w 2236"/>
                              <a:gd name="T47" fmla="*/ 8 h 8"/>
                              <a:gd name="T48" fmla="*/ 892 w 2236"/>
                              <a:gd name="T49" fmla="*/ 0 h 8"/>
                              <a:gd name="T50" fmla="*/ 1051 w 2236"/>
                              <a:gd name="T51" fmla="*/ 0 h 8"/>
                              <a:gd name="T52" fmla="*/ 992 w 2236"/>
                              <a:gd name="T53" fmla="*/ 8 h 8"/>
                              <a:gd name="T54" fmla="*/ 1091 w 2236"/>
                              <a:gd name="T55" fmla="*/ 0 h 8"/>
                              <a:gd name="T56" fmla="*/ 1150 w 2236"/>
                              <a:gd name="T57" fmla="*/ 8 h 8"/>
                              <a:gd name="T58" fmla="*/ 1091 w 2236"/>
                              <a:gd name="T59" fmla="*/ 0 h 8"/>
                              <a:gd name="T60" fmla="*/ 1249 w 2236"/>
                              <a:gd name="T61" fmla="*/ 0 h 8"/>
                              <a:gd name="T62" fmla="*/ 1190 w 2236"/>
                              <a:gd name="T63" fmla="*/ 8 h 8"/>
                              <a:gd name="T64" fmla="*/ 1289 w 2236"/>
                              <a:gd name="T65" fmla="*/ 0 h 8"/>
                              <a:gd name="T66" fmla="*/ 1348 w 2236"/>
                              <a:gd name="T67" fmla="*/ 8 h 8"/>
                              <a:gd name="T68" fmla="*/ 1289 w 2236"/>
                              <a:gd name="T69" fmla="*/ 0 h 8"/>
                              <a:gd name="T70" fmla="*/ 1447 w 2236"/>
                              <a:gd name="T71" fmla="*/ 0 h 8"/>
                              <a:gd name="T72" fmla="*/ 1388 w 2236"/>
                              <a:gd name="T73" fmla="*/ 8 h 8"/>
                              <a:gd name="T74" fmla="*/ 1487 w 2236"/>
                              <a:gd name="T75" fmla="*/ 0 h 8"/>
                              <a:gd name="T76" fmla="*/ 1547 w 2236"/>
                              <a:gd name="T77" fmla="*/ 8 h 8"/>
                              <a:gd name="T78" fmla="*/ 1487 w 2236"/>
                              <a:gd name="T79" fmla="*/ 0 h 8"/>
                              <a:gd name="T80" fmla="*/ 1646 w 2236"/>
                              <a:gd name="T81" fmla="*/ 0 h 8"/>
                              <a:gd name="T82" fmla="*/ 1586 w 2236"/>
                              <a:gd name="T83" fmla="*/ 8 h 8"/>
                              <a:gd name="T84" fmla="*/ 1685 w 2236"/>
                              <a:gd name="T85" fmla="*/ 0 h 8"/>
                              <a:gd name="T86" fmla="*/ 1745 w 2236"/>
                              <a:gd name="T87" fmla="*/ 8 h 8"/>
                              <a:gd name="T88" fmla="*/ 1685 w 2236"/>
                              <a:gd name="T89" fmla="*/ 0 h 8"/>
                              <a:gd name="T90" fmla="*/ 1844 w 2236"/>
                              <a:gd name="T91" fmla="*/ 0 h 8"/>
                              <a:gd name="T92" fmla="*/ 1784 w 2236"/>
                              <a:gd name="T93" fmla="*/ 8 h 8"/>
                              <a:gd name="T94" fmla="*/ 1884 w 2236"/>
                              <a:gd name="T95" fmla="*/ 0 h 8"/>
                              <a:gd name="T96" fmla="*/ 1943 w 2236"/>
                              <a:gd name="T97" fmla="*/ 8 h 8"/>
                              <a:gd name="T98" fmla="*/ 1884 w 2236"/>
                              <a:gd name="T99" fmla="*/ 0 h 8"/>
                              <a:gd name="T100" fmla="*/ 2042 w 2236"/>
                              <a:gd name="T101" fmla="*/ 0 h 8"/>
                              <a:gd name="T102" fmla="*/ 1983 w 2236"/>
                              <a:gd name="T103" fmla="*/ 8 h 8"/>
                              <a:gd name="T104" fmla="*/ 2082 w 2236"/>
                              <a:gd name="T105" fmla="*/ 0 h 8"/>
                              <a:gd name="T106" fmla="*/ 2141 w 2236"/>
                              <a:gd name="T107" fmla="*/ 8 h 8"/>
                              <a:gd name="T108" fmla="*/ 2082 w 2236"/>
                              <a:gd name="T109" fmla="*/ 0 h 8"/>
                              <a:gd name="T110" fmla="*/ 2236 w 2236"/>
                              <a:gd name="T111" fmla="*/ 0 h 8"/>
                              <a:gd name="T112" fmla="*/ 2181 w 2236"/>
                              <a:gd name="T11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2236" h="8">
                                <a:moveTo>
                                  <a:pt x="0" y="0"/>
                                </a:moveTo>
                                <a:lnTo>
                                  <a:pt x="60" y="0"/>
                                </a:lnTo>
                                <a:lnTo>
                                  <a:pt x="60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0" y="0"/>
                                </a:moveTo>
                                <a:lnTo>
                                  <a:pt x="159" y="0"/>
                                </a:lnTo>
                                <a:lnTo>
                                  <a:pt x="159" y="8"/>
                                </a:lnTo>
                                <a:lnTo>
                                  <a:pt x="100" y="8"/>
                                </a:lnTo>
                                <a:lnTo>
                                  <a:pt x="100" y="0"/>
                                </a:lnTo>
                                <a:close/>
                                <a:moveTo>
                                  <a:pt x="199" y="0"/>
                                </a:moveTo>
                                <a:lnTo>
                                  <a:pt x="258" y="0"/>
                                </a:lnTo>
                                <a:lnTo>
                                  <a:pt x="258" y="8"/>
                                </a:lnTo>
                                <a:lnTo>
                                  <a:pt x="199" y="8"/>
                                </a:lnTo>
                                <a:lnTo>
                                  <a:pt x="199" y="0"/>
                                </a:lnTo>
                                <a:close/>
                                <a:moveTo>
                                  <a:pt x="298" y="0"/>
                                </a:moveTo>
                                <a:lnTo>
                                  <a:pt x="357" y="0"/>
                                </a:lnTo>
                                <a:lnTo>
                                  <a:pt x="357" y="8"/>
                                </a:lnTo>
                                <a:lnTo>
                                  <a:pt x="298" y="8"/>
                                </a:lnTo>
                                <a:lnTo>
                                  <a:pt x="298" y="0"/>
                                </a:lnTo>
                                <a:close/>
                                <a:moveTo>
                                  <a:pt x="397" y="0"/>
                                </a:moveTo>
                                <a:lnTo>
                                  <a:pt x="456" y="0"/>
                                </a:lnTo>
                                <a:lnTo>
                                  <a:pt x="456" y="8"/>
                                </a:lnTo>
                                <a:lnTo>
                                  <a:pt x="397" y="8"/>
                                </a:lnTo>
                                <a:lnTo>
                                  <a:pt x="397" y="0"/>
                                </a:lnTo>
                                <a:close/>
                                <a:moveTo>
                                  <a:pt x="496" y="0"/>
                                </a:moveTo>
                                <a:lnTo>
                                  <a:pt x="555" y="0"/>
                                </a:lnTo>
                                <a:lnTo>
                                  <a:pt x="555" y="8"/>
                                </a:lnTo>
                                <a:lnTo>
                                  <a:pt x="496" y="8"/>
                                </a:lnTo>
                                <a:lnTo>
                                  <a:pt x="496" y="0"/>
                                </a:lnTo>
                                <a:close/>
                                <a:moveTo>
                                  <a:pt x="595" y="0"/>
                                </a:moveTo>
                                <a:lnTo>
                                  <a:pt x="655" y="0"/>
                                </a:lnTo>
                                <a:lnTo>
                                  <a:pt x="655" y="8"/>
                                </a:lnTo>
                                <a:lnTo>
                                  <a:pt x="595" y="8"/>
                                </a:lnTo>
                                <a:lnTo>
                                  <a:pt x="595" y="0"/>
                                </a:lnTo>
                                <a:close/>
                                <a:moveTo>
                                  <a:pt x="694" y="0"/>
                                </a:moveTo>
                                <a:lnTo>
                                  <a:pt x="754" y="0"/>
                                </a:lnTo>
                                <a:lnTo>
                                  <a:pt x="754" y="8"/>
                                </a:lnTo>
                                <a:lnTo>
                                  <a:pt x="694" y="8"/>
                                </a:lnTo>
                                <a:lnTo>
                                  <a:pt x="694" y="0"/>
                                </a:lnTo>
                                <a:close/>
                                <a:moveTo>
                                  <a:pt x="793" y="0"/>
                                </a:moveTo>
                                <a:lnTo>
                                  <a:pt x="853" y="0"/>
                                </a:lnTo>
                                <a:lnTo>
                                  <a:pt x="853" y="8"/>
                                </a:lnTo>
                                <a:lnTo>
                                  <a:pt x="793" y="8"/>
                                </a:lnTo>
                                <a:lnTo>
                                  <a:pt x="793" y="0"/>
                                </a:lnTo>
                                <a:close/>
                                <a:moveTo>
                                  <a:pt x="892" y="0"/>
                                </a:moveTo>
                                <a:lnTo>
                                  <a:pt x="952" y="0"/>
                                </a:lnTo>
                                <a:lnTo>
                                  <a:pt x="952" y="8"/>
                                </a:lnTo>
                                <a:lnTo>
                                  <a:pt x="892" y="8"/>
                                </a:lnTo>
                                <a:lnTo>
                                  <a:pt x="892" y="0"/>
                                </a:lnTo>
                                <a:close/>
                                <a:moveTo>
                                  <a:pt x="992" y="0"/>
                                </a:moveTo>
                                <a:lnTo>
                                  <a:pt x="1051" y="0"/>
                                </a:lnTo>
                                <a:lnTo>
                                  <a:pt x="1051" y="8"/>
                                </a:lnTo>
                                <a:lnTo>
                                  <a:pt x="992" y="8"/>
                                </a:lnTo>
                                <a:lnTo>
                                  <a:pt x="992" y="0"/>
                                </a:lnTo>
                                <a:close/>
                                <a:moveTo>
                                  <a:pt x="1091" y="0"/>
                                </a:moveTo>
                                <a:lnTo>
                                  <a:pt x="1150" y="0"/>
                                </a:lnTo>
                                <a:lnTo>
                                  <a:pt x="1150" y="8"/>
                                </a:lnTo>
                                <a:lnTo>
                                  <a:pt x="1091" y="8"/>
                                </a:lnTo>
                                <a:lnTo>
                                  <a:pt x="1091" y="0"/>
                                </a:lnTo>
                                <a:close/>
                                <a:moveTo>
                                  <a:pt x="1190" y="0"/>
                                </a:moveTo>
                                <a:lnTo>
                                  <a:pt x="1249" y="0"/>
                                </a:lnTo>
                                <a:lnTo>
                                  <a:pt x="1249" y="8"/>
                                </a:lnTo>
                                <a:lnTo>
                                  <a:pt x="1190" y="8"/>
                                </a:lnTo>
                                <a:lnTo>
                                  <a:pt x="1190" y="0"/>
                                </a:lnTo>
                                <a:close/>
                                <a:moveTo>
                                  <a:pt x="1289" y="0"/>
                                </a:moveTo>
                                <a:lnTo>
                                  <a:pt x="1348" y="0"/>
                                </a:lnTo>
                                <a:lnTo>
                                  <a:pt x="1348" y="8"/>
                                </a:lnTo>
                                <a:lnTo>
                                  <a:pt x="1289" y="8"/>
                                </a:lnTo>
                                <a:lnTo>
                                  <a:pt x="1289" y="0"/>
                                </a:lnTo>
                                <a:close/>
                                <a:moveTo>
                                  <a:pt x="1388" y="0"/>
                                </a:moveTo>
                                <a:lnTo>
                                  <a:pt x="1447" y="0"/>
                                </a:lnTo>
                                <a:lnTo>
                                  <a:pt x="1447" y="8"/>
                                </a:lnTo>
                                <a:lnTo>
                                  <a:pt x="1388" y="8"/>
                                </a:lnTo>
                                <a:lnTo>
                                  <a:pt x="1388" y="0"/>
                                </a:lnTo>
                                <a:close/>
                                <a:moveTo>
                                  <a:pt x="1487" y="0"/>
                                </a:moveTo>
                                <a:lnTo>
                                  <a:pt x="1547" y="0"/>
                                </a:lnTo>
                                <a:lnTo>
                                  <a:pt x="1547" y="8"/>
                                </a:lnTo>
                                <a:lnTo>
                                  <a:pt x="1487" y="8"/>
                                </a:lnTo>
                                <a:lnTo>
                                  <a:pt x="1487" y="0"/>
                                </a:lnTo>
                                <a:close/>
                                <a:moveTo>
                                  <a:pt x="1586" y="0"/>
                                </a:moveTo>
                                <a:lnTo>
                                  <a:pt x="1646" y="0"/>
                                </a:lnTo>
                                <a:lnTo>
                                  <a:pt x="1646" y="8"/>
                                </a:lnTo>
                                <a:lnTo>
                                  <a:pt x="1586" y="8"/>
                                </a:lnTo>
                                <a:lnTo>
                                  <a:pt x="1586" y="0"/>
                                </a:lnTo>
                                <a:close/>
                                <a:moveTo>
                                  <a:pt x="1685" y="0"/>
                                </a:moveTo>
                                <a:lnTo>
                                  <a:pt x="1745" y="0"/>
                                </a:lnTo>
                                <a:lnTo>
                                  <a:pt x="1745" y="8"/>
                                </a:lnTo>
                                <a:lnTo>
                                  <a:pt x="1685" y="8"/>
                                </a:lnTo>
                                <a:lnTo>
                                  <a:pt x="1685" y="0"/>
                                </a:lnTo>
                                <a:close/>
                                <a:moveTo>
                                  <a:pt x="1784" y="0"/>
                                </a:moveTo>
                                <a:lnTo>
                                  <a:pt x="1844" y="0"/>
                                </a:lnTo>
                                <a:lnTo>
                                  <a:pt x="1844" y="8"/>
                                </a:lnTo>
                                <a:lnTo>
                                  <a:pt x="1784" y="8"/>
                                </a:lnTo>
                                <a:lnTo>
                                  <a:pt x="1784" y="0"/>
                                </a:lnTo>
                                <a:close/>
                                <a:moveTo>
                                  <a:pt x="1884" y="0"/>
                                </a:moveTo>
                                <a:lnTo>
                                  <a:pt x="1943" y="0"/>
                                </a:lnTo>
                                <a:lnTo>
                                  <a:pt x="1943" y="8"/>
                                </a:lnTo>
                                <a:lnTo>
                                  <a:pt x="1884" y="8"/>
                                </a:lnTo>
                                <a:lnTo>
                                  <a:pt x="1884" y="0"/>
                                </a:lnTo>
                                <a:close/>
                                <a:moveTo>
                                  <a:pt x="1983" y="0"/>
                                </a:moveTo>
                                <a:lnTo>
                                  <a:pt x="2042" y="0"/>
                                </a:lnTo>
                                <a:lnTo>
                                  <a:pt x="2042" y="8"/>
                                </a:lnTo>
                                <a:lnTo>
                                  <a:pt x="1983" y="8"/>
                                </a:lnTo>
                                <a:lnTo>
                                  <a:pt x="1983" y="0"/>
                                </a:lnTo>
                                <a:close/>
                                <a:moveTo>
                                  <a:pt x="2082" y="0"/>
                                </a:moveTo>
                                <a:lnTo>
                                  <a:pt x="2141" y="0"/>
                                </a:lnTo>
                                <a:lnTo>
                                  <a:pt x="2141" y="8"/>
                                </a:lnTo>
                                <a:lnTo>
                                  <a:pt x="2082" y="8"/>
                                </a:lnTo>
                                <a:lnTo>
                                  <a:pt x="2082" y="0"/>
                                </a:lnTo>
                                <a:close/>
                                <a:moveTo>
                                  <a:pt x="2181" y="0"/>
                                </a:moveTo>
                                <a:lnTo>
                                  <a:pt x="2236" y="0"/>
                                </a:lnTo>
                                <a:lnTo>
                                  <a:pt x="2236" y="8"/>
                                </a:lnTo>
                                <a:lnTo>
                                  <a:pt x="2181" y="8"/>
                                </a:lnTo>
                                <a:lnTo>
                                  <a:pt x="218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Freeform 179"/>
                        <wps:cNvSpPr>
                          <a:spLocks noEditPoints="1"/>
                        </wps:cNvSpPr>
                        <wps:spPr bwMode="auto">
                          <a:xfrm>
                            <a:off x="833755" y="176530"/>
                            <a:ext cx="6350" cy="1038860"/>
                          </a:xfrm>
                          <a:custGeom>
                            <a:avLst/>
                            <a:gdLst>
                              <a:gd name="T0" fmla="*/ 10 w 10"/>
                              <a:gd name="T1" fmla="*/ 48 h 1636"/>
                              <a:gd name="T2" fmla="*/ 0 w 10"/>
                              <a:gd name="T3" fmla="*/ 0 h 1636"/>
                              <a:gd name="T4" fmla="*/ 10 w 10"/>
                              <a:gd name="T5" fmla="*/ 79 h 1636"/>
                              <a:gd name="T6" fmla="*/ 0 w 10"/>
                              <a:gd name="T7" fmla="*/ 127 h 1636"/>
                              <a:gd name="T8" fmla="*/ 10 w 10"/>
                              <a:gd name="T9" fmla="*/ 79 h 1636"/>
                              <a:gd name="T10" fmla="*/ 10 w 10"/>
                              <a:gd name="T11" fmla="*/ 207 h 1636"/>
                              <a:gd name="T12" fmla="*/ 0 w 10"/>
                              <a:gd name="T13" fmla="*/ 159 h 1636"/>
                              <a:gd name="T14" fmla="*/ 10 w 10"/>
                              <a:gd name="T15" fmla="*/ 238 h 1636"/>
                              <a:gd name="T16" fmla="*/ 0 w 10"/>
                              <a:gd name="T17" fmla="*/ 286 h 1636"/>
                              <a:gd name="T18" fmla="*/ 10 w 10"/>
                              <a:gd name="T19" fmla="*/ 238 h 1636"/>
                              <a:gd name="T20" fmla="*/ 10 w 10"/>
                              <a:gd name="T21" fmla="*/ 365 h 1636"/>
                              <a:gd name="T22" fmla="*/ 0 w 10"/>
                              <a:gd name="T23" fmla="*/ 318 h 1636"/>
                              <a:gd name="T24" fmla="*/ 10 w 10"/>
                              <a:gd name="T25" fmla="*/ 397 h 1636"/>
                              <a:gd name="T26" fmla="*/ 0 w 10"/>
                              <a:gd name="T27" fmla="*/ 445 h 1636"/>
                              <a:gd name="T28" fmla="*/ 10 w 10"/>
                              <a:gd name="T29" fmla="*/ 397 h 1636"/>
                              <a:gd name="T30" fmla="*/ 10 w 10"/>
                              <a:gd name="T31" fmla="*/ 524 h 1636"/>
                              <a:gd name="T32" fmla="*/ 0 w 10"/>
                              <a:gd name="T33" fmla="*/ 477 h 1636"/>
                              <a:gd name="T34" fmla="*/ 10 w 10"/>
                              <a:gd name="T35" fmla="*/ 556 h 1636"/>
                              <a:gd name="T36" fmla="*/ 0 w 10"/>
                              <a:gd name="T37" fmla="*/ 604 h 1636"/>
                              <a:gd name="T38" fmla="*/ 10 w 10"/>
                              <a:gd name="T39" fmla="*/ 556 h 1636"/>
                              <a:gd name="T40" fmla="*/ 10 w 10"/>
                              <a:gd name="T41" fmla="*/ 683 h 1636"/>
                              <a:gd name="T42" fmla="*/ 0 w 10"/>
                              <a:gd name="T43" fmla="*/ 635 h 1636"/>
                              <a:gd name="T44" fmla="*/ 10 w 10"/>
                              <a:gd name="T45" fmla="*/ 715 h 1636"/>
                              <a:gd name="T46" fmla="*/ 0 w 10"/>
                              <a:gd name="T47" fmla="*/ 762 h 1636"/>
                              <a:gd name="T48" fmla="*/ 10 w 10"/>
                              <a:gd name="T49" fmla="*/ 715 h 1636"/>
                              <a:gd name="T50" fmla="*/ 10 w 10"/>
                              <a:gd name="T51" fmla="*/ 842 h 1636"/>
                              <a:gd name="T52" fmla="*/ 0 w 10"/>
                              <a:gd name="T53" fmla="*/ 794 h 1636"/>
                              <a:gd name="T54" fmla="*/ 10 w 10"/>
                              <a:gd name="T55" fmla="*/ 874 h 1636"/>
                              <a:gd name="T56" fmla="*/ 0 w 10"/>
                              <a:gd name="T57" fmla="*/ 921 h 1636"/>
                              <a:gd name="T58" fmla="*/ 10 w 10"/>
                              <a:gd name="T59" fmla="*/ 874 h 1636"/>
                              <a:gd name="T60" fmla="*/ 10 w 10"/>
                              <a:gd name="T61" fmla="*/ 1001 h 1636"/>
                              <a:gd name="T62" fmla="*/ 0 w 10"/>
                              <a:gd name="T63" fmla="*/ 953 h 1636"/>
                              <a:gd name="T64" fmla="*/ 10 w 10"/>
                              <a:gd name="T65" fmla="*/ 1033 h 1636"/>
                              <a:gd name="T66" fmla="*/ 0 w 10"/>
                              <a:gd name="T67" fmla="*/ 1080 h 1636"/>
                              <a:gd name="T68" fmla="*/ 10 w 10"/>
                              <a:gd name="T69" fmla="*/ 1033 h 1636"/>
                              <a:gd name="T70" fmla="*/ 10 w 10"/>
                              <a:gd name="T71" fmla="*/ 1160 h 1636"/>
                              <a:gd name="T72" fmla="*/ 0 w 10"/>
                              <a:gd name="T73" fmla="*/ 1112 h 1636"/>
                              <a:gd name="T74" fmla="*/ 10 w 10"/>
                              <a:gd name="T75" fmla="*/ 1191 h 1636"/>
                              <a:gd name="T76" fmla="*/ 0 w 10"/>
                              <a:gd name="T77" fmla="*/ 1239 h 1636"/>
                              <a:gd name="T78" fmla="*/ 10 w 10"/>
                              <a:gd name="T79" fmla="*/ 1191 h 1636"/>
                              <a:gd name="T80" fmla="*/ 10 w 10"/>
                              <a:gd name="T81" fmla="*/ 1318 h 1636"/>
                              <a:gd name="T82" fmla="*/ 0 w 10"/>
                              <a:gd name="T83" fmla="*/ 1271 h 1636"/>
                              <a:gd name="T84" fmla="*/ 10 w 10"/>
                              <a:gd name="T85" fmla="*/ 1350 h 1636"/>
                              <a:gd name="T86" fmla="*/ 0 w 10"/>
                              <a:gd name="T87" fmla="*/ 1398 h 1636"/>
                              <a:gd name="T88" fmla="*/ 10 w 10"/>
                              <a:gd name="T89" fmla="*/ 1350 h 1636"/>
                              <a:gd name="T90" fmla="*/ 10 w 10"/>
                              <a:gd name="T91" fmla="*/ 1477 h 1636"/>
                              <a:gd name="T92" fmla="*/ 0 w 10"/>
                              <a:gd name="T93" fmla="*/ 1430 h 1636"/>
                              <a:gd name="T94" fmla="*/ 10 w 10"/>
                              <a:gd name="T95" fmla="*/ 1509 h 1636"/>
                              <a:gd name="T96" fmla="*/ 0 w 10"/>
                              <a:gd name="T97" fmla="*/ 1557 h 1636"/>
                              <a:gd name="T98" fmla="*/ 10 w 10"/>
                              <a:gd name="T99" fmla="*/ 1509 h 1636"/>
                              <a:gd name="T100" fmla="*/ 10 w 10"/>
                              <a:gd name="T101" fmla="*/ 1636 h 1636"/>
                              <a:gd name="T102" fmla="*/ 0 w 10"/>
                              <a:gd name="T103" fmla="*/ 1589 h 16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0" h="1636">
                                <a:moveTo>
                                  <a:pt x="10" y="0"/>
                                </a:moveTo>
                                <a:lnTo>
                                  <a:pt x="10" y="48"/>
                                </a:lnTo>
                                <a:lnTo>
                                  <a:pt x="0" y="48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79"/>
                                </a:moveTo>
                                <a:lnTo>
                                  <a:pt x="10" y="127"/>
                                </a:lnTo>
                                <a:lnTo>
                                  <a:pt x="0" y="127"/>
                                </a:lnTo>
                                <a:lnTo>
                                  <a:pt x="0" y="79"/>
                                </a:lnTo>
                                <a:lnTo>
                                  <a:pt x="10" y="79"/>
                                </a:lnTo>
                                <a:close/>
                                <a:moveTo>
                                  <a:pt x="10" y="159"/>
                                </a:moveTo>
                                <a:lnTo>
                                  <a:pt x="10" y="207"/>
                                </a:lnTo>
                                <a:lnTo>
                                  <a:pt x="0" y="207"/>
                                </a:lnTo>
                                <a:lnTo>
                                  <a:pt x="0" y="159"/>
                                </a:lnTo>
                                <a:lnTo>
                                  <a:pt x="10" y="159"/>
                                </a:lnTo>
                                <a:close/>
                                <a:moveTo>
                                  <a:pt x="10" y="238"/>
                                </a:moveTo>
                                <a:lnTo>
                                  <a:pt x="10" y="286"/>
                                </a:lnTo>
                                <a:lnTo>
                                  <a:pt x="0" y="286"/>
                                </a:lnTo>
                                <a:lnTo>
                                  <a:pt x="0" y="238"/>
                                </a:lnTo>
                                <a:lnTo>
                                  <a:pt x="10" y="238"/>
                                </a:lnTo>
                                <a:close/>
                                <a:moveTo>
                                  <a:pt x="10" y="318"/>
                                </a:moveTo>
                                <a:lnTo>
                                  <a:pt x="10" y="365"/>
                                </a:lnTo>
                                <a:lnTo>
                                  <a:pt x="0" y="365"/>
                                </a:lnTo>
                                <a:lnTo>
                                  <a:pt x="0" y="318"/>
                                </a:lnTo>
                                <a:lnTo>
                                  <a:pt x="10" y="318"/>
                                </a:lnTo>
                                <a:close/>
                                <a:moveTo>
                                  <a:pt x="10" y="397"/>
                                </a:moveTo>
                                <a:lnTo>
                                  <a:pt x="10" y="445"/>
                                </a:lnTo>
                                <a:lnTo>
                                  <a:pt x="0" y="445"/>
                                </a:lnTo>
                                <a:lnTo>
                                  <a:pt x="0" y="397"/>
                                </a:lnTo>
                                <a:lnTo>
                                  <a:pt x="10" y="397"/>
                                </a:lnTo>
                                <a:close/>
                                <a:moveTo>
                                  <a:pt x="10" y="477"/>
                                </a:moveTo>
                                <a:lnTo>
                                  <a:pt x="10" y="524"/>
                                </a:lnTo>
                                <a:lnTo>
                                  <a:pt x="0" y="524"/>
                                </a:lnTo>
                                <a:lnTo>
                                  <a:pt x="0" y="477"/>
                                </a:lnTo>
                                <a:lnTo>
                                  <a:pt x="10" y="477"/>
                                </a:lnTo>
                                <a:close/>
                                <a:moveTo>
                                  <a:pt x="10" y="556"/>
                                </a:moveTo>
                                <a:lnTo>
                                  <a:pt x="10" y="604"/>
                                </a:lnTo>
                                <a:lnTo>
                                  <a:pt x="0" y="604"/>
                                </a:lnTo>
                                <a:lnTo>
                                  <a:pt x="0" y="556"/>
                                </a:lnTo>
                                <a:lnTo>
                                  <a:pt x="10" y="556"/>
                                </a:lnTo>
                                <a:close/>
                                <a:moveTo>
                                  <a:pt x="10" y="635"/>
                                </a:moveTo>
                                <a:lnTo>
                                  <a:pt x="10" y="683"/>
                                </a:lnTo>
                                <a:lnTo>
                                  <a:pt x="0" y="683"/>
                                </a:lnTo>
                                <a:lnTo>
                                  <a:pt x="0" y="635"/>
                                </a:lnTo>
                                <a:lnTo>
                                  <a:pt x="10" y="635"/>
                                </a:lnTo>
                                <a:close/>
                                <a:moveTo>
                                  <a:pt x="10" y="715"/>
                                </a:moveTo>
                                <a:lnTo>
                                  <a:pt x="10" y="762"/>
                                </a:lnTo>
                                <a:lnTo>
                                  <a:pt x="0" y="762"/>
                                </a:lnTo>
                                <a:lnTo>
                                  <a:pt x="0" y="715"/>
                                </a:lnTo>
                                <a:lnTo>
                                  <a:pt x="10" y="715"/>
                                </a:lnTo>
                                <a:close/>
                                <a:moveTo>
                                  <a:pt x="10" y="794"/>
                                </a:moveTo>
                                <a:lnTo>
                                  <a:pt x="10" y="842"/>
                                </a:lnTo>
                                <a:lnTo>
                                  <a:pt x="0" y="842"/>
                                </a:lnTo>
                                <a:lnTo>
                                  <a:pt x="0" y="794"/>
                                </a:lnTo>
                                <a:lnTo>
                                  <a:pt x="10" y="794"/>
                                </a:lnTo>
                                <a:close/>
                                <a:moveTo>
                                  <a:pt x="10" y="874"/>
                                </a:moveTo>
                                <a:lnTo>
                                  <a:pt x="10" y="921"/>
                                </a:lnTo>
                                <a:lnTo>
                                  <a:pt x="0" y="921"/>
                                </a:lnTo>
                                <a:lnTo>
                                  <a:pt x="0" y="874"/>
                                </a:lnTo>
                                <a:lnTo>
                                  <a:pt x="10" y="874"/>
                                </a:lnTo>
                                <a:close/>
                                <a:moveTo>
                                  <a:pt x="10" y="953"/>
                                </a:moveTo>
                                <a:lnTo>
                                  <a:pt x="10" y="1001"/>
                                </a:lnTo>
                                <a:lnTo>
                                  <a:pt x="0" y="1001"/>
                                </a:lnTo>
                                <a:lnTo>
                                  <a:pt x="0" y="953"/>
                                </a:lnTo>
                                <a:lnTo>
                                  <a:pt x="10" y="953"/>
                                </a:lnTo>
                                <a:close/>
                                <a:moveTo>
                                  <a:pt x="10" y="1033"/>
                                </a:moveTo>
                                <a:lnTo>
                                  <a:pt x="10" y="1080"/>
                                </a:lnTo>
                                <a:lnTo>
                                  <a:pt x="0" y="1080"/>
                                </a:lnTo>
                                <a:lnTo>
                                  <a:pt x="0" y="1033"/>
                                </a:lnTo>
                                <a:lnTo>
                                  <a:pt x="10" y="1033"/>
                                </a:lnTo>
                                <a:close/>
                                <a:moveTo>
                                  <a:pt x="10" y="1112"/>
                                </a:moveTo>
                                <a:lnTo>
                                  <a:pt x="10" y="1160"/>
                                </a:lnTo>
                                <a:lnTo>
                                  <a:pt x="0" y="1160"/>
                                </a:lnTo>
                                <a:lnTo>
                                  <a:pt x="0" y="1112"/>
                                </a:lnTo>
                                <a:lnTo>
                                  <a:pt x="10" y="1112"/>
                                </a:lnTo>
                                <a:close/>
                                <a:moveTo>
                                  <a:pt x="10" y="1191"/>
                                </a:moveTo>
                                <a:lnTo>
                                  <a:pt x="10" y="1239"/>
                                </a:lnTo>
                                <a:lnTo>
                                  <a:pt x="0" y="1239"/>
                                </a:lnTo>
                                <a:lnTo>
                                  <a:pt x="0" y="1191"/>
                                </a:lnTo>
                                <a:lnTo>
                                  <a:pt x="10" y="1191"/>
                                </a:lnTo>
                                <a:close/>
                                <a:moveTo>
                                  <a:pt x="10" y="1271"/>
                                </a:moveTo>
                                <a:lnTo>
                                  <a:pt x="10" y="1318"/>
                                </a:lnTo>
                                <a:lnTo>
                                  <a:pt x="0" y="1318"/>
                                </a:lnTo>
                                <a:lnTo>
                                  <a:pt x="0" y="1271"/>
                                </a:lnTo>
                                <a:lnTo>
                                  <a:pt x="10" y="1271"/>
                                </a:lnTo>
                                <a:close/>
                                <a:moveTo>
                                  <a:pt x="10" y="1350"/>
                                </a:moveTo>
                                <a:lnTo>
                                  <a:pt x="10" y="1398"/>
                                </a:lnTo>
                                <a:lnTo>
                                  <a:pt x="0" y="1398"/>
                                </a:lnTo>
                                <a:lnTo>
                                  <a:pt x="0" y="1350"/>
                                </a:lnTo>
                                <a:lnTo>
                                  <a:pt x="10" y="1350"/>
                                </a:lnTo>
                                <a:close/>
                                <a:moveTo>
                                  <a:pt x="10" y="1430"/>
                                </a:moveTo>
                                <a:lnTo>
                                  <a:pt x="10" y="1477"/>
                                </a:lnTo>
                                <a:lnTo>
                                  <a:pt x="0" y="1477"/>
                                </a:lnTo>
                                <a:lnTo>
                                  <a:pt x="0" y="1430"/>
                                </a:lnTo>
                                <a:lnTo>
                                  <a:pt x="10" y="1430"/>
                                </a:lnTo>
                                <a:close/>
                                <a:moveTo>
                                  <a:pt x="10" y="1509"/>
                                </a:moveTo>
                                <a:lnTo>
                                  <a:pt x="10" y="1557"/>
                                </a:lnTo>
                                <a:lnTo>
                                  <a:pt x="0" y="1557"/>
                                </a:lnTo>
                                <a:lnTo>
                                  <a:pt x="0" y="1509"/>
                                </a:lnTo>
                                <a:lnTo>
                                  <a:pt x="10" y="1509"/>
                                </a:lnTo>
                                <a:close/>
                                <a:moveTo>
                                  <a:pt x="10" y="1589"/>
                                </a:moveTo>
                                <a:lnTo>
                                  <a:pt x="10" y="1636"/>
                                </a:lnTo>
                                <a:lnTo>
                                  <a:pt x="0" y="1636"/>
                                </a:lnTo>
                                <a:lnTo>
                                  <a:pt x="0" y="1589"/>
                                </a:lnTo>
                                <a:lnTo>
                                  <a:pt x="10" y="15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" name="Line 180"/>
                        <wps:cNvCnPr/>
                        <wps:spPr bwMode="auto">
                          <a:xfrm>
                            <a:off x="836930" y="1160145"/>
                            <a:ext cx="6921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81"/>
                        <wps:cNvCnPr/>
                        <wps:spPr bwMode="auto">
                          <a:xfrm>
                            <a:off x="906145" y="1160145"/>
                            <a:ext cx="635" cy="603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Freeform 182"/>
                        <wps:cNvSpPr>
                          <a:spLocks noEditPoints="1"/>
                        </wps:cNvSpPr>
                        <wps:spPr bwMode="auto">
                          <a:xfrm>
                            <a:off x="576580" y="1218565"/>
                            <a:ext cx="262255" cy="180340"/>
                          </a:xfrm>
                          <a:custGeom>
                            <a:avLst/>
                            <a:gdLst>
                              <a:gd name="T0" fmla="*/ 413 w 413"/>
                              <a:gd name="T1" fmla="*/ 6 h 284"/>
                              <a:gd name="T2" fmla="*/ 368 w 413"/>
                              <a:gd name="T3" fmla="*/ 37 h 284"/>
                              <a:gd name="T4" fmla="*/ 362 w 413"/>
                              <a:gd name="T5" fmla="*/ 31 h 284"/>
                              <a:gd name="T6" fmla="*/ 407 w 413"/>
                              <a:gd name="T7" fmla="*/ 0 h 284"/>
                              <a:gd name="T8" fmla="*/ 413 w 413"/>
                              <a:gd name="T9" fmla="*/ 6 h 284"/>
                              <a:gd name="T10" fmla="*/ 338 w 413"/>
                              <a:gd name="T11" fmla="*/ 58 h 284"/>
                              <a:gd name="T12" fmla="*/ 293 w 413"/>
                              <a:gd name="T13" fmla="*/ 89 h 284"/>
                              <a:gd name="T14" fmla="*/ 286 w 413"/>
                              <a:gd name="T15" fmla="*/ 83 h 284"/>
                              <a:gd name="T16" fmla="*/ 332 w 413"/>
                              <a:gd name="T17" fmla="*/ 52 h 284"/>
                              <a:gd name="T18" fmla="*/ 338 w 413"/>
                              <a:gd name="T19" fmla="*/ 58 h 284"/>
                              <a:gd name="T20" fmla="*/ 263 w 413"/>
                              <a:gd name="T21" fmla="*/ 109 h 284"/>
                              <a:gd name="T22" fmla="*/ 217 w 413"/>
                              <a:gd name="T23" fmla="*/ 140 h 284"/>
                              <a:gd name="T24" fmla="*/ 211 w 413"/>
                              <a:gd name="T25" fmla="*/ 134 h 284"/>
                              <a:gd name="T26" fmla="*/ 256 w 413"/>
                              <a:gd name="T27" fmla="*/ 103 h 284"/>
                              <a:gd name="T28" fmla="*/ 263 w 413"/>
                              <a:gd name="T29" fmla="*/ 109 h 284"/>
                              <a:gd name="T30" fmla="*/ 187 w 413"/>
                              <a:gd name="T31" fmla="*/ 161 h 284"/>
                              <a:gd name="T32" fmla="*/ 142 w 413"/>
                              <a:gd name="T33" fmla="*/ 192 h 284"/>
                              <a:gd name="T34" fmla="*/ 135 w 413"/>
                              <a:gd name="T35" fmla="*/ 186 h 284"/>
                              <a:gd name="T36" fmla="*/ 181 w 413"/>
                              <a:gd name="T37" fmla="*/ 155 h 284"/>
                              <a:gd name="T38" fmla="*/ 187 w 413"/>
                              <a:gd name="T39" fmla="*/ 161 h 284"/>
                              <a:gd name="T40" fmla="*/ 112 w 413"/>
                              <a:gd name="T41" fmla="*/ 212 h 284"/>
                              <a:gd name="T42" fmla="*/ 67 w 413"/>
                              <a:gd name="T43" fmla="*/ 243 h 284"/>
                              <a:gd name="T44" fmla="*/ 60 w 413"/>
                              <a:gd name="T45" fmla="*/ 237 h 284"/>
                              <a:gd name="T46" fmla="*/ 105 w 413"/>
                              <a:gd name="T47" fmla="*/ 206 h 284"/>
                              <a:gd name="T48" fmla="*/ 112 w 413"/>
                              <a:gd name="T49" fmla="*/ 212 h 284"/>
                              <a:gd name="T50" fmla="*/ 36 w 413"/>
                              <a:gd name="T51" fmla="*/ 264 h 284"/>
                              <a:gd name="T52" fmla="*/ 6 w 413"/>
                              <a:gd name="T53" fmla="*/ 284 h 284"/>
                              <a:gd name="T54" fmla="*/ 0 w 413"/>
                              <a:gd name="T55" fmla="*/ 278 h 284"/>
                              <a:gd name="T56" fmla="*/ 30 w 413"/>
                              <a:gd name="T57" fmla="*/ 258 h 284"/>
                              <a:gd name="T58" fmla="*/ 36 w 413"/>
                              <a:gd name="T59" fmla="*/ 264 h 2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413" h="284">
                                <a:moveTo>
                                  <a:pt x="413" y="6"/>
                                </a:moveTo>
                                <a:lnTo>
                                  <a:pt x="368" y="37"/>
                                </a:lnTo>
                                <a:lnTo>
                                  <a:pt x="362" y="31"/>
                                </a:lnTo>
                                <a:lnTo>
                                  <a:pt x="407" y="0"/>
                                </a:lnTo>
                                <a:lnTo>
                                  <a:pt x="413" y="6"/>
                                </a:lnTo>
                                <a:close/>
                                <a:moveTo>
                                  <a:pt x="338" y="58"/>
                                </a:moveTo>
                                <a:lnTo>
                                  <a:pt x="293" y="89"/>
                                </a:lnTo>
                                <a:lnTo>
                                  <a:pt x="286" y="83"/>
                                </a:lnTo>
                                <a:lnTo>
                                  <a:pt x="332" y="52"/>
                                </a:lnTo>
                                <a:lnTo>
                                  <a:pt x="338" y="58"/>
                                </a:lnTo>
                                <a:close/>
                                <a:moveTo>
                                  <a:pt x="263" y="109"/>
                                </a:moveTo>
                                <a:lnTo>
                                  <a:pt x="217" y="140"/>
                                </a:lnTo>
                                <a:lnTo>
                                  <a:pt x="211" y="134"/>
                                </a:lnTo>
                                <a:lnTo>
                                  <a:pt x="256" y="103"/>
                                </a:lnTo>
                                <a:lnTo>
                                  <a:pt x="263" y="109"/>
                                </a:lnTo>
                                <a:close/>
                                <a:moveTo>
                                  <a:pt x="187" y="161"/>
                                </a:moveTo>
                                <a:lnTo>
                                  <a:pt x="142" y="192"/>
                                </a:lnTo>
                                <a:lnTo>
                                  <a:pt x="135" y="186"/>
                                </a:lnTo>
                                <a:lnTo>
                                  <a:pt x="181" y="155"/>
                                </a:lnTo>
                                <a:lnTo>
                                  <a:pt x="187" y="161"/>
                                </a:lnTo>
                                <a:close/>
                                <a:moveTo>
                                  <a:pt x="112" y="212"/>
                                </a:moveTo>
                                <a:lnTo>
                                  <a:pt x="67" y="243"/>
                                </a:lnTo>
                                <a:lnTo>
                                  <a:pt x="60" y="237"/>
                                </a:lnTo>
                                <a:lnTo>
                                  <a:pt x="105" y="206"/>
                                </a:lnTo>
                                <a:lnTo>
                                  <a:pt x="112" y="212"/>
                                </a:lnTo>
                                <a:close/>
                                <a:moveTo>
                                  <a:pt x="36" y="264"/>
                                </a:moveTo>
                                <a:lnTo>
                                  <a:pt x="6" y="284"/>
                                </a:lnTo>
                                <a:lnTo>
                                  <a:pt x="0" y="278"/>
                                </a:lnTo>
                                <a:lnTo>
                                  <a:pt x="30" y="258"/>
                                </a:lnTo>
                                <a:lnTo>
                                  <a:pt x="36" y="26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Freeform 183"/>
                        <wps:cNvSpPr>
                          <a:spLocks noEditPoints="1"/>
                        </wps:cNvSpPr>
                        <wps:spPr bwMode="auto">
                          <a:xfrm>
                            <a:off x="577850" y="1219835"/>
                            <a:ext cx="958850" cy="179705"/>
                          </a:xfrm>
                          <a:custGeom>
                            <a:avLst/>
                            <a:gdLst>
                              <a:gd name="T0" fmla="*/ 58 w 1510"/>
                              <a:gd name="T1" fmla="*/ 265 h 283"/>
                              <a:gd name="T2" fmla="*/ 2 w 1510"/>
                              <a:gd name="T3" fmla="*/ 283 h 283"/>
                              <a:gd name="T4" fmla="*/ 97 w 1510"/>
                              <a:gd name="T5" fmla="*/ 258 h 283"/>
                              <a:gd name="T6" fmla="*/ 157 w 1510"/>
                              <a:gd name="T7" fmla="*/ 255 h 283"/>
                              <a:gd name="T8" fmla="*/ 97 w 1510"/>
                              <a:gd name="T9" fmla="*/ 258 h 283"/>
                              <a:gd name="T10" fmla="*/ 251 w 1510"/>
                              <a:gd name="T11" fmla="*/ 230 h 283"/>
                              <a:gd name="T12" fmla="*/ 196 w 1510"/>
                              <a:gd name="T13" fmla="*/ 248 h 283"/>
                              <a:gd name="T14" fmla="*/ 290 w 1510"/>
                              <a:gd name="T15" fmla="*/ 222 h 283"/>
                              <a:gd name="T16" fmla="*/ 350 w 1510"/>
                              <a:gd name="T17" fmla="*/ 220 h 283"/>
                              <a:gd name="T18" fmla="*/ 290 w 1510"/>
                              <a:gd name="T19" fmla="*/ 222 h 283"/>
                              <a:gd name="T20" fmla="*/ 445 w 1510"/>
                              <a:gd name="T21" fmla="*/ 194 h 283"/>
                              <a:gd name="T22" fmla="*/ 389 w 1510"/>
                              <a:gd name="T23" fmla="*/ 213 h 283"/>
                              <a:gd name="T24" fmla="*/ 483 w 1510"/>
                              <a:gd name="T25" fmla="*/ 187 h 283"/>
                              <a:gd name="T26" fmla="*/ 544 w 1510"/>
                              <a:gd name="T27" fmla="*/ 184 h 283"/>
                              <a:gd name="T28" fmla="*/ 483 w 1510"/>
                              <a:gd name="T29" fmla="*/ 187 h 283"/>
                              <a:gd name="T30" fmla="*/ 638 w 1510"/>
                              <a:gd name="T31" fmla="*/ 159 h 283"/>
                              <a:gd name="T32" fmla="*/ 582 w 1510"/>
                              <a:gd name="T33" fmla="*/ 177 h 283"/>
                              <a:gd name="T34" fmla="*/ 677 w 1510"/>
                              <a:gd name="T35" fmla="*/ 152 h 283"/>
                              <a:gd name="T36" fmla="*/ 737 w 1510"/>
                              <a:gd name="T37" fmla="*/ 149 h 283"/>
                              <a:gd name="T38" fmla="*/ 677 w 1510"/>
                              <a:gd name="T39" fmla="*/ 152 h 283"/>
                              <a:gd name="T40" fmla="*/ 831 w 1510"/>
                              <a:gd name="T41" fmla="*/ 124 h 283"/>
                              <a:gd name="T42" fmla="*/ 775 w 1510"/>
                              <a:gd name="T43" fmla="*/ 142 h 283"/>
                              <a:gd name="T44" fmla="*/ 870 w 1510"/>
                              <a:gd name="T45" fmla="*/ 117 h 283"/>
                              <a:gd name="T46" fmla="*/ 930 w 1510"/>
                              <a:gd name="T47" fmla="*/ 114 h 283"/>
                              <a:gd name="T48" fmla="*/ 870 w 1510"/>
                              <a:gd name="T49" fmla="*/ 117 h 283"/>
                              <a:gd name="T50" fmla="*/ 1024 w 1510"/>
                              <a:gd name="T51" fmla="*/ 88 h 283"/>
                              <a:gd name="T52" fmla="*/ 969 w 1510"/>
                              <a:gd name="T53" fmla="*/ 107 h 283"/>
                              <a:gd name="T54" fmla="*/ 1063 w 1510"/>
                              <a:gd name="T55" fmla="*/ 82 h 283"/>
                              <a:gd name="T56" fmla="*/ 1123 w 1510"/>
                              <a:gd name="T57" fmla="*/ 79 h 283"/>
                              <a:gd name="T58" fmla="*/ 1063 w 1510"/>
                              <a:gd name="T59" fmla="*/ 82 h 283"/>
                              <a:gd name="T60" fmla="*/ 1218 w 1510"/>
                              <a:gd name="T61" fmla="*/ 53 h 283"/>
                              <a:gd name="T62" fmla="*/ 1162 w 1510"/>
                              <a:gd name="T63" fmla="*/ 72 h 283"/>
                              <a:gd name="T64" fmla="*/ 1256 w 1510"/>
                              <a:gd name="T65" fmla="*/ 46 h 283"/>
                              <a:gd name="T66" fmla="*/ 1317 w 1510"/>
                              <a:gd name="T67" fmla="*/ 43 h 283"/>
                              <a:gd name="T68" fmla="*/ 1256 w 1510"/>
                              <a:gd name="T69" fmla="*/ 46 h 283"/>
                              <a:gd name="T70" fmla="*/ 1411 w 1510"/>
                              <a:gd name="T71" fmla="*/ 18 h 283"/>
                              <a:gd name="T72" fmla="*/ 1355 w 1510"/>
                              <a:gd name="T73" fmla="*/ 36 h 283"/>
                              <a:gd name="T74" fmla="*/ 1450 w 1510"/>
                              <a:gd name="T75" fmla="*/ 11 h 283"/>
                              <a:gd name="T76" fmla="*/ 1510 w 1510"/>
                              <a:gd name="T77" fmla="*/ 8 h 283"/>
                              <a:gd name="T78" fmla="*/ 1450 w 1510"/>
                              <a:gd name="T79" fmla="*/ 11 h 2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510" h="283">
                                <a:moveTo>
                                  <a:pt x="0" y="275"/>
                                </a:moveTo>
                                <a:lnTo>
                                  <a:pt x="58" y="265"/>
                                </a:lnTo>
                                <a:lnTo>
                                  <a:pt x="60" y="273"/>
                                </a:lnTo>
                                <a:lnTo>
                                  <a:pt x="2" y="283"/>
                                </a:lnTo>
                                <a:lnTo>
                                  <a:pt x="0" y="275"/>
                                </a:lnTo>
                                <a:close/>
                                <a:moveTo>
                                  <a:pt x="97" y="258"/>
                                </a:moveTo>
                                <a:lnTo>
                                  <a:pt x="155" y="247"/>
                                </a:lnTo>
                                <a:lnTo>
                                  <a:pt x="157" y="255"/>
                                </a:lnTo>
                                <a:lnTo>
                                  <a:pt x="99" y="265"/>
                                </a:lnTo>
                                <a:lnTo>
                                  <a:pt x="97" y="258"/>
                                </a:lnTo>
                                <a:close/>
                                <a:moveTo>
                                  <a:pt x="193" y="240"/>
                                </a:moveTo>
                                <a:lnTo>
                                  <a:pt x="251" y="230"/>
                                </a:lnTo>
                                <a:lnTo>
                                  <a:pt x="254" y="237"/>
                                </a:lnTo>
                                <a:lnTo>
                                  <a:pt x="196" y="248"/>
                                </a:lnTo>
                                <a:lnTo>
                                  <a:pt x="193" y="240"/>
                                </a:lnTo>
                                <a:close/>
                                <a:moveTo>
                                  <a:pt x="290" y="222"/>
                                </a:moveTo>
                                <a:lnTo>
                                  <a:pt x="348" y="212"/>
                                </a:lnTo>
                                <a:lnTo>
                                  <a:pt x="350" y="220"/>
                                </a:lnTo>
                                <a:lnTo>
                                  <a:pt x="292" y="230"/>
                                </a:lnTo>
                                <a:lnTo>
                                  <a:pt x="290" y="222"/>
                                </a:lnTo>
                                <a:close/>
                                <a:moveTo>
                                  <a:pt x="387" y="205"/>
                                </a:moveTo>
                                <a:lnTo>
                                  <a:pt x="445" y="194"/>
                                </a:lnTo>
                                <a:lnTo>
                                  <a:pt x="447" y="202"/>
                                </a:lnTo>
                                <a:lnTo>
                                  <a:pt x="389" y="213"/>
                                </a:lnTo>
                                <a:lnTo>
                                  <a:pt x="387" y="205"/>
                                </a:lnTo>
                                <a:close/>
                                <a:moveTo>
                                  <a:pt x="483" y="187"/>
                                </a:moveTo>
                                <a:lnTo>
                                  <a:pt x="541" y="177"/>
                                </a:lnTo>
                                <a:lnTo>
                                  <a:pt x="544" y="184"/>
                                </a:lnTo>
                                <a:lnTo>
                                  <a:pt x="486" y="195"/>
                                </a:lnTo>
                                <a:lnTo>
                                  <a:pt x="483" y="187"/>
                                </a:lnTo>
                                <a:close/>
                                <a:moveTo>
                                  <a:pt x="580" y="170"/>
                                </a:moveTo>
                                <a:lnTo>
                                  <a:pt x="638" y="159"/>
                                </a:lnTo>
                                <a:lnTo>
                                  <a:pt x="640" y="167"/>
                                </a:lnTo>
                                <a:lnTo>
                                  <a:pt x="582" y="177"/>
                                </a:lnTo>
                                <a:lnTo>
                                  <a:pt x="580" y="170"/>
                                </a:lnTo>
                                <a:close/>
                                <a:moveTo>
                                  <a:pt x="677" y="152"/>
                                </a:moveTo>
                                <a:lnTo>
                                  <a:pt x="735" y="141"/>
                                </a:lnTo>
                                <a:lnTo>
                                  <a:pt x="737" y="149"/>
                                </a:lnTo>
                                <a:lnTo>
                                  <a:pt x="679" y="160"/>
                                </a:lnTo>
                                <a:lnTo>
                                  <a:pt x="677" y="152"/>
                                </a:lnTo>
                                <a:close/>
                                <a:moveTo>
                                  <a:pt x="773" y="134"/>
                                </a:moveTo>
                                <a:lnTo>
                                  <a:pt x="831" y="124"/>
                                </a:lnTo>
                                <a:lnTo>
                                  <a:pt x="833" y="132"/>
                                </a:lnTo>
                                <a:lnTo>
                                  <a:pt x="775" y="142"/>
                                </a:lnTo>
                                <a:lnTo>
                                  <a:pt x="773" y="134"/>
                                </a:lnTo>
                                <a:close/>
                                <a:moveTo>
                                  <a:pt x="870" y="117"/>
                                </a:moveTo>
                                <a:lnTo>
                                  <a:pt x="928" y="106"/>
                                </a:lnTo>
                                <a:lnTo>
                                  <a:pt x="930" y="114"/>
                                </a:lnTo>
                                <a:lnTo>
                                  <a:pt x="872" y="124"/>
                                </a:lnTo>
                                <a:lnTo>
                                  <a:pt x="870" y="117"/>
                                </a:lnTo>
                                <a:close/>
                                <a:moveTo>
                                  <a:pt x="966" y="99"/>
                                </a:moveTo>
                                <a:lnTo>
                                  <a:pt x="1024" y="88"/>
                                </a:lnTo>
                                <a:lnTo>
                                  <a:pt x="1027" y="96"/>
                                </a:lnTo>
                                <a:lnTo>
                                  <a:pt x="969" y="107"/>
                                </a:lnTo>
                                <a:lnTo>
                                  <a:pt x="966" y="99"/>
                                </a:lnTo>
                                <a:close/>
                                <a:moveTo>
                                  <a:pt x="1063" y="82"/>
                                </a:moveTo>
                                <a:lnTo>
                                  <a:pt x="1121" y="71"/>
                                </a:lnTo>
                                <a:lnTo>
                                  <a:pt x="1123" y="79"/>
                                </a:lnTo>
                                <a:lnTo>
                                  <a:pt x="1065" y="89"/>
                                </a:lnTo>
                                <a:lnTo>
                                  <a:pt x="1063" y="82"/>
                                </a:lnTo>
                                <a:close/>
                                <a:moveTo>
                                  <a:pt x="1160" y="64"/>
                                </a:moveTo>
                                <a:lnTo>
                                  <a:pt x="1218" y="53"/>
                                </a:lnTo>
                                <a:lnTo>
                                  <a:pt x="1220" y="61"/>
                                </a:lnTo>
                                <a:lnTo>
                                  <a:pt x="1162" y="72"/>
                                </a:lnTo>
                                <a:lnTo>
                                  <a:pt x="1160" y="64"/>
                                </a:lnTo>
                                <a:close/>
                                <a:moveTo>
                                  <a:pt x="1256" y="46"/>
                                </a:moveTo>
                                <a:lnTo>
                                  <a:pt x="1314" y="36"/>
                                </a:lnTo>
                                <a:lnTo>
                                  <a:pt x="1317" y="43"/>
                                </a:lnTo>
                                <a:lnTo>
                                  <a:pt x="1259" y="54"/>
                                </a:lnTo>
                                <a:lnTo>
                                  <a:pt x="1256" y="46"/>
                                </a:lnTo>
                                <a:close/>
                                <a:moveTo>
                                  <a:pt x="1353" y="29"/>
                                </a:moveTo>
                                <a:lnTo>
                                  <a:pt x="1411" y="18"/>
                                </a:lnTo>
                                <a:lnTo>
                                  <a:pt x="1413" y="26"/>
                                </a:lnTo>
                                <a:lnTo>
                                  <a:pt x="1355" y="36"/>
                                </a:lnTo>
                                <a:lnTo>
                                  <a:pt x="1353" y="29"/>
                                </a:lnTo>
                                <a:close/>
                                <a:moveTo>
                                  <a:pt x="1450" y="11"/>
                                </a:moveTo>
                                <a:lnTo>
                                  <a:pt x="1508" y="0"/>
                                </a:lnTo>
                                <a:lnTo>
                                  <a:pt x="1510" y="8"/>
                                </a:lnTo>
                                <a:lnTo>
                                  <a:pt x="1452" y="19"/>
                                </a:lnTo>
                                <a:lnTo>
                                  <a:pt x="1450" y="1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Freeform 184"/>
                        <wps:cNvSpPr>
                          <a:spLocks noEditPoints="1"/>
                        </wps:cNvSpPr>
                        <wps:spPr bwMode="auto">
                          <a:xfrm>
                            <a:off x="833755" y="175895"/>
                            <a:ext cx="230505" cy="1126490"/>
                          </a:xfrm>
                          <a:custGeom>
                            <a:avLst/>
                            <a:gdLst>
                              <a:gd name="T0" fmla="*/ 19 w 363"/>
                              <a:gd name="T1" fmla="*/ 47 h 1774"/>
                              <a:gd name="T2" fmla="*/ 0 w 363"/>
                              <a:gd name="T3" fmla="*/ 2 h 1774"/>
                              <a:gd name="T4" fmla="*/ 26 w 363"/>
                              <a:gd name="T5" fmla="*/ 79 h 1774"/>
                              <a:gd name="T6" fmla="*/ 25 w 363"/>
                              <a:gd name="T7" fmla="*/ 127 h 1774"/>
                              <a:gd name="T8" fmla="*/ 26 w 363"/>
                              <a:gd name="T9" fmla="*/ 79 h 1774"/>
                              <a:gd name="T10" fmla="*/ 51 w 363"/>
                              <a:gd name="T11" fmla="*/ 204 h 1774"/>
                              <a:gd name="T12" fmla="*/ 32 w 363"/>
                              <a:gd name="T13" fmla="*/ 158 h 1774"/>
                              <a:gd name="T14" fmla="*/ 57 w 363"/>
                              <a:gd name="T15" fmla="*/ 236 h 1774"/>
                              <a:gd name="T16" fmla="*/ 57 w 363"/>
                              <a:gd name="T17" fmla="*/ 284 h 1774"/>
                              <a:gd name="T18" fmla="*/ 57 w 363"/>
                              <a:gd name="T19" fmla="*/ 236 h 1774"/>
                              <a:gd name="T20" fmla="*/ 82 w 363"/>
                              <a:gd name="T21" fmla="*/ 361 h 1774"/>
                              <a:gd name="T22" fmla="*/ 63 w 363"/>
                              <a:gd name="T23" fmla="*/ 315 h 1774"/>
                              <a:gd name="T24" fmla="*/ 88 w 363"/>
                              <a:gd name="T25" fmla="*/ 393 h 1774"/>
                              <a:gd name="T26" fmla="*/ 88 w 363"/>
                              <a:gd name="T27" fmla="*/ 441 h 1774"/>
                              <a:gd name="T28" fmla="*/ 88 w 363"/>
                              <a:gd name="T29" fmla="*/ 393 h 1774"/>
                              <a:gd name="T30" fmla="*/ 113 w 363"/>
                              <a:gd name="T31" fmla="*/ 518 h 1774"/>
                              <a:gd name="T32" fmla="*/ 94 w 363"/>
                              <a:gd name="T33" fmla="*/ 472 h 1774"/>
                              <a:gd name="T34" fmla="*/ 119 w 363"/>
                              <a:gd name="T35" fmla="*/ 549 h 1774"/>
                              <a:gd name="T36" fmla="*/ 119 w 363"/>
                              <a:gd name="T37" fmla="*/ 598 h 1774"/>
                              <a:gd name="T38" fmla="*/ 119 w 363"/>
                              <a:gd name="T39" fmla="*/ 549 h 1774"/>
                              <a:gd name="T40" fmla="*/ 144 w 363"/>
                              <a:gd name="T41" fmla="*/ 675 h 1774"/>
                              <a:gd name="T42" fmla="*/ 125 w 363"/>
                              <a:gd name="T43" fmla="*/ 629 h 1774"/>
                              <a:gd name="T44" fmla="*/ 151 w 363"/>
                              <a:gd name="T45" fmla="*/ 706 h 1774"/>
                              <a:gd name="T46" fmla="*/ 150 w 363"/>
                              <a:gd name="T47" fmla="*/ 755 h 1774"/>
                              <a:gd name="T48" fmla="*/ 151 w 363"/>
                              <a:gd name="T49" fmla="*/ 706 h 1774"/>
                              <a:gd name="T50" fmla="*/ 176 w 363"/>
                              <a:gd name="T51" fmla="*/ 832 h 1774"/>
                              <a:gd name="T52" fmla="*/ 157 w 363"/>
                              <a:gd name="T53" fmla="*/ 786 h 1774"/>
                              <a:gd name="T54" fmla="*/ 182 w 363"/>
                              <a:gd name="T55" fmla="*/ 863 h 1774"/>
                              <a:gd name="T56" fmla="*/ 182 w 363"/>
                              <a:gd name="T57" fmla="*/ 911 h 1774"/>
                              <a:gd name="T58" fmla="*/ 182 w 363"/>
                              <a:gd name="T59" fmla="*/ 863 h 1774"/>
                              <a:gd name="T60" fmla="*/ 207 w 363"/>
                              <a:gd name="T61" fmla="*/ 989 h 1774"/>
                              <a:gd name="T62" fmla="*/ 188 w 363"/>
                              <a:gd name="T63" fmla="*/ 943 h 1774"/>
                              <a:gd name="T64" fmla="*/ 213 w 363"/>
                              <a:gd name="T65" fmla="*/ 1020 h 1774"/>
                              <a:gd name="T66" fmla="*/ 213 w 363"/>
                              <a:gd name="T67" fmla="*/ 1068 h 1774"/>
                              <a:gd name="T68" fmla="*/ 213 w 363"/>
                              <a:gd name="T69" fmla="*/ 1020 h 1774"/>
                              <a:gd name="T70" fmla="*/ 238 w 363"/>
                              <a:gd name="T71" fmla="*/ 1146 h 1774"/>
                              <a:gd name="T72" fmla="*/ 219 w 363"/>
                              <a:gd name="T73" fmla="*/ 1100 h 1774"/>
                              <a:gd name="T74" fmla="*/ 245 w 363"/>
                              <a:gd name="T75" fmla="*/ 1177 h 1774"/>
                              <a:gd name="T76" fmla="*/ 244 w 363"/>
                              <a:gd name="T77" fmla="*/ 1225 h 1774"/>
                              <a:gd name="T78" fmla="*/ 245 w 363"/>
                              <a:gd name="T79" fmla="*/ 1177 h 1774"/>
                              <a:gd name="T80" fmla="*/ 270 w 363"/>
                              <a:gd name="T81" fmla="*/ 1302 h 1774"/>
                              <a:gd name="T82" fmla="*/ 250 w 363"/>
                              <a:gd name="T83" fmla="*/ 1257 h 1774"/>
                              <a:gd name="T84" fmla="*/ 276 w 363"/>
                              <a:gd name="T85" fmla="*/ 1334 h 1774"/>
                              <a:gd name="T86" fmla="*/ 275 w 363"/>
                              <a:gd name="T87" fmla="*/ 1382 h 1774"/>
                              <a:gd name="T88" fmla="*/ 276 w 363"/>
                              <a:gd name="T89" fmla="*/ 1334 h 1774"/>
                              <a:gd name="T90" fmla="*/ 301 w 363"/>
                              <a:gd name="T91" fmla="*/ 1459 h 1774"/>
                              <a:gd name="T92" fmla="*/ 282 w 363"/>
                              <a:gd name="T93" fmla="*/ 1413 h 1774"/>
                              <a:gd name="T94" fmla="*/ 307 w 363"/>
                              <a:gd name="T95" fmla="*/ 1491 h 1774"/>
                              <a:gd name="T96" fmla="*/ 307 w 363"/>
                              <a:gd name="T97" fmla="*/ 1539 h 1774"/>
                              <a:gd name="T98" fmla="*/ 307 w 363"/>
                              <a:gd name="T99" fmla="*/ 1491 h 1774"/>
                              <a:gd name="T100" fmla="*/ 332 w 363"/>
                              <a:gd name="T101" fmla="*/ 1616 h 1774"/>
                              <a:gd name="T102" fmla="*/ 313 w 363"/>
                              <a:gd name="T103" fmla="*/ 1570 h 1774"/>
                              <a:gd name="T104" fmla="*/ 338 w 363"/>
                              <a:gd name="T105" fmla="*/ 1648 h 1774"/>
                              <a:gd name="T106" fmla="*/ 338 w 363"/>
                              <a:gd name="T107" fmla="*/ 1696 h 1774"/>
                              <a:gd name="T108" fmla="*/ 338 w 363"/>
                              <a:gd name="T109" fmla="*/ 1648 h 1774"/>
                              <a:gd name="T110" fmla="*/ 363 w 363"/>
                              <a:gd name="T111" fmla="*/ 1773 h 1774"/>
                              <a:gd name="T112" fmla="*/ 344 w 363"/>
                              <a:gd name="T113" fmla="*/ 1727 h 17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363" h="1774">
                                <a:moveTo>
                                  <a:pt x="10" y="0"/>
                                </a:moveTo>
                                <a:lnTo>
                                  <a:pt x="19" y="47"/>
                                </a:lnTo>
                                <a:lnTo>
                                  <a:pt x="10" y="49"/>
                                </a:lnTo>
                                <a:lnTo>
                                  <a:pt x="0" y="2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26" y="79"/>
                                </a:moveTo>
                                <a:lnTo>
                                  <a:pt x="35" y="126"/>
                                </a:lnTo>
                                <a:lnTo>
                                  <a:pt x="25" y="127"/>
                                </a:lnTo>
                                <a:lnTo>
                                  <a:pt x="16" y="80"/>
                                </a:lnTo>
                                <a:lnTo>
                                  <a:pt x="26" y="79"/>
                                </a:lnTo>
                                <a:close/>
                                <a:moveTo>
                                  <a:pt x="41" y="157"/>
                                </a:moveTo>
                                <a:lnTo>
                                  <a:pt x="51" y="204"/>
                                </a:lnTo>
                                <a:lnTo>
                                  <a:pt x="41" y="206"/>
                                </a:lnTo>
                                <a:lnTo>
                                  <a:pt x="32" y="158"/>
                                </a:lnTo>
                                <a:lnTo>
                                  <a:pt x="41" y="157"/>
                                </a:lnTo>
                                <a:close/>
                                <a:moveTo>
                                  <a:pt x="57" y="236"/>
                                </a:moveTo>
                                <a:lnTo>
                                  <a:pt x="66" y="283"/>
                                </a:lnTo>
                                <a:lnTo>
                                  <a:pt x="57" y="284"/>
                                </a:lnTo>
                                <a:lnTo>
                                  <a:pt x="47" y="237"/>
                                </a:lnTo>
                                <a:lnTo>
                                  <a:pt x="57" y="236"/>
                                </a:lnTo>
                                <a:close/>
                                <a:moveTo>
                                  <a:pt x="73" y="314"/>
                                </a:moveTo>
                                <a:lnTo>
                                  <a:pt x="82" y="361"/>
                                </a:lnTo>
                                <a:lnTo>
                                  <a:pt x="72" y="362"/>
                                </a:lnTo>
                                <a:lnTo>
                                  <a:pt x="63" y="315"/>
                                </a:lnTo>
                                <a:lnTo>
                                  <a:pt x="73" y="314"/>
                                </a:lnTo>
                                <a:close/>
                                <a:moveTo>
                                  <a:pt x="88" y="393"/>
                                </a:moveTo>
                                <a:lnTo>
                                  <a:pt x="98" y="440"/>
                                </a:lnTo>
                                <a:lnTo>
                                  <a:pt x="88" y="441"/>
                                </a:lnTo>
                                <a:lnTo>
                                  <a:pt x="78" y="394"/>
                                </a:lnTo>
                                <a:lnTo>
                                  <a:pt x="88" y="393"/>
                                </a:lnTo>
                                <a:close/>
                                <a:moveTo>
                                  <a:pt x="104" y="471"/>
                                </a:moveTo>
                                <a:lnTo>
                                  <a:pt x="113" y="518"/>
                                </a:lnTo>
                                <a:lnTo>
                                  <a:pt x="103" y="519"/>
                                </a:lnTo>
                                <a:lnTo>
                                  <a:pt x="94" y="472"/>
                                </a:lnTo>
                                <a:lnTo>
                                  <a:pt x="104" y="471"/>
                                </a:lnTo>
                                <a:close/>
                                <a:moveTo>
                                  <a:pt x="119" y="549"/>
                                </a:moveTo>
                                <a:lnTo>
                                  <a:pt x="129" y="596"/>
                                </a:lnTo>
                                <a:lnTo>
                                  <a:pt x="119" y="598"/>
                                </a:lnTo>
                                <a:lnTo>
                                  <a:pt x="110" y="551"/>
                                </a:lnTo>
                                <a:lnTo>
                                  <a:pt x="119" y="549"/>
                                </a:lnTo>
                                <a:close/>
                                <a:moveTo>
                                  <a:pt x="135" y="628"/>
                                </a:moveTo>
                                <a:lnTo>
                                  <a:pt x="144" y="675"/>
                                </a:lnTo>
                                <a:lnTo>
                                  <a:pt x="135" y="676"/>
                                </a:lnTo>
                                <a:lnTo>
                                  <a:pt x="125" y="629"/>
                                </a:lnTo>
                                <a:lnTo>
                                  <a:pt x="135" y="628"/>
                                </a:lnTo>
                                <a:close/>
                                <a:moveTo>
                                  <a:pt x="151" y="706"/>
                                </a:moveTo>
                                <a:lnTo>
                                  <a:pt x="160" y="753"/>
                                </a:lnTo>
                                <a:lnTo>
                                  <a:pt x="150" y="755"/>
                                </a:lnTo>
                                <a:lnTo>
                                  <a:pt x="141" y="708"/>
                                </a:lnTo>
                                <a:lnTo>
                                  <a:pt x="151" y="706"/>
                                </a:lnTo>
                                <a:close/>
                                <a:moveTo>
                                  <a:pt x="166" y="785"/>
                                </a:moveTo>
                                <a:lnTo>
                                  <a:pt x="176" y="832"/>
                                </a:lnTo>
                                <a:lnTo>
                                  <a:pt x="166" y="833"/>
                                </a:lnTo>
                                <a:lnTo>
                                  <a:pt x="157" y="786"/>
                                </a:lnTo>
                                <a:lnTo>
                                  <a:pt x="166" y="785"/>
                                </a:lnTo>
                                <a:close/>
                                <a:moveTo>
                                  <a:pt x="182" y="863"/>
                                </a:moveTo>
                                <a:lnTo>
                                  <a:pt x="191" y="910"/>
                                </a:lnTo>
                                <a:lnTo>
                                  <a:pt x="182" y="911"/>
                                </a:lnTo>
                                <a:lnTo>
                                  <a:pt x="172" y="864"/>
                                </a:lnTo>
                                <a:lnTo>
                                  <a:pt x="182" y="863"/>
                                </a:lnTo>
                                <a:close/>
                                <a:moveTo>
                                  <a:pt x="198" y="942"/>
                                </a:moveTo>
                                <a:lnTo>
                                  <a:pt x="207" y="989"/>
                                </a:lnTo>
                                <a:lnTo>
                                  <a:pt x="197" y="990"/>
                                </a:lnTo>
                                <a:lnTo>
                                  <a:pt x="188" y="943"/>
                                </a:lnTo>
                                <a:lnTo>
                                  <a:pt x="198" y="942"/>
                                </a:lnTo>
                                <a:close/>
                                <a:moveTo>
                                  <a:pt x="213" y="1020"/>
                                </a:moveTo>
                                <a:lnTo>
                                  <a:pt x="223" y="1067"/>
                                </a:lnTo>
                                <a:lnTo>
                                  <a:pt x="213" y="1068"/>
                                </a:lnTo>
                                <a:lnTo>
                                  <a:pt x="203" y="1021"/>
                                </a:lnTo>
                                <a:lnTo>
                                  <a:pt x="213" y="1020"/>
                                </a:lnTo>
                                <a:close/>
                                <a:moveTo>
                                  <a:pt x="229" y="1098"/>
                                </a:moveTo>
                                <a:lnTo>
                                  <a:pt x="238" y="1146"/>
                                </a:lnTo>
                                <a:lnTo>
                                  <a:pt x="229" y="1147"/>
                                </a:lnTo>
                                <a:lnTo>
                                  <a:pt x="219" y="1100"/>
                                </a:lnTo>
                                <a:lnTo>
                                  <a:pt x="229" y="1098"/>
                                </a:lnTo>
                                <a:close/>
                                <a:moveTo>
                                  <a:pt x="245" y="1177"/>
                                </a:moveTo>
                                <a:lnTo>
                                  <a:pt x="254" y="1224"/>
                                </a:lnTo>
                                <a:lnTo>
                                  <a:pt x="244" y="1225"/>
                                </a:lnTo>
                                <a:lnTo>
                                  <a:pt x="235" y="1178"/>
                                </a:lnTo>
                                <a:lnTo>
                                  <a:pt x="245" y="1177"/>
                                </a:lnTo>
                                <a:close/>
                                <a:moveTo>
                                  <a:pt x="260" y="1255"/>
                                </a:moveTo>
                                <a:lnTo>
                                  <a:pt x="270" y="1302"/>
                                </a:lnTo>
                                <a:lnTo>
                                  <a:pt x="260" y="1304"/>
                                </a:lnTo>
                                <a:lnTo>
                                  <a:pt x="250" y="1257"/>
                                </a:lnTo>
                                <a:lnTo>
                                  <a:pt x="260" y="1255"/>
                                </a:lnTo>
                                <a:close/>
                                <a:moveTo>
                                  <a:pt x="276" y="1334"/>
                                </a:moveTo>
                                <a:lnTo>
                                  <a:pt x="285" y="1381"/>
                                </a:lnTo>
                                <a:lnTo>
                                  <a:pt x="275" y="1382"/>
                                </a:lnTo>
                                <a:lnTo>
                                  <a:pt x="266" y="1335"/>
                                </a:lnTo>
                                <a:lnTo>
                                  <a:pt x="276" y="1334"/>
                                </a:lnTo>
                                <a:close/>
                                <a:moveTo>
                                  <a:pt x="291" y="1412"/>
                                </a:moveTo>
                                <a:lnTo>
                                  <a:pt x="301" y="1459"/>
                                </a:lnTo>
                                <a:lnTo>
                                  <a:pt x="291" y="1461"/>
                                </a:lnTo>
                                <a:lnTo>
                                  <a:pt x="282" y="1413"/>
                                </a:lnTo>
                                <a:lnTo>
                                  <a:pt x="291" y="1412"/>
                                </a:lnTo>
                                <a:close/>
                                <a:moveTo>
                                  <a:pt x="307" y="1491"/>
                                </a:moveTo>
                                <a:lnTo>
                                  <a:pt x="316" y="1538"/>
                                </a:lnTo>
                                <a:lnTo>
                                  <a:pt x="307" y="1539"/>
                                </a:lnTo>
                                <a:lnTo>
                                  <a:pt x="297" y="1492"/>
                                </a:lnTo>
                                <a:lnTo>
                                  <a:pt x="307" y="1491"/>
                                </a:lnTo>
                                <a:close/>
                                <a:moveTo>
                                  <a:pt x="323" y="1569"/>
                                </a:moveTo>
                                <a:lnTo>
                                  <a:pt x="332" y="1616"/>
                                </a:lnTo>
                                <a:lnTo>
                                  <a:pt x="322" y="1617"/>
                                </a:lnTo>
                                <a:lnTo>
                                  <a:pt x="313" y="1570"/>
                                </a:lnTo>
                                <a:lnTo>
                                  <a:pt x="323" y="1569"/>
                                </a:lnTo>
                                <a:close/>
                                <a:moveTo>
                                  <a:pt x="338" y="1648"/>
                                </a:moveTo>
                                <a:lnTo>
                                  <a:pt x="348" y="1695"/>
                                </a:lnTo>
                                <a:lnTo>
                                  <a:pt x="338" y="1696"/>
                                </a:lnTo>
                                <a:lnTo>
                                  <a:pt x="329" y="1649"/>
                                </a:lnTo>
                                <a:lnTo>
                                  <a:pt x="338" y="1648"/>
                                </a:lnTo>
                                <a:close/>
                                <a:moveTo>
                                  <a:pt x="354" y="1726"/>
                                </a:moveTo>
                                <a:lnTo>
                                  <a:pt x="363" y="1773"/>
                                </a:lnTo>
                                <a:lnTo>
                                  <a:pt x="353" y="1774"/>
                                </a:lnTo>
                                <a:lnTo>
                                  <a:pt x="344" y="1727"/>
                                </a:lnTo>
                                <a:lnTo>
                                  <a:pt x="354" y="172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Line 185"/>
                        <wps:cNvCnPr/>
                        <wps:spPr bwMode="auto">
                          <a:xfrm flipH="1">
                            <a:off x="578485" y="176530"/>
                            <a:ext cx="258445" cy="12204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Freeform 186"/>
                        <wps:cNvSpPr>
                          <a:spLocks noEditPoints="1"/>
                        </wps:cNvSpPr>
                        <wps:spPr bwMode="auto">
                          <a:xfrm>
                            <a:off x="835660" y="1218565"/>
                            <a:ext cx="206375" cy="83820"/>
                          </a:xfrm>
                          <a:custGeom>
                            <a:avLst/>
                            <a:gdLst>
                              <a:gd name="T0" fmla="*/ 4 w 325"/>
                              <a:gd name="T1" fmla="*/ 0 h 132"/>
                              <a:gd name="T2" fmla="*/ 58 w 325"/>
                              <a:gd name="T3" fmla="*/ 21 h 132"/>
                              <a:gd name="T4" fmla="*/ 53 w 325"/>
                              <a:gd name="T5" fmla="*/ 28 h 132"/>
                              <a:gd name="T6" fmla="*/ 0 w 325"/>
                              <a:gd name="T7" fmla="*/ 7 h 132"/>
                              <a:gd name="T8" fmla="*/ 4 w 325"/>
                              <a:gd name="T9" fmla="*/ 0 h 132"/>
                              <a:gd name="T10" fmla="*/ 93 w 325"/>
                              <a:gd name="T11" fmla="*/ 34 h 132"/>
                              <a:gd name="T12" fmla="*/ 147 w 325"/>
                              <a:gd name="T13" fmla="*/ 55 h 132"/>
                              <a:gd name="T14" fmla="*/ 142 w 325"/>
                              <a:gd name="T15" fmla="*/ 62 h 132"/>
                              <a:gd name="T16" fmla="*/ 89 w 325"/>
                              <a:gd name="T17" fmla="*/ 42 h 132"/>
                              <a:gd name="T18" fmla="*/ 93 w 325"/>
                              <a:gd name="T19" fmla="*/ 34 h 132"/>
                              <a:gd name="T20" fmla="*/ 182 w 325"/>
                              <a:gd name="T21" fmla="*/ 69 h 132"/>
                              <a:gd name="T22" fmla="*/ 236 w 325"/>
                              <a:gd name="T23" fmla="*/ 90 h 132"/>
                              <a:gd name="T24" fmla="*/ 232 w 325"/>
                              <a:gd name="T25" fmla="*/ 97 h 132"/>
                              <a:gd name="T26" fmla="*/ 178 w 325"/>
                              <a:gd name="T27" fmla="*/ 76 h 132"/>
                              <a:gd name="T28" fmla="*/ 182 w 325"/>
                              <a:gd name="T29" fmla="*/ 69 h 132"/>
                              <a:gd name="T30" fmla="*/ 271 w 325"/>
                              <a:gd name="T31" fmla="*/ 104 h 132"/>
                              <a:gd name="T32" fmla="*/ 325 w 325"/>
                              <a:gd name="T33" fmla="*/ 125 h 132"/>
                              <a:gd name="T34" fmla="*/ 321 w 325"/>
                              <a:gd name="T35" fmla="*/ 132 h 132"/>
                              <a:gd name="T36" fmla="*/ 267 w 325"/>
                              <a:gd name="T37" fmla="*/ 111 h 132"/>
                              <a:gd name="T38" fmla="*/ 271 w 325"/>
                              <a:gd name="T39" fmla="*/ 104 h 1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325" h="132">
                                <a:moveTo>
                                  <a:pt x="4" y="0"/>
                                </a:moveTo>
                                <a:lnTo>
                                  <a:pt x="58" y="21"/>
                                </a:lnTo>
                                <a:lnTo>
                                  <a:pt x="53" y="28"/>
                                </a:lnTo>
                                <a:lnTo>
                                  <a:pt x="0" y="7"/>
                                </a:lnTo>
                                <a:lnTo>
                                  <a:pt x="4" y="0"/>
                                </a:lnTo>
                                <a:close/>
                                <a:moveTo>
                                  <a:pt x="93" y="34"/>
                                </a:moveTo>
                                <a:lnTo>
                                  <a:pt x="147" y="55"/>
                                </a:lnTo>
                                <a:lnTo>
                                  <a:pt x="142" y="62"/>
                                </a:lnTo>
                                <a:lnTo>
                                  <a:pt x="89" y="42"/>
                                </a:lnTo>
                                <a:lnTo>
                                  <a:pt x="93" y="34"/>
                                </a:lnTo>
                                <a:close/>
                                <a:moveTo>
                                  <a:pt x="182" y="69"/>
                                </a:moveTo>
                                <a:lnTo>
                                  <a:pt x="236" y="90"/>
                                </a:lnTo>
                                <a:lnTo>
                                  <a:pt x="232" y="97"/>
                                </a:lnTo>
                                <a:lnTo>
                                  <a:pt x="178" y="76"/>
                                </a:lnTo>
                                <a:lnTo>
                                  <a:pt x="182" y="69"/>
                                </a:lnTo>
                                <a:close/>
                                <a:moveTo>
                                  <a:pt x="271" y="104"/>
                                </a:moveTo>
                                <a:lnTo>
                                  <a:pt x="325" y="125"/>
                                </a:lnTo>
                                <a:lnTo>
                                  <a:pt x="321" y="132"/>
                                </a:lnTo>
                                <a:lnTo>
                                  <a:pt x="267" y="111"/>
                                </a:lnTo>
                                <a:lnTo>
                                  <a:pt x="271" y="1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Line 187"/>
                        <wps:cNvCnPr/>
                        <wps:spPr bwMode="auto">
                          <a:xfrm flipV="1">
                            <a:off x="951865" y="1287145"/>
                            <a:ext cx="55880" cy="101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188"/>
                        <wps:cNvCnPr/>
                        <wps:spPr bwMode="auto">
                          <a:xfrm>
                            <a:off x="951865" y="1297305"/>
                            <a:ext cx="55245" cy="2159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Rectangle 189"/>
                        <wps:cNvSpPr>
                          <a:spLocks noChangeArrowheads="1"/>
                        </wps:cNvSpPr>
                        <wps:spPr bwMode="auto">
                          <a:xfrm>
                            <a:off x="1076325" y="1311910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7" name="Rectangle 190"/>
                        <wps:cNvSpPr>
                          <a:spLocks noChangeArrowheads="1"/>
                        </wps:cNvSpPr>
                        <wps:spPr bwMode="auto">
                          <a:xfrm>
                            <a:off x="488950" y="140652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8" name="Rectangle 191"/>
                        <wps:cNvSpPr>
                          <a:spLocks noChangeArrowheads="1"/>
                        </wps:cNvSpPr>
                        <wps:spPr bwMode="auto">
                          <a:xfrm>
                            <a:off x="712470" y="107061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9" name="Rectangle 192"/>
                        <wps:cNvSpPr>
                          <a:spLocks noChangeArrowheads="1"/>
                        </wps:cNvSpPr>
                        <wps:spPr bwMode="auto">
                          <a:xfrm>
                            <a:off x="801370" y="21590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0" name="Rectangle 193"/>
                        <wps:cNvSpPr>
                          <a:spLocks noChangeArrowheads="1"/>
                        </wps:cNvSpPr>
                        <wps:spPr bwMode="auto">
                          <a:xfrm>
                            <a:off x="1585595" y="109728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81" name="Group 194"/>
                        <wpg:cNvGrpSpPr>
                          <a:grpSpLocks/>
                        </wpg:cNvGrpSpPr>
                        <wpg:grpSpPr bwMode="auto">
                          <a:xfrm>
                            <a:off x="1050290" y="1298575"/>
                            <a:ext cx="24765" cy="20320"/>
                            <a:chOff x="1654" y="2045"/>
                            <a:chExt cx="39" cy="32"/>
                          </a:xfrm>
                        </wpg:grpSpPr>
                        <wps:wsp>
                          <wps:cNvPr id="182" name="Oval 195"/>
                          <wps:cNvSpPr>
                            <a:spLocks noChangeArrowheads="1"/>
                          </wps:cNvSpPr>
                          <wps:spPr bwMode="auto">
                            <a:xfrm>
                              <a:off x="1654" y="2045"/>
                              <a:ext cx="39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" name="Oval 196"/>
                          <wps:cNvSpPr>
                            <a:spLocks noChangeArrowheads="1"/>
                          </wps:cNvSpPr>
                          <wps:spPr bwMode="auto">
                            <a:xfrm>
                              <a:off x="1654" y="2045"/>
                              <a:ext cx="39" cy="32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84" name="Group 197"/>
                        <wpg:cNvGrpSpPr>
                          <a:grpSpLocks/>
                        </wpg:cNvGrpSpPr>
                        <wpg:grpSpPr bwMode="auto">
                          <a:xfrm>
                            <a:off x="824230" y="1210310"/>
                            <a:ext cx="25400" cy="20320"/>
                            <a:chOff x="1298" y="1906"/>
                            <a:chExt cx="40" cy="32"/>
                          </a:xfrm>
                        </wpg:grpSpPr>
                        <wps:wsp>
                          <wps:cNvPr id="185" name="Oval 19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8" y="1906"/>
                              <a:ext cx="40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Oval 1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8" y="1906"/>
                              <a:ext cx="40" cy="32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87" name="Group 200"/>
                        <wpg:cNvGrpSpPr>
                          <a:grpSpLocks/>
                        </wpg:cNvGrpSpPr>
                        <wpg:grpSpPr bwMode="auto">
                          <a:xfrm>
                            <a:off x="114935" y="1210310"/>
                            <a:ext cx="24765" cy="20320"/>
                            <a:chOff x="181" y="1906"/>
                            <a:chExt cx="39" cy="32"/>
                          </a:xfrm>
                        </wpg:grpSpPr>
                        <wps:wsp>
                          <wps:cNvPr id="188" name="Oval 201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" y="1906"/>
                              <a:ext cx="39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202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" y="1906"/>
                              <a:ext cx="39" cy="32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0" name="Group 203"/>
                        <wpg:cNvGrpSpPr>
                          <a:grpSpLocks/>
                        </wpg:cNvGrpSpPr>
                        <wpg:grpSpPr bwMode="auto">
                          <a:xfrm>
                            <a:off x="824230" y="166370"/>
                            <a:ext cx="25400" cy="20320"/>
                            <a:chOff x="1298" y="262"/>
                            <a:chExt cx="40" cy="32"/>
                          </a:xfrm>
                        </wpg:grpSpPr>
                        <wps:wsp>
                          <wps:cNvPr id="191" name="Oval 2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8" y="262"/>
                              <a:ext cx="40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Oval 205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8" y="262"/>
                              <a:ext cx="40" cy="32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3" name="Group 206"/>
                        <wpg:cNvGrpSpPr>
                          <a:grpSpLocks/>
                        </wpg:cNvGrpSpPr>
                        <wpg:grpSpPr bwMode="auto">
                          <a:xfrm>
                            <a:off x="1534160" y="1210310"/>
                            <a:ext cx="25400" cy="20320"/>
                            <a:chOff x="2416" y="1906"/>
                            <a:chExt cx="40" cy="32"/>
                          </a:xfrm>
                        </wpg:grpSpPr>
                        <wps:wsp>
                          <wps:cNvPr id="194" name="Oval 207"/>
                          <wps:cNvSpPr>
                            <a:spLocks noChangeArrowheads="1"/>
                          </wps:cNvSpPr>
                          <wps:spPr bwMode="auto">
                            <a:xfrm>
                              <a:off x="2416" y="1906"/>
                              <a:ext cx="40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" name="Oval 20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16" y="1906"/>
                              <a:ext cx="40" cy="32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6" name="Group 209"/>
                        <wpg:cNvGrpSpPr>
                          <a:grpSpLocks/>
                        </wpg:cNvGrpSpPr>
                        <wpg:grpSpPr bwMode="auto">
                          <a:xfrm>
                            <a:off x="565785" y="1386840"/>
                            <a:ext cx="25400" cy="20320"/>
                            <a:chOff x="891" y="2184"/>
                            <a:chExt cx="40" cy="32"/>
                          </a:xfrm>
                        </wpg:grpSpPr>
                        <wps:wsp>
                          <wps:cNvPr id="197" name="Oval 210"/>
                          <wps:cNvSpPr>
                            <a:spLocks noChangeArrowheads="1"/>
                          </wps:cNvSpPr>
                          <wps:spPr bwMode="auto">
                            <a:xfrm>
                              <a:off x="891" y="2184"/>
                              <a:ext cx="40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Oval 211"/>
                          <wps:cNvSpPr>
                            <a:spLocks noChangeArrowheads="1"/>
                          </wps:cNvSpPr>
                          <wps:spPr bwMode="auto">
                            <a:xfrm>
                              <a:off x="891" y="2184"/>
                              <a:ext cx="40" cy="32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99" o:spid="_x0000_s1194" editas="canvas" style="position:absolute;left:0;text-align:left;margin-left:262.1pt;margin-top:7.9pt;width:139.25pt;height:133.15pt;z-index:-251649024" coordsize="17684,169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">
                <v:shape id="_x0000_s1195" type="#_x0000_t75" style="position:absolute;width:17684;height:16910;visibility:visible;mso-wrap-style:square">
                  <v:fill o:detectmouseclick="t"/>
                  <v:path o:connecttype="none"/>
                </v:shape>
                <v:shape id="Freeform 174" o:spid="_x0000_s1196" style="position:absolute;left:1244;top:10287;width:14256;height:1924;visibility:visible;mso-wrap-style:square;v-text-anchor:top" coordsize="2245,3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lrTcQA&#10;AADcAAAADwAAAGRycy9kb3ducmV2LnhtbERPTWvCQBC9C/0PyxS8iG7SQ5DUVUJKS8CLVSn1NmSn&#10;SdrsbNjdavz3bkHobR7vc1ab0fTiTM53lhWkiwQEcW11x42C4+F1vgThA7LG3jIpuJKHzfphssJc&#10;2wu/03kfGhFD2OeooA1hyKX0dUsG/cIOxJH7ss5giNA1Uju8xHDTy6ckyaTBjmNDiwOVLdU/+1+j&#10;oCjl8SMZZ9u37+uucv3ny8lmB6Wmj2PxDCLQGP7Fd3el4/wshb9n4gVy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Za03EAAAA3AAAAA8AAAAAAAAAAAAAAAAAmAIAAGRycy9k&#10;b3ducmV2LnhtbFBLBQYAAAAABAAEAPUAAACJAwAAAAA=&#10;" path="m,301l15,255r9,2l9,303,,301xm35,226r8,-8l77,191r7,6l50,224r1,-1l43,231r-8,-5xm108,172r4,-2l121,165r8,-4l138,156r8,-4l155,148r4,-2l164,153r-4,2l160,155r-9,4l151,159r-8,4l143,163r-9,4l134,167r-8,5l126,172r-9,4l118,176r-4,2l108,172xm195,131r3,-1l206,127r17,-7l232,117r8,-3l249,111r,l253,119r,l253,119r-9,3l244,122r-8,3l236,125r-9,3l227,128r-17,6l210,134r-8,3l202,137r-3,1l195,131xm286,100r6,-2l300,96r26,-7l334,86r9,-2l346,92r-9,2l337,94r-8,2l329,96r-26,7l303,103r-8,3l295,106r-5,1l286,100xm381,75r4,-1l394,72r8,-2l411,68r17,-4l437,62r1,l440,70r-1,l439,70r-8,2l431,72r-17,3l414,75r-9,2l405,77r-8,2l397,79r-9,2l388,81r-5,1l381,75xm477,54r28,-5l513,48r9,-2l530,45r5,-1l537,52r-5,1l532,53r-8,1l524,54r-9,2l515,56r-8,1l507,57r-28,5l477,54xm574,38r7,-1l590,36r17,-3l615,32r18,-2l634,38r-17,2l617,40r-8,1l609,41r-17,2l592,43r-9,2l583,45r-7,1l574,38xm672,25r3,l684,23r17,-1l709,21r22,-2l732,26r-22,3l711,29r-9,1l702,30r-17,1l685,31r-8,1l677,32r-4,1l672,25xm770,15r50,-4l828,10r2,l830,18r-1,l829,18r-8,1l821,19r-50,4l770,15xm869,7r11,l888,6,928,4r1,8l889,14r,l880,15r,l870,15,869,7xm968,3l999,1r8,l1028,1r,8l1008,9r,l999,9r,l969,10,968,3xm1067,r51,l1126,r1,l1127,8r-1,l1126,8r-8,l1118,8r-51,l1067,xm1167,r11,l1186,r9,l1203,r23,1l1226,9,1203,8r,l1194,8r-8,l1177,8r,l1167,8r,-8xm1266,2r31,1l1305,4r20,1l1325,13r-20,-1l1305,12r-9,-1l1296,11r-31,-1l1266,2xm1365,7r17,1l1390,8r26,2l1424,11r-1,8l1415,18r,l1390,16r,l1381,16r,l1364,15r1,-8xm1464,14r12,1l1484,16r9,1l1523,20r-1,7l1491,24r,l1483,24r-9,-1l1474,23r-11,-1l1464,14xm1562,24r7,1l1595,28r8,1l1621,31r-1,8l1602,37r,l1593,35r,l1568,32r,l1561,32r1,-8xm1660,36r3,1l1680,39r9,2l1714,45r5,1l1717,53r-5,l1712,53r-25,-4l1687,49r-9,-2l1678,47r-17,-2l1661,45r-3,-1l1660,36xm1758,52r16,4l1782,57r26,5l1815,64r-2,8l1805,70r,l1780,65r,l1771,63r,l1755,60r3,-8xm1854,72r5,2l1885,80r8,2l1902,84r8,2l1911,86r-3,8l1907,94r,l1899,92r,l1890,89r,l1882,87r,l1856,81r,l1851,80r3,-8xm1948,97r5,1l1961,101r9,2l1978,106r17,5l2004,114r-4,8l1992,119r,l1975,113r,l1966,111r,l1958,108r,l1949,106r,l1945,104r3,-7xm2040,128r7,2l2055,133r9,4l2072,140r9,4l2090,148r3,2l2088,157r-3,-2l2085,155r-9,-4l2076,151r-8,-4l2068,147r-9,-3l2059,144r-8,-4l2051,140r-9,-3l2042,137r-6,-2l2040,128xm2127,167r5,3l2141,174r9,6l2158,185r9,6l2174,197r-7,5l2160,197r,l2152,191r,l2144,186r,l2135,181r,l2127,176r,l2122,173r5,-6xm2203,220r7,7l2219,237r9,12l2232,262r-10,2l2218,252r1,1l2210,241r1,l2202,232r,l2195,225r8,-5xm2242,293r3,8l2235,303r-3,-8l2242,293xe" fillcolor="black" strokeweight=".1pt">
                  <v:stroke joinstyle="bevel"/>
                  <v:path arrowok="t" o:connecttype="custom" o:connectlocs="27305,138430;68580,109220;100965,92710;90805,103505;72390,113030;152400,72390;154940,77470;128270,86995;207010,56515;208915,60960;241935,47625;278130,39370;262890,47625;243205,52070;339725,27940;327025,35560;374650,22860;386715,26035;364490,24130;464820,16510;429895,20320;527050,6350;488950,9525;564515,8890;639445,635;615315,6350;715010,5080;748030,0;763905,5080;803910,1270;822960,6985;899160,6350;876935,10160;948055,10795;935990,14605;1029335,19685;995680,20320;1088390,28575;1065530,29845;1126490,35560;1130300,41275;1180465,46990;1210945,59690;1195070,55245;1245235,64135;1264920,75565;1237615,67310;1310640,86995;1323975,98425;1302385,88900;1353820,107950;1371600,125095;1355725,114935;1409065,150495;1403985,153035;1419225,192405" o:connectangles="0,0,0,0,0,0,0,0,0,0,0,0,0,0,0,0,0,0,0,0,0,0,0,0,0,0,0,0,0,0,0,0,0,0,0,0,0,0,0,0,0,0,0,0,0,0,0,0,0,0,0,0,0,0,0,0"/>
                  <o:lock v:ext="edit" verticies="t"/>
                </v:shape>
                <v:shape id="Freeform 175" o:spid="_x0000_s1197" style="position:absolute;left:1270;top:12204;width:14198;height:1899;visibility:visible;mso-wrap-style:square;v-text-anchor:top" coordsize="2236,2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VqRMIA&#10;AADcAAAADwAAAGRycy9kb3ducmV2LnhtbERPS2sCMRC+C/6HMIVepCbdgrarUaRQLHjycbC3YTNu&#10;lm4myyau6783guBtPr7nzJe9q0VHbag8a3gfKxDEhTcVlxoO+5+3TxAhIhusPZOGKwVYLoaDOebG&#10;X3hL3S6WIoVwyFGDjbHJpQyFJYdh7BvixJ186zAm2JbStHhJ4a6WmVIT6bDi1GCxoW9Lxf/u7DQc&#10;Zdiq83XKf9mXLT/23VStRxutX1/61QxEpD4+xQ/3r0nzJxncn0kXyM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5WpEwgAAANwAAAAPAAAAAAAAAAAAAAAAAJgCAABkcnMvZG93&#10;bnJldi54bWxQSwUGAAAAAAQABAD1AAAAhwMAAAAA&#10;" path="m,l17,52r9,11l34,73r9,8l77,109r8,5l94,119r8,6l111,129r8,5l128,138r8,5l145,147r8,4l162,155r8,3l179,162r8,3l196,169r8,3l221,178r9,3l238,184r9,3l264,193r8,2l281,198r8,2l298,203r25,7l332,212r8,3l349,217r8,2l383,225r8,2l400,229r8,2l425,234r9,2l459,241r9,2l502,249r8,2l519,252r8,2l553,258r8,1l578,262r9,1l604,265r8,1l638,270r8,1l672,274r8,1l697,277r9,1l748,282r9,1l765,283r51,5l825,288r25,2l859,291r17,1l884,292r51,3l944,295r51,2l1003,297r34,1l1046,298r8,l1063,298r51,1l1122,299r51,-1l1182,298r8,l1199,298r34,-1l1241,297r51,-2l1301,295r51,-3l1360,292r17,-1l1386,290r25,-2l1420,288r51,-5l1479,283r9,-1l1531,278r8,-1l1556,275r8,-1l1590,271r8,-1l1624,266r8,-1l1650,263r8,-1l1675,259r9,-1l1709,254r9,-2l1726,251r9,-2l1769,243r8,-2l1803,236r8,-2l1828,231r9,-2l1845,227r9,-2l1879,219r9,-2l1896,215r9,-3l1913,210r26,-7l1947,200r9,-2l1964,195r9,-2l1990,187r8,-3l2007,181r8,-3l2032,172r9,-3l2049,165r9,-3l2066,158r9,-3l2083,151r9,-4l2100,143r9,-5l2117,134r9,-5l2134,125r9,-6l2151,114r9,-5l2194,81r8,-8l2211,63r8,-11l2236,e" filled="f" strokeweight=".5pt">
                  <v:stroke joinstyle="miter"/>
                  <v:path arrowok="t" o:connecttype="custom" o:connectlocs="16510,40005;48895,69215;64770,79375;81280,87630;97155,95885;113665,102870;129540,109220;151130,116840;172720,123825;189230,128905;215900,136525;243205,142875;259080,146685;291465,153035;323850,159385;351155,163830;372745,167005;405130,171450;431800,174625;474980,179070;518160,182880;545465,184785;593725,187325;636905,188595;669290,189230;712470,189865;755650,189230;788035,188595;858520,185420;880110,184150;934085,179705;972185,176530;993140,173990;1031240,168910;1052830,166370;1085215,161290;1101725,158115;1144905,149860;1166495,145415;1193165,139065;1209675,134620;1236345,127000;1252855,122555;1274445,114935;1296035,107315;1311910,100330;1328420,93345;1344295,85090;1360805,75565;1393190,51435;1409065,33020" o:connectangles="0,0,0,0,0,0,0,0,0,0,0,0,0,0,0,0,0,0,0,0,0,0,0,0,0,0,0,0,0,0,0,0,0,0,0,0,0,0,0,0,0,0,0,0,0,0,0,0,0,0,0"/>
                </v:shape>
                <v:line id="Line 176" o:spid="_x0000_s1198" style="position:absolute;flip:y;visibility:visible;mso-wrap-style:square" from="1270,1765" to="8369,12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PATMEAAADcAAAADwAAAGRycy9kb3ducmV2LnhtbERP3WrCMBS+H+wdwhnsbqbboEpnFBls&#10;FIYXtT7AMTk2nc1JaTLbvb0RBO/Ox/d7luvJdeJMQ2g9K3idZSCItTctNwr29dfLAkSIyAY7z6Tg&#10;nwKsV48PSyyMH7mi8y42IoVwKFCBjbEvpAzaksMw8z1x4o5+cBgTHBppBhxTuOvkW5bl0mHLqcFi&#10;T5+W9Gn35xRsF3WFP2U1R0PHEn+/D5b1Qannp2nzASLSFO/im7s0aX7+Dtdn0gVyd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w8BMwQAAANwAAAAPAAAAAAAAAAAAAAAA&#10;AKECAABkcnMvZG93bnJldi54bWxQSwUGAAAAAAQABAD5AAAAjwMAAAAA&#10;" strokeweight=".5pt">
                  <v:stroke joinstyle="miter"/>
                </v:line>
                <v:line id="Line 177" o:spid="_x0000_s1199" style="position:absolute;visibility:visible;mso-wrap-style:square" from="8369,1765" to="15468,12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gDZr4AAADcAAAADwAAAGRycy9kb3ducmV2LnhtbERPTYvCMBC9L/gfwgje1lRR0WoUEQTx&#10;ptb70IxttZmUJGr7742wsLd5vM9ZbVpTixc5X1lWMBomIIhzqysuFGSX/e8chA/IGmvLpKAjD5t1&#10;72eFqbZvPtHrHAoRQ9inqKAMoUml9HlJBv3QNsSRu1lnMEToCqkdvmO4qeU4SWbSYMWxocSGdiXl&#10;j/PTKMBjcrxm3WV6q9FM7l22cPqulRr02+0SRKA2/Iv/3Acd588m8H0mXiDX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nyANmvgAAANwAAAAPAAAAAAAAAAAAAAAAAKEC&#10;AABkcnMvZG93bnJldi54bWxQSwUGAAAAAAQABAD5AAAAjAMAAAAA&#10;" strokeweight=".5pt">
                  <v:stroke joinstyle="miter"/>
                </v:line>
                <v:shape id="Freeform 178" o:spid="_x0000_s1200" style="position:absolute;left:1270;top:12179;width:14198;height:51;visibility:visible;mso-wrap-style:square;v-text-anchor:top" coordsize="2236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SqAsIA&#10;AADcAAAADwAAAGRycy9kb3ducmV2LnhtbERPTWsCMRC9C/6HMEJvmrVQkdUoIlg8tIeuuuBt2Iy7&#10;i8lk3URN/31TKPQ2j/c5y3W0Rjyo961jBdNJBoK4crrlWsHxsBvPQfiArNE4JgXf5GG9Gg6WmGv3&#10;5C96FKEWKYR9jgqaELpcSl81ZNFPXEecuIvrLYYE+1rqHp8p3Br5mmUzabHl1NBgR9uGqmtxtwrM&#10;uzxPzemjuGWxNOXnMQZZRqVeRnGzABEohn/xn3uv0/zZG/w+ky6Qq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1KoCwgAAANwAAAAPAAAAAAAAAAAAAAAAAJgCAABkcnMvZG93&#10;bnJldi54bWxQSwUGAAAAAAQABAD1AAAAhwMAAAAA&#10;" path="m,l60,r,8l,8,,xm100,r59,l159,8r-59,l100,xm199,r59,l258,8r-59,l199,xm298,r59,l357,8r-59,l298,xm397,r59,l456,8r-59,l397,xm496,r59,l555,8r-59,l496,xm595,r60,l655,8r-60,l595,xm694,r60,l754,8r-60,l694,xm793,r60,l853,8r-60,l793,xm892,r60,l952,8r-60,l892,xm992,r59,l1051,8r-59,l992,xm1091,r59,l1150,8r-59,l1091,xm1190,r59,l1249,8r-59,l1190,xm1289,r59,l1348,8r-59,l1289,xm1388,r59,l1447,8r-59,l1388,xm1487,r60,l1547,8r-60,l1487,xm1586,r60,l1646,8r-60,l1586,xm1685,r60,l1745,8r-60,l1685,xm1784,r60,l1844,8r-60,l1784,xm1884,r59,l1943,8r-59,l1884,xm1983,r59,l2042,8r-59,l1983,xm2082,r59,l2141,8r-59,l2082,xm2181,r55,l2236,8r-55,l2181,xe" fillcolor="black" strokeweight=".1pt">
                  <v:stroke joinstyle="bevel"/>
                  <v:path arrowok="t" o:connecttype="custom" o:connectlocs="38100,0;0,5080;63500,0;100965,5080;63500,0;163830,0;126365,5080;189230,0;226695,5080;189230,0;289560,0;252095,5080;314960,0;352425,5080;314960,0;415925,0;377825,5080;440690,0;478790,5080;440690,0;541655,0;503555,5080;566420,0;604520,5080;566420,0;667385,0;629920,5080;692785,0;730250,5080;692785,0;793115,0;755650,5080;818515,0;855980,5080;818515,0;918845,0;881380,5080;944245,0;982345,5080;944245,0;1045210,0;1007110,5080;1069975,0;1108075,5080;1069975,0;1170940,0;1132840,5080;1196340,0;1233805,5080;1196340,0;1296670,0;1259205,5080;1322070,0;1359535,5080;1322070,0;1419860,0;1384935,5080" o:connectangles="0,0,0,0,0,0,0,0,0,0,0,0,0,0,0,0,0,0,0,0,0,0,0,0,0,0,0,0,0,0,0,0,0,0,0,0,0,0,0,0,0,0,0,0,0,0,0,0,0,0,0,0,0,0,0,0,0"/>
                  <o:lock v:ext="edit" verticies="t"/>
                </v:shape>
                <v:shape id="Freeform 179" o:spid="_x0000_s1201" style="position:absolute;left:8337;top:1765;width:64;height:10388;visibility:visible;mso-wrap-style:square;v-text-anchor:top" coordsize="10,16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0VJsMA&#10;AADcAAAADwAAAGRycy9kb3ducmV2LnhtbERPTWsCMRC9C/0PYYRepCZtZSlbo5Si0vbkqgi9DZtx&#10;d3EzWZKo6783hYK3ebzPmc5724oz+dA41vA8ViCIS2carjTstsunNxAhIhtsHZOGKwWYzx4GU8yN&#10;u3BB502sRArhkKOGOsYulzKUNVkMY9cRJ+7gvMWYoK+k8XhJ4baVL0pl0mLDqaHGjj5rKo+bk9Ww&#10;Kn5ej4UqF34fRt+4VpNfpInWj8P+4x1EpD7exf/uL5PmZxn8PZMukL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K0VJsMAAADcAAAADwAAAAAAAAAAAAAAAACYAgAAZHJzL2Rv&#10;d25yZXYueG1sUEsFBgAAAAAEAAQA9QAAAIgDAAAAAA==&#10;" path="m10,r,48l,48,,,10,xm10,79r,48l,127,,79r10,xm10,159r,48l,207,,159r10,xm10,238r,48l,286,,238r10,xm10,318r,47l,365,,318r10,xm10,397r,48l,445,,397r10,xm10,477r,47l,524,,477r10,xm10,556r,48l,604,,556r10,xm10,635r,48l,683,,635r10,xm10,715r,47l,762,,715r10,xm10,794r,48l,842,,794r10,xm10,874r,47l,921,,874r10,xm10,953r,48l,1001,,953r10,xm10,1033r,47l,1080r,-47l10,1033xm10,1112r,48l,1160r,-48l10,1112xm10,1191r,48l,1239r,-48l10,1191xm10,1271r,47l,1318r,-47l10,1271xm10,1350r,48l,1398r,-48l10,1350xm10,1430r,47l,1477r,-47l10,1430xm10,1509r,48l,1557r,-48l10,1509xm10,1589r,47l,1636r,-47l10,1589xe" fillcolor="black" strokeweight=".1pt">
                  <v:stroke joinstyle="bevel"/>
                  <v:path arrowok="t" o:connecttype="custom" o:connectlocs="6350,30480;0,0;6350,50165;0,80645;6350,50165;6350,131445;0,100965;6350,151130;0,181610;6350,151130;6350,231775;0,201930;6350,252095;0,282575;6350,252095;6350,332740;0,302895;6350,353060;0,383540;6350,353060;6350,433705;0,403225;6350,454025;0,483870;6350,454025;6350,534670;0,504190;6350,554990;0,584835;6350,554990;6350,635635;0,605155;6350,655955;0,685800;6350,655955;6350,736600;0,706120;6350,756285;0,786765;6350,756285;6350,836930;0,807085;6350,857250;0,887730;6350,857250;6350,937895;0,908050;6350,958215;0,988695;6350,958215;6350,1038860;0,1009015" o:connectangles="0,0,0,0,0,0,0,0,0,0,0,0,0,0,0,0,0,0,0,0,0,0,0,0,0,0,0,0,0,0,0,0,0,0,0,0,0,0,0,0,0,0,0,0,0,0,0,0,0,0,0,0"/>
                  <o:lock v:ext="edit" verticies="t"/>
                </v:shape>
                <v:line id="Line 180" o:spid="_x0000_s1202" style="position:absolute;visibility:visible;mso-wrap-style:square" from="8369,11601" to="9061,11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qdEcAAAADcAAAADwAAAGRycy9kb3ducmV2LnhtbERPyWrDMBC9F/IPYgK91XJCm8WJEkKh&#10;UHyr49wHa7wk1shIamL/fVUo9DaPt87+OJpe3Mn5zrKCRZKCIK6s7rhRUJ4/XjYgfEDW2FsmBRN5&#10;OB5mT3vMtH3wF92L0IgYwj5DBW0IQyalr1oy6BM7EEeuts5giNA1Ujt8xHDTy2WarqTBjmNDiwO9&#10;t1Tdim+jAPM0v5TT+a3u0bxep3Lr9FUr9TwfTzsQgcbwL/5zf+o4f7WG32fiBfLw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canRHAAAAA3AAAAA8AAAAAAAAAAAAAAAAA&#10;oQIAAGRycy9kb3ducmV2LnhtbFBLBQYAAAAABAAEAPkAAACOAwAAAAA=&#10;" strokeweight=".5pt">
                  <v:stroke joinstyle="miter"/>
                </v:line>
                <v:line id="Line 181" o:spid="_x0000_s1203" style="position:absolute;visibility:visible;mso-wrap-style:square" from="9061,11601" to="9067,12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UJY8IAAADcAAAADwAAAGRycy9kb3ducmV2LnhtbESPQWvCQBCF74L/YZlCb7ppUdHUVaRQ&#10;EG9qvA/ZMYnNzobdrSb/vnMQvM3w3rz3zXrbu1bdKcTGs4GPaQaKuPS24cpAcf6ZLEHFhGyx9UwG&#10;Boqw3YxHa8ytf/CR7qdUKQnhmKOBOqUu1zqWNTmMU98Ri3b1wWGSNVTaBnxIuGv1Z5YttMOGpaHG&#10;jr5rKn9Pf84AHrLDpRjO82uLbnYbilWwN2vM+1u/+wKVqE8v8/N6bwV/IbTyjEygN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oUJY8IAAADcAAAADwAAAAAAAAAAAAAA&#10;AAChAgAAZHJzL2Rvd25yZXYueG1sUEsFBgAAAAAEAAQA+QAAAJADAAAAAA==&#10;" strokeweight=".5pt">
                  <v:stroke joinstyle="miter"/>
                </v:line>
                <v:shape id="Freeform 182" o:spid="_x0000_s1204" style="position:absolute;left:5765;top:12185;width:2623;height:1804;visibility:visible;mso-wrap-style:square;v-text-anchor:top" coordsize="413,2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pXhsIA&#10;AADcAAAADwAAAGRycy9kb3ducmV2LnhtbERPTYvCMBC9C/sfwix403SLFO0aRQVlQViwKngcmrEt&#10;NpPSRNv992ZB8DaP9znzZW9q8aDWVZYVfI0jEMS51RUXCk7H7WgKwnlkjbVlUvBHDpaLj8EcU207&#10;PtAj84UIIexSVFB636RSurwkg25sG+LAXW1r0AfYFlK32IVwU8s4ihJpsOLQUGJDm5LyW3Y3CrL7&#10;ZJ/szuvV7Ko3k0t3jPPfW6zU8LNffYPw1Pu3+OX+0WF+MoP/Z8IFcvE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KleGwgAAANwAAAAPAAAAAAAAAAAAAAAAAJgCAABkcnMvZG93&#10;bnJldi54bWxQSwUGAAAAAAQABAD1AAAAhwMAAAAA&#10;" path="m413,6l368,37r-6,-6l407,r6,6xm338,58l293,89r-7,-6l332,52r6,6xm263,109r-46,31l211,134r45,-31l263,109xm187,161r-45,31l135,186r46,-31l187,161xm112,212l67,243r-7,-6l105,206r7,6xm36,264l6,284,,278,30,258r6,6xe" fillcolor="black" strokeweight=".1pt">
                  <v:stroke joinstyle="bevel"/>
                  <v:path arrowok="t" o:connecttype="custom" o:connectlocs="262255,3810;233680,23495;229870,19685;258445,0;262255,3810;214630,36830;186055,56515;181610,52705;210820,33020;214630,36830;167005,69215;137795,88900;133985,85090;162560,65405;167005,69215;118745,102235;90170,121920;85725,118110;114935,98425;118745,102235;71120,134620;42545,154305;38100,150495;66675,130810;71120,134620;22860,167640;3810,180340;0,176530;19050,163830;22860,167640" o:connectangles="0,0,0,0,0,0,0,0,0,0,0,0,0,0,0,0,0,0,0,0,0,0,0,0,0,0,0,0,0,0"/>
                  <o:lock v:ext="edit" verticies="t"/>
                </v:shape>
                <v:shape id="Freeform 183" o:spid="_x0000_s1205" style="position:absolute;left:5778;top:12198;width:9589;height:1797;visibility:visible;mso-wrap-style:square;v-text-anchor:top" coordsize="1510,2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CBH8QA&#10;AADcAAAADwAAAGRycy9kb3ducmV2LnhtbESPQW/CMAyF70j7D5En7UbTcRioIyBA6zQxLhS0s9V4&#10;TbXGqZoA3b+fD5O42XrP731erkffqSsNsQ1s4DnLQRHXwbbcGDifyukCVEzIFrvAZOCXIqxXD5Ml&#10;Fjbc+EjXKjVKQjgWaMCl1Bdax9qRx5iFnli07zB4TLIOjbYD3iTcd3qW5y/aY8vS4LCnnaP6p7p4&#10;A/tLVXY5u23Z+s/qsHt7P3zNvDFPj+PmFVSiMd3N/9cfVvDngi/PyAR6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wgR/EAAAA3AAAAA8AAAAAAAAAAAAAAAAAmAIAAGRycy9k&#10;b3ducmV2LnhtbFBLBQYAAAAABAAEAPUAAACJAwAAAAA=&#10;" path="m,275l58,265r2,8l2,283,,275xm97,258r58,-11l157,255,99,265r-2,-7xm193,240r58,-10l254,237r-58,11l193,240xm290,222r58,-10l350,220r-58,10l290,222xm387,205r58,-11l447,202r-58,11l387,205xm483,187r58,-10l544,184r-58,11l483,187xm580,170r58,-11l640,167r-58,10l580,170xm677,152r58,-11l737,149r-58,11l677,152xm773,134r58,-10l833,132r-58,10l773,134xm870,117r58,-11l930,114r-58,10l870,117xm966,99r58,-11l1027,96r-58,11l966,99xm1063,82r58,-11l1123,79r-58,10l1063,82xm1160,64r58,-11l1220,61r-58,11l1160,64xm1256,46r58,-10l1317,43r-58,11l1256,46xm1353,29r58,-11l1413,26r-58,10l1353,29xm1450,11l1508,r2,8l1452,19r-2,-8xe" fillcolor="black" strokeweight=".1pt">
                  <v:stroke joinstyle="bevel"/>
                  <v:path arrowok="t" o:connecttype="custom" o:connectlocs="36830,168275;1270,179705;61595,163830;99695,161925;61595,163830;159385,146050;124460,157480;184150,140970;222250,139700;184150,140970;282575,123190;247015,135255;306705,118745;345440,116840;306705,118745;405130,100965;369570,112395;429895,96520;467995,94615;429895,96520;527685,78740;492125,90170;552450,74295;590550,72390;552450,74295;650240,55880;615315,67945;675005,52070;713105,50165;675005,52070;773430,33655;737870,45720;797560,29210;836295,27305;797560,29210;895985,11430;860425,22860;920750,6985;958850,5080;920750,6985" o:connectangles="0,0,0,0,0,0,0,0,0,0,0,0,0,0,0,0,0,0,0,0,0,0,0,0,0,0,0,0,0,0,0,0,0,0,0,0,0,0,0,0"/>
                  <o:lock v:ext="edit" verticies="t"/>
                </v:shape>
                <v:shape id="Freeform 184" o:spid="_x0000_s1206" style="position:absolute;left:8337;top:1758;width:2305;height:11265;visibility:visible;mso-wrap-style:square;v-text-anchor:top" coordsize="363,17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AVocEA&#10;AADcAAAADwAAAGRycy9kb3ducmV2LnhtbERP22rCQBB9L/gPywh9q5sI3qKriCBYqHfxeciOSTA7&#10;G7LbGP36bqHQtzmc68wWrSlFQ7UrLCuIexEI4tTqgjMFl/P6YwzCeWSNpWVS8CQHi3nnbYaJtg8+&#10;UnPymQgh7BJUkHtfJVK6NCeDrmcr4sDdbG3QB1hnUtf4COGmlP0oGkqDBYeGHCta5ZTeT99GgbtZ&#10;evn+bnsdNOOJiQ/7z6/lXqn3brucgvDU+n/xn3ujw/xRDL/PhAvk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YgFaHBAAAA3AAAAA8AAAAAAAAAAAAAAAAAmAIAAGRycy9kb3du&#10;cmV2LnhtbFBLBQYAAAAABAAEAPUAAACGAwAAAAA=&#10;" path="m10,r9,47l10,49,,2,10,xm26,79r9,47l25,127,16,80,26,79xm41,157r10,47l41,206,32,158r9,-1xm57,236r9,47l57,284,47,237r10,-1xm73,314r9,47l72,362,63,315r10,-1xm88,393r10,47l88,441,78,394r10,-1xm104,471r9,47l103,519,94,472r10,-1xm119,549r10,47l119,598r-9,-47l119,549xm135,628r9,47l135,676,125,629r10,-1xm151,706r9,47l150,755r-9,-47l151,706xm166,785r10,47l166,833r-9,-47l166,785xm182,863r9,47l182,911,172,864r10,-1xm198,942r9,47l197,990r-9,-47l198,942xm213,1020r10,47l213,1068r-10,-47l213,1020xm229,1098r9,48l229,1147r-10,-47l229,1098xm245,1177r9,47l244,1225r-9,-47l245,1177xm260,1255r10,47l260,1304r-10,-47l260,1255xm276,1334r9,47l275,1382r-9,-47l276,1334xm291,1412r10,47l291,1461r-9,-48l291,1412xm307,1491r9,47l307,1539r-10,-47l307,1491xm323,1569r9,47l322,1617r-9,-47l323,1569xm338,1648r10,47l338,1696r-9,-47l338,1648xm354,1726r9,47l353,1774r-9,-47l354,1726xe" fillcolor="black" strokeweight=".1pt">
                  <v:stroke joinstyle="bevel"/>
                  <v:path arrowok="t" o:connecttype="custom" o:connectlocs="12065,29845;0,1270;16510,50165;15875,80645;16510,50165;32385,129540;20320,100330;36195,149860;36195,180340;36195,149860;52070,229235;40005,200025;55880,249555;55880,280035;55880,249555;71755,328930;59690,299720;75565,348615;75565,379730;75565,348615;91440,428625;79375,399415;95885,448310;95250,479425;95885,448310;111760,528320;99695,499110;115570,548005;115570,578485;115570,548005;131445,628015;119380,598805;135255,647700;135255,678180;135255,647700;151130,727710;139065,698500;155575,747395;154940,777875;155575,747395;171450,826770;158750,798195;175260,847090;174625,877570;175260,847090;191135,926465;179070,897255;194945,946785;194945,977265;194945,946785;210820,1026160;198755,996950;214630,1046480;214630,1076960;214630,1046480;230505,1125855;218440,1096645" o:connectangles="0,0,0,0,0,0,0,0,0,0,0,0,0,0,0,0,0,0,0,0,0,0,0,0,0,0,0,0,0,0,0,0,0,0,0,0,0,0,0,0,0,0,0,0,0,0,0,0,0,0,0,0,0,0,0,0,0"/>
                  <o:lock v:ext="edit" verticies="t"/>
                </v:shape>
                <v:line id="Line 185" o:spid="_x0000_s1207" style="position:absolute;flip:x;visibility:visible;mso-wrap-style:square" from="5784,1765" to="8369,13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bzCsEAAADcAAAADwAAAGRycy9kb3ducmV2LnhtbERPzWrCQBC+F/oOyxS81Y0eTIiuIkJL&#10;oPSQ6AOM2TEbzc6G7Nakb98tCN7m4/udzW6ynbjT4FvHChbzBARx7XTLjYLT8eM9A+EDssbOMSn4&#10;JQ+77evLBnPtRi7pXoVGxBD2OSowIfS5lL42ZNHPXU8cuYsbLIYIh0bqAccYbju5TJKVtNhybDDY&#10;08FQfat+rILv7FjiV1GmqOlS4PXzbLg+KzV7m/ZrEIGm8BQ/3IWO89Ml/D8TL5D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VvMKwQAAANwAAAAPAAAAAAAAAAAAAAAA&#10;AKECAABkcnMvZG93bnJldi54bWxQSwUGAAAAAAQABAD5AAAAjwMAAAAA&#10;" strokeweight=".5pt">
                  <v:stroke joinstyle="miter"/>
                </v:line>
                <v:shape id="Freeform 186" o:spid="_x0000_s1208" style="position:absolute;left:8356;top:12185;width:2064;height:838;visibility:visible;mso-wrap-style:square;v-text-anchor:top" coordsize="325,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Ct+MMA&#10;AADcAAAADwAAAGRycy9kb3ducmV2LnhtbERPS2vCQBC+C/0PyxS8mY1VqqSuoS0UBE8+Wq/T7JiE&#10;ZGfD7jZGf323UPA2H99zVvlgWtGT87VlBdMkBUFcWF1zqeB4+JgsQfiArLG1TAqu5CFfP4xWmGl7&#10;4R31+1CKGMI+QwVVCF0mpS8qMugT2xFH7mydwRChK6V2eInhppVPafosDdYcGyrs6L2iotn/GAXf&#10;8rTdzUqct9fP5mtu3ry7HbxS48fh9QVEoCHcxf/ujY7zFzP4eyZe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gCt+MMAAADcAAAADwAAAAAAAAAAAAAAAACYAgAAZHJzL2Rv&#10;d25yZXYueG1sUEsFBgAAAAAEAAQA9QAAAIgDAAAAAA==&#10;" path="m4,l58,21r-5,7l,7,4,xm93,34r54,21l142,62,89,42r4,-8xm182,69r54,21l232,97,178,76r4,-7xm271,104r54,21l321,132,267,111r4,-7xe" fillcolor="black" strokeweight=".1pt">
                  <v:stroke joinstyle="bevel"/>
                  <v:path arrowok="t" o:connecttype="custom" o:connectlocs="2540,0;36830,13335;33655,17780;0,4445;2540,0;59055,21590;93345,34925;90170,39370;56515,26670;59055,21590;115570,43815;149860,57150;147320,61595;113030,48260;115570,43815;172085,66040;206375,79375;203835,83820;169545,70485;172085,66040" o:connectangles="0,0,0,0,0,0,0,0,0,0,0,0,0,0,0,0,0,0,0,0"/>
                  <o:lock v:ext="edit" verticies="t"/>
                </v:shape>
                <v:line id="Line 187" o:spid="_x0000_s1209" style="position:absolute;flip:y;visibility:visible;mso-wrap-style:square" from="9518,12871" to="10077,12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PO5cEAAADcAAAADwAAAGRycy9kb3ducmV2LnhtbERPS2rDMBDdF3oHMYXuarmhJMaNYkIh&#10;xVC6cJwDTKyJ5cYaGUt13NtXgUB283jfWRez7cVEo+8cK3hNUhDEjdMdtwoO9e4lA+EDssbeMSn4&#10;Iw/F5vFhjbl2F65o2odWxBD2OSowIQy5lL4xZNEnbiCO3MmNFkOEYyv1iJcYbnu5SNOltNhxbDA4&#10;0Ieh5rz/tQq+s7rCr7JaoaZTiT+fR8PNUannp3n7DiLQHO7im7vUcf7qDa7PxAvk5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887lwQAAANwAAAAPAAAAAAAAAAAAAAAA&#10;AKECAABkcnMvZG93bnJldi54bWxQSwUGAAAAAAQABAD5AAAAjwMAAAAA&#10;" strokeweight=".5pt">
                  <v:stroke joinstyle="miter"/>
                </v:line>
                <v:line id="Line 188" o:spid="_x0000_s1210" style="position:absolute;visibility:visible;mso-wrap-style:square" from="9518,12973" to="10071,13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0wIL4AAADcAAAADwAAAGRycy9kb3ducmV2LnhtbERPTYvCMBC9C/6HMMLeNFV01WoUWRAW&#10;b2q9D83YVptJSbLa/nsjCHubx/uc9bY1tXiQ85VlBeNRAoI4t7riQkF23g8XIHxA1lhbJgUdedhu&#10;+r01pto++UiPUyhEDGGfooIyhCaV0uclGfQj2xBH7mqdwRChK6R2+IzhppaTJPmWBiuODSU29FNS&#10;fj/9GQV4SA6XrDvPrjWa6a3Llk7ftFJfg3a3AhGoDf/ij/tXx/nzGbyfiRfIzQ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NXTAgvgAAANwAAAAPAAAAAAAAAAAAAAAAAKEC&#10;AABkcnMvZG93bnJldi54bWxQSwUGAAAAAAQABAD5AAAAjAMAAAAA&#10;" strokeweight=".5pt">
                  <v:stroke joinstyle="miter"/>
                </v:line>
                <v:rect id="Rectangle 189" o:spid="_x0000_s1211" style="position:absolute;left:10763;top:13119;width:470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jxfL8A&#10;AADcAAAADwAAAGRycy9kb3ducmV2LnhtbERPzYrCMBC+L/gOYQRva6oHV6pRRBBc8WL1AYZm+oPJ&#10;pCTRdt/eCMLe5uP7nfV2sEY8yYfWsYLZNANBXDrdcq3gdj18L0GEiKzROCYFfxRguxl9rTHXrucL&#10;PYtYixTCIUcFTYxdLmUoG7IYpq4jTlzlvMWYoK+l9tincGvkPMsW0mLLqaHBjvYNlffiYRXIa3Ho&#10;l4XxmTvNq7P5PV4qckpNxsNuBSLSEP/FH/dRp/k/C3g/ky6Qm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QuPF8vwAAANwAAAAPAAAAAAAAAAAAAAAAAJgCAABkcnMvZG93bnJl&#10;di54bWxQSwUGAAAAAAQABAD1AAAAhAMAAAAA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190" o:spid="_x0000_s1212" style="position:absolute;left:4889;top:14065;width:80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RU578A&#10;AADcAAAADwAAAGRycy9kb3ducmV2LnhtbERPzYrCMBC+L/gOYQRva6oHlWoUEQRXvFh9gKGZ/mAy&#10;KUm03bc3wsLe5uP7nc1usEa8yIfWsYLZNANBXDrdcq3gfjt+r0CEiKzROCYFvxRgtx19bTDXrucr&#10;vYpYixTCIUcFTYxdLmUoG7IYpq4jTlzlvMWYoK+l9tincGvkPMsW0mLLqaHBjg4NlY/iaRXIW3Hs&#10;V4XxmTvPq4v5OV0rckpNxsN+DSLSEP/Ff+6TTvOXS/g8ky6Q2z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/9FTnvwAAANwAAAAPAAAAAAAAAAAAAAAAAJgCAABkcnMvZG93bnJl&#10;di54bWxQSwUGAAAAAAQABAD1AAAAhAMAAAAA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91" o:spid="_x0000_s1213" style="position:absolute;left:7124;top:10706;width:896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vAlcMA&#10;AADcAAAADwAAAGRycy9kb3ducmV2LnhtbESPT2sCMRDF70K/Q5hCb5qthypbo5SCoMWLqx9g2Mz+&#10;oclkSVJ3/fadg+Bthvfmvd9sdpN36kYx9YENvC8KUMR1sD23Bq6X/XwNKmVkiy4wGbhTgt32ZbbB&#10;0oaRz3SrcqskhFOJBrqch1LrVHfkMS3CQCxaE6LHLGtstY04Srh3elkUH9pjz9LQ4UDfHdW/1Z83&#10;oC/VflxXLhbhZ9mc3PFwbigY8/Y6fX2CyjTlp/lxfbCCvxJaeUYm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mvAlcMAAADcAAAADwAAAAAAAAAAAAAAAACYAgAAZHJzL2Rv&#10;d25yZXYueG1sUEsFBgAAAAAEAAQA9QAAAIgDAAAAAA=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192" o:spid="_x0000_s1214" style="position:absolute;left:8013;top:215;width:769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dlDr8A&#10;AADcAAAADwAAAGRycy9kb3ducmV2LnhtbERPzYrCMBC+L/gOYQRva6oHV6tRRBBU9mL1AYZm+oPJ&#10;pCRZ2317IyzsbT6+39nsBmvEk3xoHSuYTTMQxKXTLdcK7rfj5xJEiMgajWNS8EsBdtvRxwZz7Xq+&#10;0rOItUghHHJU0MTY5VKGsiGLYeo64sRVzluMCfpaao99CrdGzrNsIS22nBoa7OjQUPkofqwCeSuO&#10;/bIwPnOXefVtzqdrRU6pyXjYr0FEGuK/+M990mn+1wrez6QL5P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hJ2UOvwAAANwAAAAPAAAAAAAAAAAAAAAAAJgCAABkcnMvZG93bnJl&#10;di54bWxQSwUGAAAAAAQABAD1AAAAhAMAAAAA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193" o:spid="_x0000_s1215" style="position:absolute;left:15855;top:10972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i8tMMA&#10;AADcAAAADwAAAGRycy9kb3ducmV2LnhtbESPzWoDMQyE74G8g1Ght8TbHMKyjRNKIZCGXLLpA4i1&#10;9ofa8mI72e3bR4dCbxIzmvm0O8zeqQfFNAQ28LYuQBE3wQ7cGfi+HVclqJSRLbrAZOCXEhz2y8UO&#10;KxsmvtKjzp2SEE4VGuhzHiutU9OTx7QOI7FobYges6yx0zbiJOHe6U1RbLXHgaWhx5E+e2p+6rs3&#10;oG/1cSprF4tw3rQX93W6thSMeX2ZP95BZZrzv/nv+mQFvxR8eUYm0P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ci8tMMAAADcAAAADwAAAAAAAAAAAAAAAACYAgAAZHJzL2Rv&#10;d25yZXYueG1sUEsFBgAAAAAEAAQA9QAAAIgDAAAAAA=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group id="Group 194" o:spid="_x0000_s1216" style="position:absolute;left:10502;top:12985;width:248;height:203" coordorigin="1654,2045" coordsize="39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<v:oval id="Oval 195" o:spid="_x0000_s1217" style="position:absolute;left:1654;top:2045;width:39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fGDcAA&#10;AADcAAAADwAAAGRycy9kb3ducmV2LnhtbERPTWsCMRC9F/wPYQRvNasHka1RRBCWntQWeh2S6Wbb&#10;zWRN4rr115uC4G0e73NWm8G1oqcQG88KZtMCBLH2puFawefH/nUJIiZkg61nUvBHETbr0csKS+Ov&#10;fKT+lGqRQziWqMCm1JVSRm3JYZz6jjhz3z44TBmGWpqA1xzuWjkvioV02HBusNjRzpL+PV2cgnfX&#10;H3TV2YB6uzh8/dhzdZNnpSbjYfsGItGQnuKHuzJ5/nIO/8/kC+T6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vfGDcAAAADcAAAADwAAAAAAAAAAAAAAAACYAgAAZHJzL2Rvd25y&#10;ZXYueG1sUEsFBgAAAAAEAAQA9QAAAIUDAAAAAA==&#10;" fillcolor="black" strokeweight="0"/>
                  <v:oval id="Oval 196" o:spid="_x0000_s1218" style="position:absolute;left:1654;top:2045;width:39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rYQMMA&#10;AADcAAAADwAAAGRycy9kb3ducmV2LnhtbERP22rCQBB9L/gPywh9KbqphSjRVaQoDUUEox8wZsck&#10;mJ0N2dWk/fpuQfBtDuc6i1VvanGn1lWWFbyPIxDEudUVFwpOx+1oBsJ5ZI21ZVLwQw5Wy8HLAhNt&#10;Oz7QPfOFCCHsElRQet8kUrq8JINubBviwF1sa9AH2BZSt9iFcFPLSRTF0mDFoaHEhj5Lyq/ZzSjY&#10;fO87W6W7NObf/Vf0ps81xlOlXof9eg7CU++f4oc71WH+7AP+nwkX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rYQMMAAADcAAAADwAAAAAAAAAAAAAAAACYAgAAZHJzL2Rv&#10;d25yZXYueG1sUEsFBgAAAAAEAAQA9QAAAIgDAAAAAA==&#10;" filled="f" strokeweight=".5pt">
                    <v:stroke joinstyle="miter"/>
                  </v:oval>
                </v:group>
                <v:group id="Group 197" o:spid="_x0000_s1219" style="position:absolute;left:8242;top:12103;width:254;height:203" coordorigin="1298,1906" coordsize="40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<v:oval id="Oval 198" o:spid="_x0000_s1220" style="position:absolute;left:1298;top:1906;width:40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5eecEA&#10;AADcAAAADwAAAGRycy9kb3ducmV2LnhtbERPS2sCMRC+F/wPYQRvNWtBka1RpCAsnnwUeh2S6Wbb&#10;zWRN0nX11zcFobf5+J6z2gyuFT2F2HhWMJsWIIi1Nw3XCt7Pu+cliJiQDbaeScGNImzWo6cVlsZf&#10;+Uj9KdUih3AsUYFNqSuljNqSwzj1HXHmPn1wmDIMtTQBrznctfKlKBbSYcO5wWJHb5b09+nHKdi7&#10;/qCrzgbU28Xh48teqru8KDUZD9tXEImG9C9+uCuT5y/n8PdMvkC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eXnnBAAAA3AAAAA8AAAAAAAAAAAAAAAAAmAIAAGRycy9kb3du&#10;cmV2LnhtbFBLBQYAAAAABAAEAPUAAACGAwAAAAA=&#10;" fillcolor="black" strokeweight="0"/>
                  <v:oval id="Oval 199" o:spid="_x0000_s1221" style="position:absolute;left:1298;top:1906;width:40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172MMA&#10;AADcAAAADwAAAGRycy9kb3ducmV2LnhtbERPzWrCQBC+C77DMkIvopv2kEqaTRCxGEoRavsAY3aa&#10;BLOzIbsm0afvFgq9zcf3O2k+mVYM1LvGsoLHdQSCuLS64UrB1+fragPCeWSNrWVScCMHeTafpZho&#10;O/IHDSdfiRDCLkEFtfddIqUrazLo1rYjDty37Q36APtK6h7HEG5a+RRFsTTYcGiosaNdTeXldDUK&#10;9m/H0TbFexHz/XiIlvrcYvys1MNi2r6A8DT5f/Gfu9Bh/iaG32fCBTL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3172MMAAADcAAAADwAAAAAAAAAAAAAAAACYAgAAZHJzL2Rv&#10;d25yZXYueG1sUEsFBgAAAAAEAAQA9QAAAIgDAAAAAA==&#10;" filled="f" strokeweight=".5pt">
                    <v:stroke joinstyle="miter"/>
                  </v:oval>
                </v:group>
                <v:group id="Group 200" o:spid="_x0000_s1222" style="position:absolute;left:1149;top:12103;width:248;height:203" coordorigin="181,1906" coordsize="39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<v:oval id="Oval 201" o:spid="_x0000_s1223" style="position:absolute;left:181;top:1906;width:39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/x58QA&#10;AADcAAAADwAAAGRycy9kb3ducmV2LnhtbESPQWvDMAyF74P+B6PCbqvTHUrJ6pYyGISdum6wq7C1&#10;OG0sp7abZvv102Gwm8R7eu/TZjeFXo2UchfZwHJRgSK20XXcGvh4f3lYg8oF2WEfmQx8U4bddna3&#10;wdrFG7/ReCytkhDONRrwpQy11tl6CpgXcSAW7SumgEXW1GqX8CbhodePVbXSATuWBo8DPXuy5+M1&#10;GHgN48E2g09o96vD58lfmh99MeZ+Pu2fQBWayr/577pxgr8WWnlGJt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8f8efEAAAA3AAAAA8AAAAAAAAAAAAAAAAAmAIAAGRycy9k&#10;b3ducmV2LnhtbFBLBQYAAAAABAAEAPUAAACJAwAAAAA=&#10;" fillcolor="black" strokeweight="0"/>
                  <v:oval id="Oval 202" o:spid="_x0000_s1224" style="position:absolute;left:181;top:1906;width:39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LvqsIA&#10;AADcAAAADwAAAGRycy9kb3ducmV2LnhtbERPzWrCQBC+C77DMoIX0Y0eUk1dRUQxlCKofYBpdpoE&#10;s7Mhu5ro03cLBW/z8f3Oct2ZStypcaVlBdNJBII4s7rkXMHXZT+eg3AeWWNlmRQ8yMF61e8tMdG2&#10;5RPdzz4XIYRdggoK7+tESpcVZNBNbE0cuB/bGPQBNrnUDbYh3FRyFkWxNFhyaCiwpm1B2fV8Mwp2&#10;H8fWlulnGvPzeIhG+rvC+E2p4aDbvIPw1PmX+N+d6jB/voC/Z8IF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4u+qwgAAANwAAAAPAAAAAAAAAAAAAAAAAJgCAABkcnMvZG93&#10;bnJldi54bWxQSwUGAAAAAAQABAD1AAAAhwMAAAAA&#10;" filled="f" strokeweight=".5pt">
                    <v:stroke joinstyle="miter"/>
                  </v:oval>
                </v:group>
                <v:group id="Group 203" o:spid="_x0000_s1225" style="position:absolute;left:8242;top:1663;width:254;height:203" coordorigin="1298,262" coordsize="40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<v:oval id="Oval 204" o:spid="_x0000_s1226" style="position:absolute;left:1298;top:262;width:40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zOp8EA&#10;AADcAAAADwAAAGRycy9kb3ducmV2LnhtbERPTWsCMRC9F/wPYQRvNasHaVejSEFYPKkteB2S6Wbb&#10;zWRN4rr665tCobd5vM9ZbQbXip5CbDwrmE0LEMTam4ZrBR/vu+cXEDEhG2w9k4I7RdisR08rLI2/&#10;8ZH6U6pFDuFYogKbUldKGbUlh3HqO+LMffrgMGUYamkC3nK4a+W8KBbSYcO5wWJHb5b09+nqFOxd&#10;f9BVZwPq7eJw/rKX6iEvSk3Gw3YJItGQ/sV/7srk+a8z+H0mXyD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v8zqfBAAAA3AAAAA8AAAAAAAAAAAAAAAAAmAIAAGRycy9kb3du&#10;cmV2LnhtbFBLBQYAAAAABAAEAPUAAACGAwAAAAA=&#10;" fillcolor="black" strokeweight="0"/>
                  <v:oval id="Oval 205" o:spid="_x0000_s1227" style="position:absolute;left:1298;top:262;width:40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/rBsMA&#10;AADcAAAADwAAAGRycy9kb3ducmV2LnhtbERPzWrCQBC+C77DMkIvopt6SNvoJpTS0iAiNPUBxuyY&#10;BLOzIbs1aZ/eFQre5uP7nU02mlZcqHeNZQWPywgEcWl1w5WCw/fH4hmE88gaW8uk4JccZOl0ssFE&#10;24G/6FL4SoQQdgkqqL3vEildWZNBt7QdceBOtjfoA+wrqXscQrhp5SqKYmmw4dBQY0dvNZXn4sco&#10;eN/uB9vkuzzmv/1nNNfHFuMnpR5m4+sahKfR38X/7lyH+S8ruD0TLpDp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Z/rBsMAAADcAAAADwAAAAAAAAAAAAAAAACYAgAAZHJzL2Rv&#10;d25yZXYueG1sUEsFBgAAAAAEAAQA9QAAAIgDAAAAAA==&#10;" filled="f" strokeweight=".5pt">
                    <v:stroke joinstyle="miter"/>
                  </v:oval>
                </v:group>
                <v:group id="Group 206" o:spid="_x0000_s1228" style="position:absolute;left:15341;top:12103;width:254;height:203" coordorigin="2416,1906" coordsize="40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<v:oval id="Oval 207" o:spid="_x0000_s1229" style="position:absolute;left:2416;top:1906;width:40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ttP8EA&#10;AADcAAAADwAAAGRycy9kb3ducmV2LnhtbERPTWsCMRC9F/wPYYTearZFpK5GEUFYPKkt9Dok0822&#10;m8mapOvWX2+EQm/zeJ+zXA+uFT2F2HhW8DwpQBBrbxquFby/7Z5eQcSEbLD1TAp+KcJ6NXpYYmn8&#10;hY/Un1ItcgjHEhXYlLpSyqgtOYwT3xFn7tMHhynDUEsT8JLDXStfimImHTacGyx2tLWkv08/TsHe&#10;9QdddTag3swOH1/2XF3lWanH8bBZgEg0pH/xn7syef58Cvdn8gV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LbT/BAAAA3AAAAA8AAAAAAAAAAAAAAAAAmAIAAGRycy9kb3du&#10;cmV2LnhtbFBLBQYAAAAABAAEAPUAAACGAwAAAAA=&#10;" fillcolor="black" strokeweight="0"/>
                  <v:oval id="Oval 208" o:spid="_x0000_s1230" style="position:absolute;left:2416;top:1906;width:40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ZzcsMA&#10;AADcAAAADwAAAGRycy9kb3ducmV2LnhtbERP22rCQBB9F/yHZYS+iG5aMK0xGymlYhARqn7AmJ0m&#10;odnZkF1N2q/vFoS+zeFcJ10PphE36lxtWcHjPAJBXFhdc6ngfNrMXkA4j6yxsUwKvsnBOhuPUky0&#10;7fmDbkdfihDCLkEFlfdtIqUrKjLo5rYlDtyn7Qz6ALtS6g77EG4a+RRFsTRYc2iosKW3ioqv49Uo&#10;eN8delvn+zzmn8M2mupLg/GzUg+T4XUFwtPg/8V3d67D/OUC/p4JF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nZzcsMAAADcAAAADwAAAAAAAAAAAAAAAACYAgAAZHJzL2Rv&#10;d25yZXYueG1sUEsFBgAAAAAEAAQA9QAAAIgDAAAAAA==&#10;" filled="f" strokeweight=".5pt">
                    <v:stroke joinstyle="miter"/>
                  </v:oval>
                </v:group>
                <v:group id="Group 209" o:spid="_x0000_s1231" style="position:absolute;left:5657;top:13868;width:254;height:203" coordorigin="891,2184" coordsize="40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<v:oval id="Oval 210" o:spid="_x0000_s1232" style="position:absolute;left:891;top:2184;width:40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nzSMEA&#10;AADcAAAADwAAAGRycy9kb3ducmV2LnhtbERPTWsCMRC9F/ofwhS81awetN0aRQRh8WRtodchGTer&#10;m8maxHXbX98Ihd7m8T5nsRpcK3oKsfGsYDIuQBBrbxquFXx+bJ9fQMSEbLD1TAq+KcJq+fiwwNL4&#10;G79Tf0i1yCEcS1RgU+pKKaO25DCOfUecuaMPDlOGoZYm4C2Hu1ZOi2ImHTacGyx2tLGkz4erU7Bz&#10;/V5XnQ2o17P918leqh95UWr0NKzfQCQa0r/4z12ZPP91Dvdn8gVy+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tZ80jBAAAA3AAAAA8AAAAAAAAAAAAAAAAAmAIAAGRycy9kb3du&#10;cmV2LnhtbFBLBQYAAAAABAAEAPUAAACGAwAAAAA=&#10;" fillcolor="black" strokeweight="0"/>
                  <v:oval id="Oval 211" o:spid="_x0000_s1233" style="position:absolute;left:891;top:2184;width:40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fc7MYA&#10;AADcAAAADwAAAGRycy9kb3ducmV2LnhtbESPQWvCQBCF74L/YRmhF9FNe0jb1FVKqRikCLX+gGl2&#10;TILZ2ZBdTeyv7xwEbzO8N+99s1gNrlEX6kLt2cDjPAFFXHhbc2ng8LOevYAKEdli45kMXCnAajke&#10;LTCzvudvuuxjqSSEQ4YGqhjbTOtQVOQwzH1LLNrRdw6jrF2pbYe9hLtGPyVJqh3WLA0VtvRRUXHa&#10;n52Bz+2u93X+laf8t9skU/vbYPpszMNkeH8DFWmId/PtOreC/yq08oxMoJ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Hfc7MYAAADcAAAADwAAAAAAAAAAAAAAAACYAgAAZHJz&#10;L2Rvd25yZXYueG1sUEsFBgAAAAAEAAQA9QAAAIsDAAAAAA==&#10;" filled="f" strokeweight=".5pt">
                    <v:stroke joinstyle="miter"/>
                  </v:oval>
                </v:group>
              </v:group>
            </w:pict>
          </mc:Fallback>
        </mc:AlternateConten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Câu 9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085" type="#_x0000_t75" style="width:9pt;height:11.25pt" o:ole="">
            <v:imagedata r:id="rId409" o:title=""/>
          </v:shape>
          <o:OLEObject Type="Embed" ProgID="Equation.DSMT4" ShapeID="_x0000_i1085" DrawAspect="Content" ObjectID="_1625147981" r:id="rId410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là trung điểm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360" w:dyaOrig="220">
          <v:shape id="_x0000_i1086" type="#_x0000_t75" style="width:18pt;height:11.25pt" o:ole="">
            <v:imagedata r:id="rId411" o:title=""/>
          </v:shape>
          <o:OLEObject Type="Embed" ProgID="Equation.DSMT4" ShapeID="_x0000_i1086" DrawAspect="Content" ObjectID="_1625147982" r:id="rId41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suy ra </w:t>
      </w:r>
      <w:r w:rsidRPr="008102E1">
        <w:rPr>
          <w:rFonts w:ascii="Times New Roman" w:hAnsi="Times New Roman" w:cs="Times New Roman"/>
          <w:position w:val="-8"/>
          <w:sz w:val="26"/>
          <w:szCs w:val="26"/>
        </w:rPr>
        <w:object w:dxaOrig="1680" w:dyaOrig="260">
          <v:shape id="_x0000_i1087" type="#_x0000_t75" style="width:84pt;height:12.75pt" o:ole="">
            <v:imagedata r:id="rId413" o:title=""/>
          </v:shape>
          <o:OLEObject Type="Embed" ProgID="Equation.DSMT4" ShapeID="_x0000_i1087" DrawAspect="Content" ObjectID="_1625147983" r:id="rId41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39" w:dyaOrig="240">
          <v:shape id="_x0000_i1088" type="#_x0000_t75" style="width:32.25pt;height:12pt" o:ole="">
            <v:imagedata r:id="rId415" o:title=""/>
          </v:shape>
          <o:OLEObject Type="Embed" ProgID="Equation.DSMT4" ShapeID="_x0000_i1088" DrawAspect="Content" ObjectID="_1625147984" r:id="rId416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40">
          <v:shape id="_x0000_i1089" type="#_x0000_t75" style="width:23.25pt;height:12pt" o:ole="">
            <v:imagedata r:id="rId417" o:title=""/>
          </v:shape>
          <o:OLEObject Type="Embed" ProgID="Equation.DSMT4" ShapeID="_x0000_i1089" DrawAspect="Content" ObjectID="_1625147985" r:id="rId41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380" w:dyaOrig="580">
          <v:shape id="_x0000_i1090" type="#_x0000_t75" style="width:119.25pt;height:29.25pt" o:ole="">
            <v:imagedata r:id="rId419" o:title=""/>
          </v:shape>
          <o:OLEObject Type="Embed" ProgID="Equation.DSMT4" ShapeID="_x0000_i1090" DrawAspect="Content" ObjectID="_1625147986" r:id="rId420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lastRenderedPageBreak/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80" w:dyaOrig="240">
          <v:shape id="_x0000_i1091" type="#_x0000_t75" style="width:18.75pt;height:12pt" o:ole="">
            <v:imagedata r:id="rId421" o:title=""/>
          </v:shape>
          <o:OLEObject Type="Embed" ProgID="Equation.DSMT4" ShapeID="_x0000_i1091" DrawAspect="Content" ObjectID="_1625147987" r:id="rId42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060" w:dyaOrig="540">
          <v:shape id="_x0000_i1092" type="#_x0000_t75" style="width:102.75pt;height:27pt" o:ole="">
            <v:imagedata r:id="rId423" o:title=""/>
          </v:shape>
          <o:OLEObject Type="Embed" ProgID="Equation.DSMT4" ShapeID="_x0000_i1092" DrawAspect="Content" ObjectID="_1625147988" r:id="rId424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00" w:dyaOrig="240">
          <v:shape id="_x0000_i1093" type="#_x0000_t75" style="width:20.25pt;height:12pt" o:ole="">
            <v:imagedata r:id="rId425" o:title=""/>
          </v:shape>
          <o:OLEObject Type="Embed" ProgID="Equation.DSMT4" ShapeID="_x0000_i1093" DrawAspect="Content" ObjectID="_1625147989" r:id="rId42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4580" w:dyaOrig="540">
          <v:shape id="_x0000_i1094" type="#_x0000_t75" style="width:228.75pt;height:27pt" o:ole="">
            <v:imagedata r:id="rId427" o:title=""/>
          </v:shape>
          <o:OLEObject Type="Embed" ProgID="Equation.DSMT4" ShapeID="_x0000_i1094" DrawAspect="Content" ObjectID="_1625147990" r:id="rId428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Chọn B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0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 Vì góc ở đỉnh l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60">
          <v:shape id="_x0000_i1095" type="#_x0000_t75" style="width:18pt;height:12.75pt" o:ole="">
            <v:imagedata r:id="rId429" o:title=""/>
          </v:shape>
          <o:OLEObject Type="Embed" ProgID="Equation.DSMT4" ShapeID="_x0000_i1095" DrawAspect="Content" ObjectID="_1625147991" r:id="rId43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nên thiết diện qua trụ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40">
          <v:shape id="_x0000_i1096" type="#_x0000_t75" style="width:23.25pt;height:12pt" o:ole="">
            <v:imagedata r:id="rId431" o:title=""/>
          </v:shape>
          <o:OLEObject Type="Embed" ProgID="Equation.DSMT4" ShapeID="_x0000_i1096" DrawAspect="Content" ObjectID="_1625147992" r:id="rId43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là tam giác đều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cạnh </w:t>
      </w:r>
      <w:proofErr w:type="gramEnd"/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340" w:dyaOrig="240">
          <v:shape id="_x0000_i1097" type="#_x0000_t75" style="width:17.25pt;height:12pt" o:ole="">
            <v:imagedata r:id="rId433" o:title=""/>
          </v:shape>
          <o:OLEObject Type="Embed" ProgID="Equation.DSMT4" ShapeID="_x0000_i1097" DrawAspect="Content" ObjectID="_1625147993" r:id="rId434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Suy ra đường cao của hình nón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là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20" w:dyaOrig="300">
          <v:shape id="_x0000_i1098" type="#_x0000_t75" style="width:45.75pt;height:15pt" o:ole="">
            <v:imagedata r:id="rId435" o:title=""/>
          </v:shape>
          <o:OLEObject Type="Embed" ProgID="Equation.DSMT4" ShapeID="_x0000_i1098" DrawAspect="Content" ObjectID="_1625147994" r:id="rId436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8480" behindDoc="1" locked="0" layoutInCell="1" allowOverlap="1" wp14:anchorId="4E931617" wp14:editId="7BC33DD4">
                <wp:simplePos x="0" y="0"/>
                <wp:positionH relativeFrom="column">
                  <wp:posOffset>3248025</wp:posOffset>
                </wp:positionH>
                <wp:positionV relativeFrom="paragraph">
                  <wp:posOffset>205740</wp:posOffset>
                </wp:positionV>
                <wp:extent cx="1776730" cy="2368550"/>
                <wp:effectExtent l="0" t="0" r="0" b="12700"/>
                <wp:wrapNone/>
                <wp:docPr id="160" name="Canvas 1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21" name="Freeform 214"/>
                        <wps:cNvSpPr>
                          <a:spLocks noEditPoints="1"/>
                        </wps:cNvSpPr>
                        <wps:spPr bwMode="auto">
                          <a:xfrm>
                            <a:off x="191770" y="1506855"/>
                            <a:ext cx="1369060" cy="282575"/>
                          </a:xfrm>
                          <a:custGeom>
                            <a:avLst/>
                            <a:gdLst>
                              <a:gd name="T0" fmla="*/ 42 w 2156"/>
                              <a:gd name="T1" fmla="*/ 320 h 445"/>
                              <a:gd name="T2" fmla="*/ 105 w 2156"/>
                              <a:gd name="T3" fmla="*/ 252 h 445"/>
                              <a:gd name="T4" fmla="*/ 153 w 2156"/>
                              <a:gd name="T5" fmla="*/ 214 h 445"/>
                              <a:gd name="T6" fmla="*/ 138 w 2156"/>
                              <a:gd name="T7" fmla="*/ 239 h 445"/>
                              <a:gd name="T8" fmla="*/ 110 w 2156"/>
                              <a:gd name="T9" fmla="*/ 261 h 445"/>
                              <a:gd name="T10" fmla="*/ 231 w 2156"/>
                              <a:gd name="T11" fmla="*/ 168 h 445"/>
                              <a:gd name="T12" fmla="*/ 235 w 2156"/>
                              <a:gd name="T13" fmla="*/ 179 h 445"/>
                              <a:gd name="T14" fmla="*/ 194 w 2156"/>
                              <a:gd name="T15" fmla="*/ 201 h 445"/>
                              <a:gd name="T16" fmla="*/ 313 w 2156"/>
                              <a:gd name="T17" fmla="*/ 130 h 445"/>
                              <a:gd name="T18" fmla="*/ 316 w 2156"/>
                              <a:gd name="T19" fmla="*/ 141 h 445"/>
                              <a:gd name="T20" fmla="*/ 366 w 2156"/>
                              <a:gd name="T21" fmla="*/ 110 h 445"/>
                              <a:gd name="T22" fmla="*/ 421 w 2156"/>
                              <a:gd name="T23" fmla="*/ 91 h 445"/>
                              <a:gd name="T24" fmla="*/ 398 w 2156"/>
                              <a:gd name="T25" fmla="*/ 111 h 445"/>
                              <a:gd name="T26" fmla="*/ 369 w 2156"/>
                              <a:gd name="T27" fmla="*/ 121 h 445"/>
                              <a:gd name="T28" fmla="*/ 514 w 2156"/>
                              <a:gd name="T29" fmla="*/ 65 h 445"/>
                              <a:gd name="T30" fmla="*/ 495 w 2156"/>
                              <a:gd name="T31" fmla="*/ 82 h 445"/>
                              <a:gd name="T32" fmla="*/ 567 w 2156"/>
                              <a:gd name="T33" fmla="*/ 52 h 445"/>
                              <a:gd name="T34" fmla="*/ 585 w 2156"/>
                              <a:gd name="T35" fmla="*/ 60 h 445"/>
                              <a:gd name="T36" fmla="*/ 551 w 2156"/>
                              <a:gd name="T37" fmla="*/ 56 h 445"/>
                              <a:gd name="T38" fmla="*/ 703 w 2156"/>
                              <a:gd name="T39" fmla="*/ 39 h 445"/>
                              <a:gd name="T40" fmla="*/ 650 w 2156"/>
                              <a:gd name="T41" fmla="*/ 48 h 445"/>
                              <a:gd name="T42" fmla="*/ 797 w 2156"/>
                              <a:gd name="T43" fmla="*/ 15 h 445"/>
                              <a:gd name="T44" fmla="*/ 740 w 2156"/>
                              <a:gd name="T45" fmla="*/ 22 h 445"/>
                              <a:gd name="T46" fmla="*/ 854 w 2156"/>
                              <a:gd name="T47" fmla="*/ 21 h 445"/>
                              <a:gd name="T48" fmla="*/ 968 w 2156"/>
                              <a:gd name="T49" fmla="*/ 2 h 445"/>
                              <a:gd name="T50" fmla="*/ 931 w 2156"/>
                              <a:gd name="T51" fmla="*/ 16 h 445"/>
                              <a:gd name="T52" fmla="*/ 1082 w 2156"/>
                              <a:gd name="T53" fmla="*/ 11 h 445"/>
                              <a:gd name="T54" fmla="*/ 1131 w 2156"/>
                              <a:gd name="T55" fmla="*/ 0 h 445"/>
                              <a:gd name="T56" fmla="*/ 1155 w 2156"/>
                              <a:gd name="T57" fmla="*/ 13 h 445"/>
                              <a:gd name="T58" fmla="*/ 1216 w 2156"/>
                              <a:gd name="T59" fmla="*/ 4 h 445"/>
                              <a:gd name="T60" fmla="*/ 1245 w 2156"/>
                              <a:gd name="T61" fmla="*/ 17 h 445"/>
                              <a:gd name="T62" fmla="*/ 1360 w 2156"/>
                              <a:gd name="T63" fmla="*/ 15 h 445"/>
                              <a:gd name="T64" fmla="*/ 1327 w 2156"/>
                              <a:gd name="T65" fmla="*/ 23 h 445"/>
                              <a:gd name="T66" fmla="*/ 1434 w 2156"/>
                              <a:gd name="T67" fmla="*/ 25 h 445"/>
                              <a:gd name="T68" fmla="*/ 1416 w 2156"/>
                              <a:gd name="T69" fmla="*/ 34 h 445"/>
                              <a:gd name="T70" fmla="*/ 1557 w 2156"/>
                              <a:gd name="T71" fmla="*/ 46 h 445"/>
                              <a:gd name="T72" fmla="*/ 1506 w 2156"/>
                              <a:gd name="T73" fmla="*/ 48 h 445"/>
                              <a:gd name="T74" fmla="*/ 1646 w 2156"/>
                              <a:gd name="T75" fmla="*/ 66 h 445"/>
                              <a:gd name="T76" fmla="*/ 1612 w 2156"/>
                              <a:gd name="T77" fmla="*/ 69 h 445"/>
                              <a:gd name="T78" fmla="*/ 1704 w 2156"/>
                              <a:gd name="T79" fmla="*/ 82 h 445"/>
                              <a:gd name="T80" fmla="*/ 1709 w 2156"/>
                              <a:gd name="T81" fmla="*/ 95 h 445"/>
                              <a:gd name="T82" fmla="*/ 1786 w 2156"/>
                              <a:gd name="T83" fmla="*/ 108 h 445"/>
                              <a:gd name="T84" fmla="*/ 1832 w 2156"/>
                              <a:gd name="T85" fmla="*/ 138 h 445"/>
                              <a:gd name="T86" fmla="*/ 1807 w 2156"/>
                              <a:gd name="T87" fmla="*/ 128 h 445"/>
                              <a:gd name="T88" fmla="*/ 1884 w 2156"/>
                              <a:gd name="T89" fmla="*/ 148 h 445"/>
                              <a:gd name="T90" fmla="*/ 1913 w 2156"/>
                              <a:gd name="T91" fmla="*/ 175 h 445"/>
                              <a:gd name="T92" fmla="*/ 1872 w 2156"/>
                              <a:gd name="T93" fmla="*/ 155 h 445"/>
                              <a:gd name="T94" fmla="*/ 1982 w 2156"/>
                              <a:gd name="T95" fmla="*/ 201 h 445"/>
                              <a:gd name="T96" fmla="*/ 2002 w 2156"/>
                              <a:gd name="T97" fmla="*/ 227 h 445"/>
                              <a:gd name="T98" fmla="*/ 1970 w 2156"/>
                              <a:gd name="T99" fmla="*/ 206 h 445"/>
                              <a:gd name="T100" fmla="*/ 2048 w 2156"/>
                              <a:gd name="T101" fmla="*/ 249 h 445"/>
                              <a:gd name="T102" fmla="*/ 2075 w 2156"/>
                              <a:gd name="T103" fmla="*/ 288 h 445"/>
                              <a:gd name="T104" fmla="*/ 2051 w 2156"/>
                              <a:gd name="T105" fmla="*/ 265 h 445"/>
                              <a:gd name="T106" fmla="*/ 2131 w 2156"/>
                              <a:gd name="T107" fmla="*/ 348 h 445"/>
                              <a:gd name="T108" fmla="*/ 2123 w 2156"/>
                              <a:gd name="T109" fmla="*/ 354 h 445"/>
                              <a:gd name="T110" fmla="*/ 2147 w 2156"/>
                              <a:gd name="T111" fmla="*/ 445 h 4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2156" h="445">
                                <a:moveTo>
                                  <a:pt x="0" y="442"/>
                                </a:moveTo>
                                <a:lnTo>
                                  <a:pt x="15" y="374"/>
                                </a:lnTo>
                                <a:lnTo>
                                  <a:pt x="24" y="377"/>
                                </a:lnTo>
                                <a:lnTo>
                                  <a:pt x="9" y="445"/>
                                </a:lnTo>
                                <a:lnTo>
                                  <a:pt x="0" y="442"/>
                                </a:lnTo>
                                <a:close/>
                                <a:moveTo>
                                  <a:pt x="34" y="332"/>
                                </a:moveTo>
                                <a:lnTo>
                                  <a:pt x="42" y="320"/>
                                </a:lnTo>
                                <a:lnTo>
                                  <a:pt x="74" y="281"/>
                                </a:lnTo>
                                <a:lnTo>
                                  <a:pt x="81" y="289"/>
                                </a:lnTo>
                                <a:lnTo>
                                  <a:pt x="49" y="328"/>
                                </a:lnTo>
                                <a:lnTo>
                                  <a:pt x="49" y="328"/>
                                </a:lnTo>
                                <a:lnTo>
                                  <a:pt x="42" y="339"/>
                                </a:lnTo>
                                <a:lnTo>
                                  <a:pt x="34" y="332"/>
                                </a:lnTo>
                                <a:close/>
                                <a:moveTo>
                                  <a:pt x="105" y="252"/>
                                </a:moveTo>
                                <a:lnTo>
                                  <a:pt x="108" y="249"/>
                                </a:lnTo>
                                <a:lnTo>
                                  <a:pt x="116" y="242"/>
                                </a:lnTo>
                                <a:lnTo>
                                  <a:pt x="124" y="236"/>
                                </a:lnTo>
                                <a:lnTo>
                                  <a:pt x="133" y="229"/>
                                </a:lnTo>
                                <a:lnTo>
                                  <a:pt x="141" y="223"/>
                                </a:lnTo>
                                <a:lnTo>
                                  <a:pt x="149" y="217"/>
                                </a:lnTo>
                                <a:lnTo>
                                  <a:pt x="153" y="214"/>
                                </a:lnTo>
                                <a:lnTo>
                                  <a:pt x="158" y="224"/>
                                </a:lnTo>
                                <a:lnTo>
                                  <a:pt x="154" y="227"/>
                                </a:lnTo>
                                <a:lnTo>
                                  <a:pt x="154" y="227"/>
                                </a:lnTo>
                                <a:lnTo>
                                  <a:pt x="146" y="233"/>
                                </a:lnTo>
                                <a:lnTo>
                                  <a:pt x="146" y="233"/>
                                </a:lnTo>
                                <a:lnTo>
                                  <a:pt x="138" y="239"/>
                                </a:lnTo>
                                <a:lnTo>
                                  <a:pt x="138" y="239"/>
                                </a:lnTo>
                                <a:lnTo>
                                  <a:pt x="129" y="245"/>
                                </a:lnTo>
                                <a:lnTo>
                                  <a:pt x="129" y="245"/>
                                </a:lnTo>
                                <a:lnTo>
                                  <a:pt x="121" y="252"/>
                                </a:lnTo>
                                <a:lnTo>
                                  <a:pt x="121" y="252"/>
                                </a:lnTo>
                                <a:lnTo>
                                  <a:pt x="113" y="258"/>
                                </a:lnTo>
                                <a:lnTo>
                                  <a:pt x="113" y="258"/>
                                </a:lnTo>
                                <a:lnTo>
                                  <a:pt x="110" y="261"/>
                                </a:lnTo>
                                <a:lnTo>
                                  <a:pt x="105" y="252"/>
                                </a:lnTo>
                                <a:close/>
                                <a:moveTo>
                                  <a:pt x="187" y="193"/>
                                </a:moveTo>
                                <a:lnTo>
                                  <a:pt x="190" y="191"/>
                                </a:lnTo>
                                <a:lnTo>
                                  <a:pt x="198" y="186"/>
                                </a:lnTo>
                                <a:lnTo>
                                  <a:pt x="215" y="177"/>
                                </a:lnTo>
                                <a:lnTo>
                                  <a:pt x="223" y="172"/>
                                </a:lnTo>
                                <a:lnTo>
                                  <a:pt x="231" y="168"/>
                                </a:lnTo>
                                <a:lnTo>
                                  <a:pt x="239" y="164"/>
                                </a:lnTo>
                                <a:lnTo>
                                  <a:pt x="240" y="164"/>
                                </a:lnTo>
                                <a:lnTo>
                                  <a:pt x="243" y="174"/>
                                </a:lnTo>
                                <a:lnTo>
                                  <a:pt x="243" y="175"/>
                                </a:lnTo>
                                <a:lnTo>
                                  <a:pt x="243" y="175"/>
                                </a:lnTo>
                                <a:lnTo>
                                  <a:pt x="235" y="179"/>
                                </a:lnTo>
                                <a:lnTo>
                                  <a:pt x="235" y="179"/>
                                </a:lnTo>
                                <a:lnTo>
                                  <a:pt x="227" y="183"/>
                                </a:lnTo>
                                <a:lnTo>
                                  <a:pt x="227" y="183"/>
                                </a:lnTo>
                                <a:lnTo>
                                  <a:pt x="219" y="187"/>
                                </a:lnTo>
                                <a:lnTo>
                                  <a:pt x="219" y="187"/>
                                </a:lnTo>
                                <a:lnTo>
                                  <a:pt x="202" y="197"/>
                                </a:lnTo>
                                <a:lnTo>
                                  <a:pt x="202" y="197"/>
                                </a:lnTo>
                                <a:lnTo>
                                  <a:pt x="194" y="201"/>
                                </a:lnTo>
                                <a:lnTo>
                                  <a:pt x="194" y="201"/>
                                </a:lnTo>
                                <a:lnTo>
                                  <a:pt x="192" y="203"/>
                                </a:lnTo>
                                <a:lnTo>
                                  <a:pt x="187" y="193"/>
                                </a:lnTo>
                                <a:close/>
                                <a:moveTo>
                                  <a:pt x="275" y="147"/>
                                </a:moveTo>
                                <a:lnTo>
                                  <a:pt x="280" y="144"/>
                                </a:lnTo>
                                <a:lnTo>
                                  <a:pt x="289" y="141"/>
                                </a:lnTo>
                                <a:lnTo>
                                  <a:pt x="313" y="130"/>
                                </a:lnTo>
                                <a:lnTo>
                                  <a:pt x="321" y="127"/>
                                </a:lnTo>
                                <a:lnTo>
                                  <a:pt x="329" y="124"/>
                                </a:lnTo>
                                <a:lnTo>
                                  <a:pt x="332" y="135"/>
                                </a:lnTo>
                                <a:lnTo>
                                  <a:pt x="324" y="138"/>
                                </a:lnTo>
                                <a:lnTo>
                                  <a:pt x="324" y="138"/>
                                </a:lnTo>
                                <a:lnTo>
                                  <a:pt x="316" y="141"/>
                                </a:lnTo>
                                <a:lnTo>
                                  <a:pt x="316" y="141"/>
                                </a:lnTo>
                                <a:lnTo>
                                  <a:pt x="292" y="152"/>
                                </a:lnTo>
                                <a:lnTo>
                                  <a:pt x="292" y="152"/>
                                </a:lnTo>
                                <a:lnTo>
                                  <a:pt x="284" y="155"/>
                                </a:lnTo>
                                <a:lnTo>
                                  <a:pt x="284" y="155"/>
                                </a:lnTo>
                                <a:lnTo>
                                  <a:pt x="279" y="157"/>
                                </a:lnTo>
                                <a:lnTo>
                                  <a:pt x="275" y="147"/>
                                </a:lnTo>
                                <a:close/>
                                <a:moveTo>
                                  <a:pt x="366" y="110"/>
                                </a:moveTo>
                                <a:lnTo>
                                  <a:pt x="370" y="108"/>
                                </a:lnTo>
                                <a:lnTo>
                                  <a:pt x="379" y="105"/>
                                </a:lnTo>
                                <a:lnTo>
                                  <a:pt x="387" y="102"/>
                                </a:lnTo>
                                <a:lnTo>
                                  <a:pt x="395" y="100"/>
                                </a:lnTo>
                                <a:lnTo>
                                  <a:pt x="411" y="94"/>
                                </a:lnTo>
                                <a:lnTo>
                                  <a:pt x="420" y="92"/>
                                </a:lnTo>
                                <a:lnTo>
                                  <a:pt x="421" y="91"/>
                                </a:lnTo>
                                <a:lnTo>
                                  <a:pt x="423" y="102"/>
                                </a:lnTo>
                                <a:lnTo>
                                  <a:pt x="422" y="103"/>
                                </a:lnTo>
                                <a:lnTo>
                                  <a:pt x="422" y="103"/>
                                </a:lnTo>
                                <a:lnTo>
                                  <a:pt x="414" y="105"/>
                                </a:lnTo>
                                <a:lnTo>
                                  <a:pt x="414" y="105"/>
                                </a:lnTo>
                                <a:lnTo>
                                  <a:pt x="398" y="111"/>
                                </a:lnTo>
                                <a:lnTo>
                                  <a:pt x="398" y="111"/>
                                </a:lnTo>
                                <a:lnTo>
                                  <a:pt x="389" y="114"/>
                                </a:lnTo>
                                <a:lnTo>
                                  <a:pt x="389" y="114"/>
                                </a:lnTo>
                                <a:lnTo>
                                  <a:pt x="381" y="116"/>
                                </a:lnTo>
                                <a:lnTo>
                                  <a:pt x="381" y="116"/>
                                </a:lnTo>
                                <a:lnTo>
                                  <a:pt x="373" y="119"/>
                                </a:lnTo>
                                <a:lnTo>
                                  <a:pt x="373" y="119"/>
                                </a:lnTo>
                                <a:lnTo>
                                  <a:pt x="369" y="121"/>
                                </a:lnTo>
                                <a:lnTo>
                                  <a:pt x="366" y="110"/>
                                </a:lnTo>
                                <a:close/>
                                <a:moveTo>
                                  <a:pt x="458" y="80"/>
                                </a:moveTo>
                                <a:lnTo>
                                  <a:pt x="485" y="73"/>
                                </a:lnTo>
                                <a:lnTo>
                                  <a:pt x="493" y="70"/>
                                </a:lnTo>
                                <a:lnTo>
                                  <a:pt x="502" y="68"/>
                                </a:lnTo>
                                <a:lnTo>
                                  <a:pt x="510" y="66"/>
                                </a:lnTo>
                                <a:lnTo>
                                  <a:pt x="514" y="65"/>
                                </a:lnTo>
                                <a:lnTo>
                                  <a:pt x="516" y="76"/>
                                </a:lnTo>
                                <a:lnTo>
                                  <a:pt x="512" y="78"/>
                                </a:lnTo>
                                <a:lnTo>
                                  <a:pt x="512" y="78"/>
                                </a:lnTo>
                                <a:lnTo>
                                  <a:pt x="503" y="80"/>
                                </a:lnTo>
                                <a:lnTo>
                                  <a:pt x="503" y="80"/>
                                </a:lnTo>
                                <a:lnTo>
                                  <a:pt x="495" y="82"/>
                                </a:lnTo>
                                <a:lnTo>
                                  <a:pt x="495" y="82"/>
                                </a:lnTo>
                                <a:lnTo>
                                  <a:pt x="487" y="84"/>
                                </a:lnTo>
                                <a:lnTo>
                                  <a:pt x="487" y="84"/>
                                </a:lnTo>
                                <a:lnTo>
                                  <a:pt x="460" y="91"/>
                                </a:lnTo>
                                <a:lnTo>
                                  <a:pt x="458" y="80"/>
                                </a:lnTo>
                                <a:close/>
                                <a:moveTo>
                                  <a:pt x="551" y="56"/>
                                </a:moveTo>
                                <a:lnTo>
                                  <a:pt x="559" y="54"/>
                                </a:lnTo>
                                <a:lnTo>
                                  <a:pt x="567" y="52"/>
                                </a:lnTo>
                                <a:lnTo>
                                  <a:pt x="583" y="49"/>
                                </a:lnTo>
                                <a:lnTo>
                                  <a:pt x="591" y="47"/>
                                </a:lnTo>
                                <a:lnTo>
                                  <a:pt x="608" y="44"/>
                                </a:lnTo>
                                <a:lnTo>
                                  <a:pt x="609" y="56"/>
                                </a:lnTo>
                                <a:lnTo>
                                  <a:pt x="593" y="59"/>
                                </a:lnTo>
                                <a:lnTo>
                                  <a:pt x="593" y="59"/>
                                </a:lnTo>
                                <a:lnTo>
                                  <a:pt x="585" y="60"/>
                                </a:lnTo>
                                <a:lnTo>
                                  <a:pt x="585" y="60"/>
                                </a:lnTo>
                                <a:lnTo>
                                  <a:pt x="569" y="64"/>
                                </a:lnTo>
                                <a:lnTo>
                                  <a:pt x="569" y="64"/>
                                </a:lnTo>
                                <a:lnTo>
                                  <a:pt x="560" y="66"/>
                                </a:lnTo>
                                <a:lnTo>
                                  <a:pt x="561" y="66"/>
                                </a:lnTo>
                                <a:lnTo>
                                  <a:pt x="553" y="68"/>
                                </a:lnTo>
                                <a:lnTo>
                                  <a:pt x="551" y="56"/>
                                </a:lnTo>
                                <a:close/>
                                <a:moveTo>
                                  <a:pt x="645" y="37"/>
                                </a:moveTo>
                                <a:lnTo>
                                  <a:pt x="649" y="36"/>
                                </a:lnTo>
                                <a:lnTo>
                                  <a:pt x="657" y="35"/>
                                </a:lnTo>
                                <a:lnTo>
                                  <a:pt x="673" y="32"/>
                                </a:lnTo>
                                <a:lnTo>
                                  <a:pt x="681" y="31"/>
                                </a:lnTo>
                                <a:lnTo>
                                  <a:pt x="702" y="28"/>
                                </a:lnTo>
                                <a:lnTo>
                                  <a:pt x="703" y="39"/>
                                </a:lnTo>
                                <a:lnTo>
                                  <a:pt x="683" y="42"/>
                                </a:lnTo>
                                <a:lnTo>
                                  <a:pt x="683" y="42"/>
                                </a:lnTo>
                                <a:lnTo>
                                  <a:pt x="675" y="44"/>
                                </a:lnTo>
                                <a:lnTo>
                                  <a:pt x="675" y="44"/>
                                </a:lnTo>
                                <a:lnTo>
                                  <a:pt x="658" y="46"/>
                                </a:lnTo>
                                <a:lnTo>
                                  <a:pt x="658" y="46"/>
                                </a:lnTo>
                                <a:lnTo>
                                  <a:pt x="650" y="48"/>
                                </a:lnTo>
                                <a:lnTo>
                                  <a:pt x="650" y="48"/>
                                </a:lnTo>
                                <a:lnTo>
                                  <a:pt x="647" y="48"/>
                                </a:lnTo>
                                <a:lnTo>
                                  <a:pt x="645" y="37"/>
                                </a:lnTo>
                                <a:close/>
                                <a:moveTo>
                                  <a:pt x="740" y="22"/>
                                </a:moveTo>
                                <a:lnTo>
                                  <a:pt x="788" y="16"/>
                                </a:lnTo>
                                <a:lnTo>
                                  <a:pt x="796" y="15"/>
                                </a:lnTo>
                                <a:lnTo>
                                  <a:pt x="797" y="15"/>
                                </a:lnTo>
                                <a:lnTo>
                                  <a:pt x="798" y="27"/>
                                </a:lnTo>
                                <a:lnTo>
                                  <a:pt x="797" y="27"/>
                                </a:lnTo>
                                <a:lnTo>
                                  <a:pt x="797" y="27"/>
                                </a:lnTo>
                                <a:lnTo>
                                  <a:pt x="789" y="28"/>
                                </a:lnTo>
                                <a:lnTo>
                                  <a:pt x="789" y="28"/>
                                </a:lnTo>
                                <a:lnTo>
                                  <a:pt x="741" y="34"/>
                                </a:lnTo>
                                <a:lnTo>
                                  <a:pt x="740" y="22"/>
                                </a:lnTo>
                                <a:close/>
                                <a:moveTo>
                                  <a:pt x="835" y="11"/>
                                </a:moveTo>
                                <a:lnTo>
                                  <a:pt x="845" y="10"/>
                                </a:lnTo>
                                <a:lnTo>
                                  <a:pt x="853" y="10"/>
                                </a:lnTo>
                                <a:lnTo>
                                  <a:pt x="892" y="7"/>
                                </a:lnTo>
                                <a:lnTo>
                                  <a:pt x="893" y="18"/>
                                </a:lnTo>
                                <a:lnTo>
                                  <a:pt x="854" y="21"/>
                                </a:lnTo>
                                <a:lnTo>
                                  <a:pt x="854" y="21"/>
                                </a:lnTo>
                                <a:lnTo>
                                  <a:pt x="846" y="22"/>
                                </a:lnTo>
                                <a:lnTo>
                                  <a:pt x="846" y="22"/>
                                </a:lnTo>
                                <a:lnTo>
                                  <a:pt x="836" y="23"/>
                                </a:lnTo>
                                <a:lnTo>
                                  <a:pt x="835" y="11"/>
                                </a:lnTo>
                                <a:close/>
                                <a:moveTo>
                                  <a:pt x="930" y="4"/>
                                </a:moveTo>
                                <a:lnTo>
                                  <a:pt x="959" y="2"/>
                                </a:lnTo>
                                <a:lnTo>
                                  <a:pt x="968" y="2"/>
                                </a:lnTo>
                                <a:lnTo>
                                  <a:pt x="987" y="1"/>
                                </a:lnTo>
                                <a:lnTo>
                                  <a:pt x="988" y="13"/>
                                </a:lnTo>
                                <a:lnTo>
                                  <a:pt x="968" y="14"/>
                                </a:lnTo>
                                <a:lnTo>
                                  <a:pt x="968" y="14"/>
                                </a:lnTo>
                                <a:lnTo>
                                  <a:pt x="960" y="14"/>
                                </a:lnTo>
                                <a:lnTo>
                                  <a:pt x="960" y="14"/>
                                </a:lnTo>
                                <a:lnTo>
                                  <a:pt x="931" y="16"/>
                                </a:lnTo>
                                <a:lnTo>
                                  <a:pt x="930" y="4"/>
                                </a:lnTo>
                                <a:close/>
                                <a:moveTo>
                                  <a:pt x="1025" y="0"/>
                                </a:moveTo>
                                <a:lnTo>
                                  <a:pt x="1074" y="0"/>
                                </a:lnTo>
                                <a:lnTo>
                                  <a:pt x="1082" y="0"/>
                                </a:lnTo>
                                <a:lnTo>
                                  <a:pt x="1083" y="0"/>
                                </a:lnTo>
                                <a:lnTo>
                                  <a:pt x="1083" y="11"/>
                                </a:lnTo>
                                <a:lnTo>
                                  <a:pt x="1082" y="11"/>
                                </a:lnTo>
                                <a:lnTo>
                                  <a:pt x="1082" y="11"/>
                                </a:lnTo>
                                <a:lnTo>
                                  <a:pt x="1074" y="11"/>
                                </a:lnTo>
                                <a:lnTo>
                                  <a:pt x="1074" y="11"/>
                                </a:lnTo>
                                <a:lnTo>
                                  <a:pt x="1025" y="12"/>
                                </a:lnTo>
                                <a:lnTo>
                                  <a:pt x="1025" y="0"/>
                                </a:lnTo>
                                <a:close/>
                                <a:moveTo>
                                  <a:pt x="1121" y="0"/>
                                </a:moveTo>
                                <a:lnTo>
                                  <a:pt x="1131" y="0"/>
                                </a:lnTo>
                                <a:lnTo>
                                  <a:pt x="1139" y="1"/>
                                </a:lnTo>
                                <a:lnTo>
                                  <a:pt x="1148" y="1"/>
                                </a:lnTo>
                                <a:lnTo>
                                  <a:pt x="1156" y="1"/>
                                </a:lnTo>
                                <a:lnTo>
                                  <a:pt x="1178" y="2"/>
                                </a:lnTo>
                                <a:lnTo>
                                  <a:pt x="1177" y="13"/>
                                </a:lnTo>
                                <a:lnTo>
                                  <a:pt x="1155" y="13"/>
                                </a:lnTo>
                                <a:lnTo>
                                  <a:pt x="1155" y="13"/>
                                </a:lnTo>
                                <a:lnTo>
                                  <a:pt x="1147" y="12"/>
                                </a:lnTo>
                                <a:lnTo>
                                  <a:pt x="1139" y="12"/>
                                </a:lnTo>
                                <a:lnTo>
                                  <a:pt x="1131" y="12"/>
                                </a:lnTo>
                                <a:lnTo>
                                  <a:pt x="1131" y="12"/>
                                </a:lnTo>
                                <a:lnTo>
                                  <a:pt x="1121" y="12"/>
                                </a:lnTo>
                                <a:lnTo>
                                  <a:pt x="1121" y="0"/>
                                </a:lnTo>
                                <a:close/>
                                <a:moveTo>
                                  <a:pt x="1216" y="4"/>
                                </a:moveTo>
                                <a:lnTo>
                                  <a:pt x="1246" y="5"/>
                                </a:lnTo>
                                <a:lnTo>
                                  <a:pt x="1254" y="6"/>
                                </a:lnTo>
                                <a:lnTo>
                                  <a:pt x="1273" y="7"/>
                                </a:lnTo>
                                <a:lnTo>
                                  <a:pt x="1272" y="19"/>
                                </a:lnTo>
                                <a:lnTo>
                                  <a:pt x="1253" y="17"/>
                                </a:lnTo>
                                <a:lnTo>
                                  <a:pt x="1253" y="17"/>
                                </a:lnTo>
                                <a:lnTo>
                                  <a:pt x="1245" y="17"/>
                                </a:lnTo>
                                <a:lnTo>
                                  <a:pt x="1245" y="17"/>
                                </a:lnTo>
                                <a:lnTo>
                                  <a:pt x="1215" y="15"/>
                                </a:lnTo>
                                <a:lnTo>
                                  <a:pt x="1216" y="4"/>
                                </a:lnTo>
                                <a:close/>
                                <a:moveTo>
                                  <a:pt x="1311" y="10"/>
                                </a:moveTo>
                                <a:lnTo>
                                  <a:pt x="1327" y="12"/>
                                </a:lnTo>
                                <a:lnTo>
                                  <a:pt x="1336" y="13"/>
                                </a:lnTo>
                                <a:lnTo>
                                  <a:pt x="1360" y="15"/>
                                </a:lnTo>
                                <a:lnTo>
                                  <a:pt x="1368" y="16"/>
                                </a:lnTo>
                                <a:lnTo>
                                  <a:pt x="1367" y="28"/>
                                </a:lnTo>
                                <a:lnTo>
                                  <a:pt x="1359" y="27"/>
                                </a:lnTo>
                                <a:lnTo>
                                  <a:pt x="1359" y="27"/>
                                </a:lnTo>
                                <a:lnTo>
                                  <a:pt x="1335" y="24"/>
                                </a:lnTo>
                                <a:lnTo>
                                  <a:pt x="1335" y="24"/>
                                </a:lnTo>
                                <a:lnTo>
                                  <a:pt x="1327" y="23"/>
                                </a:lnTo>
                                <a:lnTo>
                                  <a:pt x="1327" y="23"/>
                                </a:lnTo>
                                <a:lnTo>
                                  <a:pt x="1310" y="22"/>
                                </a:lnTo>
                                <a:lnTo>
                                  <a:pt x="1311" y="10"/>
                                </a:lnTo>
                                <a:close/>
                                <a:moveTo>
                                  <a:pt x="1406" y="21"/>
                                </a:moveTo>
                                <a:lnTo>
                                  <a:pt x="1417" y="22"/>
                                </a:lnTo>
                                <a:lnTo>
                                  <a:pt x="1425" y="23"/>
                                </a:lnTo>
                                <a:lnTo>
                                  <a:pt x="1434" y="25"/>
                                </a:lnTo>
                                <a:lnTo>
                                  <a:pt x="1463" y="29"/>
                                </a:lnTo>
                                <a:lnTo>
                                  <a:pt x="1462" y="41"/>
                                </a:lnTo>
                                <a:lnTo>
                                  <a:pt x="1433" y="36"/>
                                </a:lnTo>
                                <a:lnTo>
                                  <a:pt x="1433" y="36"/>
                                </a:lnTo>
                                <a:lnTo>
                                  <a:pt x="1424" y="35"/>
                                </a:lnTo>
                                <a:lnTo>
                                  <a:pt x="1416" y="34"/>
                                </a:lnTo>
                                <a:lnTo>
                                  <a:pt x="1416" y="34"/>
                                </a:lnTo>
                                <a:lnTo>
                                  <a:pt x="1405" y="32"/>
                                </a:lnTo>
                                <a:lnTo>
                                  <a:pt x="1406" y="21"/>
                                </a:lnTo>
                                <a:close/>
                                <a:moveTo>
                                  <a:pt x="1501" y="35"/>
                                </a:moveTo>
                                <a:lnTo>
                                  <a:pt x="1507" y="36"/>
                                </a:lnTo>
                                <a:lnTo>
                                  <a:pt x="1532" y="41"/>
                                </a:lnTo>
                                <a:lnTo>
                                  <a:pt x="1540" y="42"/>
                                </a:lnTo>
                                <a:lnTo>
                                  <a:pt x="1557" y="46"/>
                                </a:lnTo>
                                <a:lnTo>
                                  <a:pt x="1556" y="57"/>
                                </a:lnTo>
                                <a:lnTo>
                                  <a:pt x="1538" y="54"/>
                                </a:lnTo>
                                <a:lnTo>
                                  <a:pt x="1538" y="54"/>
                                </a:lnTo>
                                <a:lnTo>
                                  <a:pt x="1530" y="52"/>
                                </a:lnTo>
                                <a:lnTo>
                                  <a:pt x="1530" y="52"/>
                                </a:lnTo>
                                <a:lnTo>
                                  <a:pt x="1506" y="48"/>
                                </a:lnTo>
                                <a:lnTo>
                                  <a:pt x="1506" y="48"/>
                                </a:lnTo>
                                <a:lnTo>
                                  <a:pt x="1499" y="47"/>
                                </a:lnTo>
                                <a:lnTo>
                                  <a:pt x="1501" y="35"/>
                                </a:lnTo>
                                <a:close/>
                                <a:moveTo>
                                  <a:pt x="1595" y="54"/>
                                </a:moveTo>
                                <a:lnTo>
                                  <a:pt x="1597" y="54"/>
                                </a:lnTo>
                                <a:lnTo>
                                  <a:pt x="1614" y="58"/>
                                </a:lnTo>
                                <a:lnTo>
                                  <a:pt x="1622" y="60"/>
                                </a:lnTo>
                                <a:lnTo>
                                  <a:pt x="1646" y="66"/>
                                </a:lnTo>
                                <a:lnTo>
                                  <a:pt x="1651" y="67"/>
                                </a:lnTo>
                                <a:lnTo>
                                  <a:pt x="1649" y="79"/>
                                </a:lnTo>
                                <a:lnTo>
                                  <a:pt x="1644" y="78"/>
                                </a:lnTo>
                                <a:lnTo>
                                  <a:pt x="1644" y="78"/>
                                </a:lnTo>
                                <a:lnTo>
                                  <a:pt x="1620" y="71"/>
                                </a:lnTo>
                                <a:lnTo>
                                  <a:pt x="1620" y="71"/>
                                </a:lnTo>
                                <a:lnTo>
                                  <a:pt x="1612" y="69"/>
                                </a:lnTo>
                                <a:lnTo>
                                  <a:pt x="1612" y="69"/>
                                </a:lnTo>
                                <a:lnTo>
                                  <a:pt x="1595" y="66"/>
                                </a:lnTo>
                                <a:lnTo>
                                  <a:pt x="1596" y="66"/>
                                </a:lnTo>
                                <a:lnTo>
                                  <a:pt x="1593" y="65"/>
                                </a:lnTo>
                                <a:lnTo>
                                  <a:pt x="1595" y="54"/>
                                </a:lnTo>
                                <a:close/>
                                <a:moveTo>
                                  <a:pt x="1688" y="77"/>
                                </a:moveTo>
                                <a:lnTo>
                                  <a:pt x="1704" y="82"/>
                                </a:lnTo>
                                <a:lnTo>
                                  <a:pt x="1712" y="84"/>
                                </a:lnTo>
                                <a:lnTo>
                                  <a:pt x="1736" y="92"/>
                                </a:lnTo>
                                <a:lnTo>
                                  <a:pt x="1744" y="94"/>
                                </a:lnTo>
                                <a:lnTo>
                                  <a:pt x="1741" y="105"/>
                                </a:lnTo>
                                <a:lnTo>
                                  <a:pt x="1734" y="103"/>
                                </a:lnTo>
                                <a:lnTo>
                                  <a:pt x="1734" y="103"/>
                                </a:lnTo>
                                <a:lnTo>
                                  <a:pt x="1709" y="95"/>
                                </a:lnTo>
                                <a:lnTo>
                                  <a:pt x="1710" y="95"/>
                                </a:lnTo>
                                <a:lnTo>
                                  <a:pt x="1701" y="93"/>
                                </a:lnTo>
                                <a:lnTo>
                                  <a:pt x="1701" y="93"/>
                                </a:lnTo>
                                <a:lnTo>
                                  <a:pt x="1686" y="89"/>
                                </a:lnTo>
                                <a:lnTo>
                                  <a:pt x="1688" y="77"/>
                                </a:lnTo>
                                <a:close/>
                                <a:moveTo>
                                  <a:pt x="1781" y="106"/>
                                </a:moveTo>
                                <a:lnTo>
                                  <a:pt x="1786" y="108"/>
                                </a:lnTo>
                                <a:lnTo>
                                  <a:pt x="1810" y="117"/>
                                </a:lnTo>
                                <a:lnTo>
                                  <a:pt x="1818" y="120"/>
                                </a:lnTo>
                                <a:lnTo>
                                  <a:pt x="1826" y="123"/>
                                </a:lnTo>
                                <a:lnTo>
                                  <a:pt x="1835" y="127"/>
                                </a:lnTo>
                                <a:lnTo>
                                  <a:pt x="1835" y="127"/>
                                </a:lnTo>
                                <a:lnTo>
                                  <a:pt x="1832" y="138"/>
                                </a:lnTo>
                                <a:lnTo>
                                  <a:pt x="1832" y="138"/>
                                </a:lnTo>
                                <a:lnTo>
                                  <a:pt x="1832" y="138"/>
                                </a:lnTo>
                                <a:lnTo>
                                  <a:pt x="1823" y="135"/>
                                </a:lnTo>
                                <a:lnTo>
                                  <a:pt x="1823" y="135"/>
                                </a:lnTo>
                                <a:lnTo>
                                  <a:pt x="1815" y="131"/>
                                </a:lnTo>
                                <a:lnTo>
                                  <a:pt x="1815" y="131"/>
                                </a:lnTo>
                                <a:lnTo>
                                  <a:pt x="1807" y="128"/>
                                </a:lnTo>
                                <a:lnTo>
                                  <a:pt x="1807" y="128"/>
                                </a:lnTo>
                                <a:lnTo>
                                  <a:pt x="1783" y="119"/>
                                </a:lnTo>
                                <a:lnTo>
                                  <a:pt x="1783" y="119"/>
                                </a:lnTo>
                                <a:lnTo>
                                  <a:pt x="1778" y="118"/>
                                </a:lnTo>
                                <a:lnTo>
                                  <a:pt x="1781" y="106"/>
                                </a:lnTo>
                                <a:close/>
                                <a:moveTo>
                                  <a:pt x="1871" y="142"/>
                                </a:moveTo>
                                <a:lnTo>
                                  <a:pt x="1876" y="144"/>
                                </a:lnTo>
                                <a:lnTo>
                                  <a:pt x="1884" y="148"/>
                                </a:lnTo>
                                <a:lnTo>
                                  <a:pt x="1892" y="152"/>
                                </a:lnTo>
                                <a:lnTo>
                                  <a:pt x="1900" y="156"/>
                                </a:lnTo>
                                <a:lnTo>
                                  <a:pt x="1917" y="164"/>
                                </a:lnTo>
                                <a:lnTo>
                                  <a:pt x="1925" y="168"/>
                                </a:lnTo>
                                <a:lnTo>
                                  <a:pt x="1921" y="179"/>
                                </a:lnTo>
                                <a:lnTo>
                                  <a:pt x="1913" y="175"/>
                                </a:lnTo>
                                <a:lnTo>
                                  <a:pt x="1913" y="175"/>
                                </a:lnTo>
                                <a:lnTo>
                                  <a:pt x="1897" y="166"/>
                                </a:lnTo>
                                <a:lnTo>
                                  <a:pt x="1897" y="167"/>
                                </a:lnTo>
                                <a:lnTo>
                                  <a:pt x="1889" y="163"/>
                                </a:lnTo>
                                <a:lnTo>
                                  <a:pt x="1889" y="163"/>
                                </a:lnTo>
                                <a:lnTo>
                                  <a:pt x="1880" y="159"/>
                                </a:lnTo>
                                <a:lnTo>
                                  <a:pt x="1880" y="159"/>
                                </a:lnTo>
                                <a:lnTo>
                                  <a:pt x="1872" y="155"/>
                                </a:lnTo>
                                <a:lnTo>
                                  <a:pt x="1872" y="155"/>
                                </a:lnTo>
                                <a:lnTo>
                                  <a:pt x="1868" y="153"/>
                                </a:lnTo>
                                <a:lnTo>
                                  <a:pt x="1871" y="142"/>
                                </a:lnTo>
                                <a:close/>
                                <a:moveTo>
                                  <a:pt x="1960" y="187"/>
                                </a:moveTo>
                                <a:lnTo>
                                  <a:pt x="1966" y="191"/>
                                </a:lnTo>
                                <a:lnTo>
                                  <a:pt x="1974" y="196"/>
                                </a:lnTo>
                                <a:lnTo>
                                  <a:pt x="1982" y="201"/>
                                </a:lnTo>
                                <a:lnTo>
                                  <a:pt x="1991" y="206"/>
                                </a:lnTo>
                                <a:lnTo>
                                  <a:pt x="1999" y="212"/>
                                </a:lnTo>
                                <a:lnTo>
                                  <a:pt x="2007" y="217"/>
                                </a:lnTo>
                                <a:lnTo>
                                  <a:pt x="2011" y="220"/>
                                </a:lnTo>
                                <a:lnTo>
                                  <a:pt x="2006" y="230"/>
                                </a:lnTo>
                                <a:lnTo>
                                  <a:pt x="2002" y="227"/>
                                </a:lnTo>
                                <a:lnTo>
                                  <a:pt x="2002" y="227"/>
                                </a:lnTo>
                                <a:lnTo>
                                  <a:pt x="1994" y="222"/>
                                </a:lnTo>
                                <a:lnTo>
                                  <a:pt x="1994" y="222"/>
                                </a:lnTo>
                                <a:lnTo>
                                  <a:pt x="1986" y="216"/>
                                </a:lnTo>
                                <a:lnTo>
                                  <a:pt x="1986" y="216"/>
                                </a:lnTo>
                                <a:lnTo>
                                  <a:pt x="1978" y="211"/>
                                </a:lnTo>
                                <a:lnTo>
                                  <a:pt x="1978" y="211"/>
                                </a:lnTo>
                                <a:lnTo>
                                  <a:pt x="1970" y="206"/>
                                </a:lnTo>
                                <a:lnTo>
                                  <a:pt x="1970" y="206"/>
                                </a:lnTo>
                                <a:lnTo>
                                  <a:pt x="1962" y="201"/>
                                </a:lnTo>
                                <a:lnTo>
                                  <a:pt x="1962" y="201"/>
                                </a:lnTo>
                                <a:lnTo>
                                  <a:pt x="1955" y="198"/>
                                </a:lnTo>
                                <a:lnTo>
                                  <a:pt x="1960" y="187"/>
                                </a:lnTo>
                                <a:close/>
                                <a:moveTo>
                                  <a:pt x="2043" y="245"/>
                                </a:moveTo>
                                <a:lnTo>
                                  <a:pt x="2048" y="249"/>
                                </a:lnTo>
                                <a:lnTo>
                                  <a:pt x="2056" y="256"/>
                                </a:lnTo>
                                <a:lnTo>
                                  <a:pt x="2065" y="264"/>
                                </a:lnTo>
                                <a:lnTo>
                                  <a:pt x="2073" y="271"/>
                                </a:lnTo>
                                <a:lnTo>
                                  <a:pt x="2081" y="280"/>
                                </a:lnTo>
                                <a:lnTo>
                                  <a:pt x="2088" y="289"/>
                                </a:lnTo>
                                <a:lnTo>
                                  <a:pt x="2082" y="297"/>
                                </a:lnTo>
                                <a:lnTo>
                                  <a:pt x="2075" y="288"/>
                                </a:lnTo>
                                <a:lnTo>
                                  <a:pt x="2075" y="289"/>
                                </a:lnTo>
                                <a:lnTo>
                                  <a:pt x="2067" y="280"/>
                                </a:lnTo>
                                <a:lnTo>
                                  <a:pt x="2067" y="281"/>
                                </a:lnTo>
                                <a:lnTo>
                                  <a:pt x="2059" y="273"/>
                                </a:lnTo>
                                <a:lnTo>
                                  <a:pt x="2059" y="273"/>
                                </a:lnTo>
                                <a:lnTo>
                                  <a:pt x="2051" y="265"/>
                                </a:lnTo>
                                <a:lnTo>
                                  <a:pt x="2051" y="265"/>
                                </a:lnTo>
                                <a:lnTo>
                                  <a:pt x="2043" y="258"/>
                                </a:lnTo>
                                <a:lnTo>
                                  <a:pt x="2043" y="258"/>
                                </a:lnTo>
                                <a:lnTo>
                                  <a:pt x="2038" y="254"/>
                                </a:lnTo>
                                <a:lnTo>
                                  <a:pt x="2043" y="245"/>
                                </a:lnTo>
                                <a:close/>
                                <a:moveTo>
                                  <a:pt x="2116" y="322"/>
                                </a:moveTo>
                                <a:lnTo>
                                  <a:pt x="2123" y="333"/>
                                </a:lnTo>
                                <a:lnTo>
                                  <a:pt x="2131" y="348"/>
                                </a:lnTo>
                                <a:lnTo>
                                  <a:pt x="2140" y="366"/>
                                </a:lnTo>
                                <a:lnTo>
                                  <a:pt x="2144" y="385"/>
                                </a:lnTo>
                                <a:lnTo>
                                  <a:pt x="2135" y="388"/>
                                </a:lnTo>
                                <a:lnTo>
                                  <a:pt x="2131" y="369"/>
                                </a:lnTo>
                                <a:lnTo>
                                  <a:pt x="2131" y="371"/>
                                </a:lnTo>
                                <a:lnTo>
                                  <a:pt x="2123" y="354"/>
                                </a:lnTo>
                                <a:lnTo>
                                  <a:pt x="2123" y="354"/>
                                </a:lnTo>
                                <a:lnTo>
                                  <a:pt x="2115" y="340"/>
                                </a:lnTo>
                                <a:lnTo>
                                  <a:pt x="2115" y="340"/>
                                </a:lnTo>
                                <a:lnTo>
                                  <a:pt x="2108" y="329"/>
                                </a:lnTo>
                                <a:lnTo>
                                  <a:pt x="2116" y="322"/>
                                </a:lnTo>
                                <a:close/>
                                <a:moveTo>
                                  <a:pt x="2153" y="430"/>
                                </a:moveTo>
                                <a:lnTo>
                                  <a:pt x="2156" y="442"/>
                                </a:lnTo>
                                <a:lnTo>
                                  <a:pt x="2147" y="445"/>
                                </a:lnTo>
                                <a:lnTo>
                                  <a:pt x="2144" y="433"/>
                                </a:lnTo>
                                <a:lnTo>
                                  <a:pt x="2153" y="4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Freeform 215"/>
                        <wps:cNvSpPr>
                          <a:spLocks/>
                        </wps:cNvSpPr>
                        <wps:spPr bwMode="auto">
                          <a:xfrm>
                            <a:off x="194945" y="1788160"/>
                            <a:ext cx="1362710" cy="277495"/>
                          </a:xfrm>
                          <a:custGeom>
                            <a:avLst/>
                            <a:gdLst>
                              <a:gd name="T0" fmla="*/ 24 w 2146"/>
                              <a:gd name="T1" fmla="*/ 92 h 437"/>
                              <a:gd name="T2" fmla="*/ 73 w 2146"/>
                              <a:gd name="T3" fmla="*/ 159 h 437"/>
                              <a:gd name="T4" fmla="*/ 97 w 2146"/>
                              <a:gd name="T5" fmla="*/ 182 h 437"/>
                              <a:gd name="T6" fmla="*/ 122 w 2146"/>
                              <a:gd name="T7" fmla="*/ 203 h 437"/>
                              <a:gd name="T8" fmla="*/ 146 w 2146"/>
                              <a:gd name="T9" fmla="*/ 221 h 437"/>
                              <a:gd name="T10" fmla="*/ 171 w 2146"/>
                              <a:gd name="T11" fmla="*/ 237 h 437"/>
                              <a:gd name="T12" fmla="*/ 195 w 2146"/>
                              <a:gd name="T13" fmla="*/ 252 h 437"/>
                              <a:gd name="T14" fmla="*/ 228 w 2146"/>
                              <a:gd name="T15" fmla="*/ 270 h 437"/>
                              <a:gd name="T16" fmla="*/ 261 w 2146"/>
                              <a:gd name="T17" fmla="*/ 286 h 437"/>
                              <a:gd name="T18" fmla="*/ 285 w 2146"/>
                              <a:gd name="T19" fmla="*/ 297 h 437"/>
                              <a:gd name="T20" fmla="*/ 326 w 2146"/>
                              <a:gd name="T21" fmla="*/ 314 h 437"/>
                              <a:gd name="T22" fmla="*/ 367 w 2146"/>
                              <a:gd name="T23" fmla="*/ 329 h 437"/>
                              <a:gd name="T24" fmla="*/ 391 w 2146"/>
                              <a:gd name="T25" fmla="*/ 338 h 437"/>
                              <a:gd name="T26" fmla="*/ 440 w 2146"/>
                              <a:gd name="T27" fmla="*/ 353 h 437"/>
                              <a:gd name="T28" fmla="*/ 489 w 2146"/>
                              <a:gd name="T29" fmla="*/ 367 h 437"/>
                              <a:gd name="T30" fmla="*/ 530 w 2146"/>
                              <a:gd name="T31" fmla="*/ 377 h 437"/>
                              <a:gd name="T32" fmla="*/ 563 w 2146"/>
                              <a:gd name="T33" fmla="*/ 385 h 437"/>
                              <a:gd name="T34" fmla="*/ 612 w 2146"/>
                              <a:gd name="T35" fmla="*/ 395 h 437"/>
                              <a:gd name="T36" fmla="*/ 653 w 2146"/>
                              <a:gd name="T37" fmla="*/ 403 h 437"/>
                              <a:gd name="T38" fmla="*/ 718 w 2146"/>
                              <a:gd name="T39" fmla="*/ 413 h 437"/>
                              <a:gd name="T40" fmla="*/ 783 w 2146"/>
                              <a:gd name="T41" fmla="*/ 421 h 437"/>
                              <a:gd name="T42" fmla="*/ 824 w 2146"/>
                              <a:gd name="T43" fmla="*/ 426 h 437"/>
                              <a:gd name="T44" fmla="*/ 897 w 2146"/>
                              <a:gd name="T45" fmla="*/ 432 h 437"/>
                              <a:gd name="T46" fmla="*/ 963 w 2146"/>
                              <a:gd name="T47" fmla="*/ 435 h 437"/>
                              <a:gd name="T48" fmla="*/ 1012 w 2146"/>
                              <a:gd name="T49" fmla="*/ 437 h 437"/>
                              <a:gd name="T50" fmla="*/ 1077 w 2146"/>
                              <a:gd name="T51" fmla="*/ 437 h 437"/>
                              <a:gd name="T52" fmla="*/ 1142 w 2146"/>
                              <a:gd name="T53" fmla="*/ 437 h 437"/>
                              <a:gd name="T54" fmla="*/ 1191 w 2146"/>
                              <a:gd name="T55" fmla="*/ 435 h 437"/>
                              <a:gd name="T56" fmla="*/ 1297 w 2146"/>
                              <a:gd name="T57" fmla="*/ 428 h 437"/>
                              <a:gd name="T58" fmla="*/ 1330 w 2146"/>
                              <a:gd name="T59" fmla="*/ 425 h 437"/>
                              <a:gd name="T60" fmla="*/ 1412 w 2146"/>
                              <a:gd name="T61" fmla="*/ 415 h 437"/>
                              <a:gd name="T62" fmla="*/ 1469 w 2146"/>
                              <a:gd name="T63" fmla="*/ 407 h 437"/>
                              <a:gd name="T64" fmla="*/ 1502 w 2146"/>
                              <a:gd name="T65" fmla="*/ 401 h 437"/>
                              <a:gd name="T66" fmla="*/ 1559 w 2146"/>
                              <a:gd name="T67" fmla="*/ 390 h 437"/>
                              <a:gd name="T68" fmla="*/ 1591 w 2146"/>
                              <a:gd name="T69" fmla="*/ 383 h 437"/>
                              <a:gd name="T70" fmla="*/ 1640 w 2146"/>
                              <a:gd name="T71" fmla="*/ 371 h 437"/>
                              <a:gd name="T72" fmla="*/ 1665 w 2146"/>
                              <a:gd name="T73" fmla="*/ 365 h 437"/>
                              <a:gd name="T74" fmla="*/ 1730 w 2146"/>
                              <a:gd name="T75" fmla="*/ 346 h 437"/>
                              <a:gd name="T76" fmla="*/ 1763 w 2146"/>
                              <a:gd name="T77" fmla="*/ 335 h 437"/>
                              <a:gd name="T78" fmla="*/ 1804 w 2146"/>
                              <a:gd name="T79" fmla="*/ 320 h 437"/>
                              <a:gd name="T80" fmla="*/ 1828 w 2146"/>
                              <a:gd name="T81" fmla="*/ 311 h 437"/>
                              <a:gd name="T82" fmla="*/ 1869 w 2146"/>
                              <a:gd name="T83" fmla="*/ 293 h 437"/>
                              <a:gd name="T84" fmla="*/ 1893 w 2146"/>
                              <a:gd name="T85" fmla="*/ 282 h 437"/>
                              <a:gd name="T86" fmla="*/ 1926 w 2146"/>
                              <a:gd name="T87" fmla="*/ 265 h 437"/>
                              <a:gd name="T88" fmla="*/ 1959 w 2146"/>
                              <a:gd name="T89" fmla="*/ 247 h 437"/>
                              <a:gd name="T90" fmla="*/ 1983 w 2146"/>
                              <a:gd name="T91" fmla="*/ 232 h 437"/>
                              <a:gd name="T92" fmla="*/ 2008 w 2146"/>
                              <a:gd name="T93" fmla="*/ 215 h 437"/>
                              <a:gd name="T94" fmla="*/ 2032 w 2146"/>
                              <a:gd name="T95" fmla="*/ 196 h 437"/>
                              <a:gd name="T96" fmla="*/ 2057 w 2146"/>
                              <a:gd name="T97" fmla="*/ 175 h 437"/>
                              <a:gd name="T98" fmla="*/ 2106 w 2146"/>
                              <a:gd name="T99" fmla="*/ 119 h 437"/>
                              <a:gd name="T100" fmla="*/ 2130 w 2146"/>
                              <a:gd name="T101" fmla="*/ 75 h 4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2146" h="437">
                                <a:moveTo>
                                  <a:pt x="0" y="0"/>
                                </a:moveTo>
                                <a:lnTo>
                                  <a:pt x="16" y="75"/>
                                </a:lnTo>
                                <a:lnTo>
                                  <a:pt x="24" y="92"/>
                                </a:lnTo>
                                <a:lnTo>
                                  <a:pt x="32" y="107"/>
                                </a:lnTo>
                                <a:lnTo>
                                  <a:pt x="40" y="119"/>
                                </a:lnTo>
                                <a:lnTo>
                                  <a:pt x="73" y="159"/>
                                </a:lnTo>
                                <a:lnTo>
                                  <a:pt x="81" y="167"/>
                                </a:lnTo>
                                <a:lnTo>
                                  <a:pt x="89" y="175"/>
                                </a:lnTo>
                                <a:lnTo>
                                  <a:pt x="97" y="182"/>
                                </a:lnTo>
                                <a:lnTo>
                                  <a:pt x="106" y="189"/>
                                </a:lnTo>
                                <a:lnTo>
                                  <a:pt x="114" y="196"/>
                                </a:lnTo>
                                <a:lnTo>
                                  <a:pt x="122" y="203"/>
                                </a:lnTo>
                                <a:lnTo>
                                  <a:pt x="130" y="209"/>
                                </a:lnTo>
                                <a:lnTo>
                                  <a:pt x="138" y="215"/>
                                </a:lnTo>
                                <a:lnTo>
                                  <a:pt x="146" y="221"/>
                                </a:lnTo>
                                <a:lnTo>
                                  <a:pt x="155" y="226"/>
                                </a:lnTo>
                                <a:lnTo>
                                  <a:pt x="163" y="232"/>
                                </a:lnTo>
                                <a:lnTo>
                                  <a:pt x="171" y="237"/>
                                </a:lnTo>
                                <a:lnTo>
                                  <a:pt x="179" y="242"/>
                                </a:lnTo>
                                <a:lnTo>
                                  <a:pt x="187" y="247"/>
                                </a:lnTo>
                                <a:lnTo>
                                  <a:pt x="195" y="252"/>
                                </a:lnTo>
                                <a:lnTo>
                                  <a:pt x="212" y="261"/>
                                </a:lnTo>
                                <a:lnTo>
                                  <a:pt x="220" y="265"/>
                                </a:lnTo>
                                <a:lnTo>
                                  <a:pt x="228" y="270"/>
                                </a:lnTo>
                                <a:lnTo>
                                  <a:pt x="236" y="274"/>
                                </a:lnTo>
                                <a:lnTo>
                                  <a:pt x="252" y="282"/>
                                </a:lnTo>
                                <a:lnTo>
                                  <a:pt x="261" y="286"/>
                                </a:lnTo>
                                <a:lnTo>
                                  <a:pt x="269" y="290"/>
                                </a:lnTo>
                                <a:lnTo>
                                  <a:pt x="277" y="293"/>
                                </a:lnTo>
                                <a:lnTo>
                                  <a:pt x="285" y="297"/>
                                </a:lnTo>
                                <a:lnTo>
                                  <a:pt x="310" y="308"/>
                                </a:lnTo>
                                <a:lnTo>
                                  <a:pt x="318" y="311"/>
                                </a:lnTo>
                                <a:lnTo>
                                  <a:pt x="326" y="314"/>
                                </a:lnTo>
                                <a:lnTo>
                                  <a:pt x="334" y="317"/>
                                </a:lnTo>
                                <a:lnTo>
                                  <a:pt x="342" y="320"/>
                                </a:lnTo>
                                <a:lnTo>
                                  <a:pt x="367" y="329"/>
                                </a:lnTo>
                                <a:lnTo>
                                  <a:pt x="375" y="332"/>
                                </a:lnTo>
                                <a:lnTo>
                                  <a:pt x="383" y="335"/>
                                </a:lnTo>
                                <a:lnTo>
                                  <a:pt x="391" y="338"/>
                                </a:lnTo>
                                <a:lnTo>
                                  <a:pt x="408" y="343"/>
                                </a:lnTo>
                                <a:lnTo>
                                  <a:pt x="416" y="346"/>
                                </a:lnTo>
                                <a:lnTo>
                                  <a:pt x="440" y="353"/>
                                </a:lnTo>
                                <a:lnTo>
                                  <a:pt x="448" y="356"/>
                                </a:lnTo>
                                <a:lnTo>
                                  <a:pt x="481" y="365"/>
                                </a:lnTo>
                                <a:lnTo>
                                  <a:pt x="489" y="367"/>
                                </a:lnTo>
                                <a:lnTo>
                                  <a:pt x="497" y="369"/>
                                </a:lnTo>
                                <a:lnTo>
                                  <a:pt x="506" y="371"/>
                                </a:lnTo>
                                <a:lnTo>
                                  <a:pt x="530" y="377"/>
                                </a:lnTo>
                                <a:lnTo>
                                  <a:pt x="538" y="379"/>
                                </a:lnTo>
                                <a:lnTo>
                                  <a:pt x="555" y="383"/>
                                </a:lnTo>
                                <a:lnTo>
                                  <a:pt x="563" y="385"/>
                                </a:lnTo>
                                <a:lnTo>
                                  <a:pt x="579" y="388"/>
                                </a:lnTo>
                                <a:lnTo>
                                  <a:pt x="587" y="390"/>
                                </a:lnTo>
                                <a:lnTo>
                                  <a:pt x="612" y="395"/>
                                </a:lnTo>
                                <a:lnTo>
                                  <a:pt x="620" y="397"/>
                                </a:lnTo>
                                <a:lnTo>
                                  <a:pt x="644" y="401"/>
                                </a:lnTo>
                                <a:lnTo>
                                  <a:pt x="653" y="403"/>
                                </a:lnTo>
                                <a:lnTo>
                                  <a:pt x="669" y="405"/>
                                </a:lnTo>
                                <a:lnTo>
                                  <a:pt x="677" y="407"/>
                                </a:lnTo>
                                <a:lnTo>
                                  <a:pt x="718" y="413"/>
                                </a:lnTo>
                                <a:lnTo>
                                  <a:pt x="726" y="414"/>
                                </a:lnTo>
                                <a:lnTo>
                                  <a:pt x="734" y="415"/>
                                </a:lnTo>
                                <a:lnTo>
                                  <a:pt x="783" y="421"/>
                                </a:lnTo>
                                <a:lnTo>
                                  <a:pt x="791" y="422"/>
                                </a:lnTo>
                                <a:lnTo>
                                  <a:pt x="816" y="425"/>
                                </a:lnTo>
                                <a:lnTo>
                                  <a:pt x="824" y="426"/>
                                </a:lnTo>
                                <a:lnTo>
                                  <a:pt x="840" y="427"/>
                                </a:lnTo>
                                <a:lnTo>
                                  <a:pt x="848" y="428"/>
                                </a:lnTo>
                                <a:lnTo>
                                  <a:pt x="897" y="432"/>
                                </a:lnTo>
                                <a:lnTo>
                                  <a:pt x="906" y="432"/>
                                </a:lnTo>
                                <a:lnTo>
                                  <a:pt x="955" y="435"/>
                                </a:lnTo>
                                <a:lnTo>
                                  <a:pt x="963" y="435"/>
                                </a:lnTo>
                                <a:lnTo>
                                  <a:pt x="995" y="436"/>
                                </a:lnTo>
                                <a:lnTo>
                                  <a:pt x="1004" y="437"/>
                                </a:lnTo>
                                <a:lnTo>
                                  <a:pt x="1012" y="437"/>
                                </a:lnTo>
                                <a:lnTo>
                                  <a:pt x="1020" y="437"/>
                                </a:lnTo>
                                <a:lnTo>
                                  <a:pt x="1069" y="437"/>
                                </a:lnTo>
                                <a:lnTo>
                                  <a:pt x="1077" y="437"/>
                                </a:lnTo>
                                <a:lnTo>
                                  <a:pt x="1126" y="437"/>
                                </a:lnTo>
                                <a:lnTo>
                                  <a:pt x="1134" y="437"/>
                                </a:lnTo>
                                <a:lnTo>
                                  <a:pt x="1142" y="437"/>
                                </a:lnTo>
                                <a:lnTo>
                                  <a:pt x="1151" y="436"/>
                                </a:lnTo>
                                <a:lnTo>
                                  <a:pt x="1183" y="435"/>
                                </a:lnTo>
                                <a:lnTo>
                                  <a:pt x="1191" y="435"/>
                                </a:lnTo>
                                <a:lnTo>
                                  <a:pt x="1240" y="432"/>
                                </a:lnTo>
                                <a:lnTo>
                                  <a:pt x="1249" y="432"/>
                                </a:lnTo>
                                <a:lnTo>
                                  <a:pt x="1297" y="428"/>
                                </a:lnTo>
                                <a:lnTo>
                                  <a:pt x="1306" y="427"/>
                                </a:lnTo>
                                <a:lnTo>
                                  <a:pt x="1322" y="426"/>
                                </a:lnTo>
                                <a:lnTo>
                                  <a:pt x="1330" y="425"/>
                                </a:lnTo>
                                <a:lnTo>
                                  <a:pt x="1355" y="422"/>
                                </a:lnTo>
                                <a:lnTo>
                                  <a:pt x="1363" y="421"/>
                                </a:lnTo>
                                <a:lnTo>
                                  <a:pt x="1412" y="415"/>
                                </a:lnTo>
                                <a:lnTo>
                                  <a:pt x="1420" y="414"/>
                                </a:lnTo>
                                <a:lnTo>
                                  <a:pt x="1428" y="413"/>
                                </a:lnTo>
                                <a:lnTo>
                                  <a:pt x="1469" y="407"/>
                                </a:lnTo>
                                <a:lnTo>
                                  <a:pt x="1477" y="405"/>
                                </a:lnTo>
                                <a:lnTo>
                                  <a:pt x="1493" y="403"/>
                                </a:lnTo>
                                <a:lnTo>
                                  <a:pt x="1502" y="401"/>
                                </a:lnTo>
                                <a:lnTo>
                                  <a:pt x="1526" y="397"/>
                                </a:lnTo>
                                <a:lnTo>
                                  <a:pt x="1534" y="395"/>
                                </a:lnTo>
                                <a:lnTo>
                                  <a:pt x="1559" y="390"/>
                                </a:lnTo>
                                <a:lnTo>
                                  <a:pt x="1567" y="388"/>
                                </a:lnTo>
                                <a:lnTo>
                                  <a:pt x="1583" y="385"/>
                                </a:lnTo>
                                <a:lnTo>
                                  <a:pt x="1591" y="383"/>
                                </a:lnTo>
                                <a:lnTo>
                                  <a:pt x="1608" y="379"/>
                                </a:lnTo>
                                <a:lnTo>
                                  <a:pt x="1616" y="377"/>
                                </a:lnTo>
                                <a:lnTo>
                                  <a:pt x="1640" y="371"/>
                                </a:lnTo>
                                <a:lnTo>
                                  <a:pt x="1649" y="369"/>
                                </a:lnTo>
                                <a:lnTo>
                                  <a:pt x="1657" y="367"/>
                                </a:lnTo>
                                <a:lnTo>
                                  <a:pt x="1665" y="365"/>
                                </a:lnTo>
                                <a:lnTo>
                                  <a:pt x="1698" y="356"/>
                                </a:lnTo>
                                <a:lnTo>
                                  <a:pt x="1706" y="353"/>
                                </a:lnTo>
                                <a:lnTo>
                                  <a:pt x="1730" y="346"/>
                                </a:lnTo>
                                <a:lnTo>
                                  <a:pt x="1738" y="343"/>
                                </a:lnTo>
                                <a:lnTo>
                                  <a:pt x="1755" y="338"/>
                                </a:lnTo>
                                <a:lnTo>
                                  <a:pt x="1763" y="335"/>
                                </a:lnTo>
                                <a:lnTo>
                                  <a:pt x="1771" y="332"/>
                                </a:lnTo>
                                <a:lnTo>
                                  <a:pt x="1779" y="329"/>
                                </a:lnTo>
                                <a:lnTo>
                                  <a:pt x="1804" y="320"/>
                                </a:lnTo>
                                <a:lnTo>
                                  <a:pt x="1812" y="317"/>
                                </a:lnTo>
                                <a:lnTo>
                                  <a:pt x="1820" y="314"/>
                                </a:lnTo>
                                <a:lnTo>
                                  <a:pt x="1828" y="311"/>
                                </a:lnTo>
                                <a:lnTo>
                                  <a:pt x="1836" y="308"/>
                                </a:lnTo>
                                <a:lnTo>
                                  <a:pt x="1861" y="297"/>
                                </a:lnTo>
                                <a:lnTo>
                                  <a:pt x="1869" y="293"/>
                                </a:lnTo>
                                <a:lnTo>
                                  <a:pt x="1877" y="290"/>
                                </a:lnTo>
                                <a:lnTo>
                                  <a:pt x="1885" y="286"/>
                                </a:lnTo>
                                <a:lnTo>
                                  <a:pt x="1893" y="282"/>
                                </a:lnTo>
                                <a:lnTo>
                                  <a:pt x="1910" y="274"/>
                                </a:lnTo>
                                <a:lnTo>
                                  <a:pt x="1918" y="270"/>
                                </a:lnTo>
                                <a:lnTo>
                                  <a:pt x="1926" y="265"/>
                                </a:lnTo>
                                <a:lnTo>
                                  <a:pt x="1934" y="261"/>
                                </a:lnTo>
                                <a:lnTo>
                                  <a:pt x="1951" y="252"/>
                                </a:lnTo>
                                <a:lnTo>
                                  <a:pt x="1959" y="247"/>
                                </a:lnTo>
                                <a:lnTo>
                                  <a:pt x="1967" y="242"/>
                                </a:lnTo>
                                <a:lnTo>
                                  <a:pt x="1975" y="237"/>
                                </a:lnTo>
                                <a:lnTo>
                                  <a:pt x="1983" y="232"/>
                                </a:lnTo>
                                <a:lnTo>
                                  <a:pt x="1991" y="226"/>
                                </a:lnTo>
                                <a:lnTo>
                                  <a:pt x="2000" y="221"/>
                                </a:lnTo>
                                <a:lnTo>
                                  <a:pt x="2008" y="215"/>
                                </a:lnTo>
                                <a:lnTo>
                                  <a:pt x="2016" y="209"/>
                                </a:lnTo>
                                <a:lnTo>
                                  <a:pt x="2024" y="203"/>
                                </a:lnTo>
                                <a:lnTo>
                                  <a:pt x="2032" y="196"/>
                                </a:lnTo>
                                <a:lnTo>
                                  <a:pt x="2040" y="189"/>
                                </a:lnTo>
                                <a:lnTo>
                                  <a:pt x="2049" y="182"/>
                                </a:lnTo>
                                <a:lnTo>
                                  <a:pt x="2057" y="175"/>
                                </a:lnTo>
                                <a:lnTo>
                                  <a:pt x="2065" y="167"/>
                                </a:lnTo>
                                <a:lnTo>
                                  <a:pt x="2073" y="159"/>
                                </a:lnTo>
                                <a:lnTo>
                                  <a:pt x="2106" y="119"/>
                                </a:lnTo>
                                <a:lnTo>
                                  <a:pt x="2114" y="107"/>
                                </a:lnTo>
                                <a:lnTo>
                                  <a:pt x="2122" y="92"/>
                                </a:lnTo>
                                <a:lnTo>
                                  <a:pt x="2130" y="75"/>
                                </a:lnTo>
                                <a:lnTo>
                                  <a:pt x="2146" y="0"/>
                                </a:lnTo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Line 216"/>
                        <wps:cNvCnPr/>
                        <wps:spPr bwMode="auto">
                          <a:xfrm flipV="1">
                            <a:off x="194945" y="258445"/>
                            <a:ext cx="681355" cy="15297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217"/>
                        <wps:cNvCnPr/>
                        <wps:spPr bwMode="auto">
                          <a:xfrm>
                            <a:off x="876300" y="258445"/>
                            <a:ext cx="681355" cy="15297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Freeform 218"/>
                        <wps:cNvSpPr>
                          <a:spLocks noEditPoints="1"/>
                        </wps:cNvSpPr>
                        <wps:spPr bwMode="auto">
                          <a:xfrm>
                            <a:off x="194945" y="1784350"/>
                            <a:ext cx="1362710" cy="7620"/>
                          </a:xfrm>
                          <a:custGeom>
                            <a:avLst/>
                            <a:gdLst>
                              <a:gd name="T0" fmla="*/ 57 w 2146"/>
                              <a:gd name="T1" fmla="*/ 0 h 12"/>
                              <a:gd name="T2" fmla="*/ 0 w 2146"/>
                              <a:gd name="T3" fmla="*/ 12 h 12"/>
                              <a:gd name="T4" fmla="*/ 95 w 2146"/>
                              <a:gd name="T5" fmla="*/ 0 h 12"/>
                              <a:gd name="T6" fmla="*/ 152 w 2146"/>
                              <a:gd name="T7" fmla="*/ 12 h 12"/>
                              <a:gd name="T8" fmla="*/ 95 w 2146"/>
                              <a:gd name="T9" fmla="*/ 0 h 12"/>
                              <a:gd name="T10" fmla="*/ 247 w 2146"/>
                              <a:gd name="T11" fmla="*/ 0 h 12"/>
                              <a:gd name="T12" fmla="*/ 190 w 2146"/>
                              <a:gd name="T13" fmla="*/ 12 h 12"/>
                              <a:gd name="T14" fmla="*/ 285 w 2146"/>
                              <a:gd name="T15" fmla="*/ 0 h 12"/>
                              <a:gd name="T16" fmla="*/ 342 w 2146"/>
                              <a:gd name="T17" fmla="*/ 12 h 12"/>
                              <a:gd name="T18" fmla="*/ 285 w 2146"/>
                              <a:gd name="T19" fmla="*/ 0 h 12"/>
                              <a:gd name="T20" fmla="*/ 438 w 2146"/>
                              <a:gd name="T21" fmla="*/ 0 h 12"/>
                              <a:gd name="T22" fmla="*/ 380 w 2146"/>
                              <a:gd name="T23" fmla="*/ 12 h 12"/>
                              <a:gd name="T24" fmla="*/ 476 w 2146"/>
                              <a:gd name="T25" fmla="*/ 0 h 12"/>
                              <a:gd name="T26" fmla="*/ 533 w 2146"/>
                              <a:gd name="T27" fmla="*/ 12 h 12"/>
                              <a:gd name="T28" fmla="*/ 476 w 2146"/>
                              <a:gd name="T29" fmla="*/ 0 h 12"/>
                              <a:gd name="T30" fmla="*/ 628 w 2146"/>
                              <a:gd name="T31" fmla="*/ 0 h 12"/>
                              <a:gd name="T32" fmla="*/ 571 w 2146"/>
                              <a:gd name="T33" fmla="*/ 12 h 12"/>
                              <a:gd name="T34" fmla="*/ 666 w 2146"/>
                              <a:gd name="T35" fmla="*/ 0 h 12"/>
                              <a:gd name="T36" fmla="*/ 723 w 2146"/>
                              <a:gd name="T37" fmla="*/ 12 h 12"/>
                              <a:gd name="T38" fmla="*/ 666 w 2146"/>
                              <a:gd name="T39" fmla="*/ 0 h 12"/>
                              <a:gd name="T40" fmla="*/ 818 w 2146"/>
                              <a:gd name="T41" fmla="*/ 0 h 12"/>
                              <a:gd name="T42" fmla="*/ 761 w 2146"/>
                              <a:gd name="T43" fmla="*/ 12 h 12"/>
                              <a:gd name="T44" fmla="*/ 856 w 2146"/>
                              <a:gd name="T45" fmla="*/ 0 h 12"/>
                              <a:gd name="T46" fmla="*/ 913 w 2146"/>
                              <a:gd name="T47" fmla="*/ 12 h 12"/>
                              <a:gd name="T48" fmla="*/ 856 w 2146"/>
                              <a:gd name="T49" fmla="*/ 0 h 12"/>
                              <a:gd name="T50" fmla="*/ 1009 w 2146"/>
                              <a:gd name="T51" fmla="*/ 0 h 12"/>
                              <a:gd name="T52" fmla="*/ 951 w 2146"/>
                              <a:gd name="T53" fmla="*/ 12 h 12"/>
                              <a:gd name="T54" fmla="*/ 1047 w 2146"/>
                              <a:gd name="T55" fmla="*/ 0 h 12"/>
                              <a:gd name="T56" fmla="*/ 1104 w 2146"/>
                              <a:gd name="T57" fmla="*/ 12 h 12"/>
                              <a:gd name="T58" fmla="*/ 1047 w 2146"/>
                              <a:gd name="T59" fmla="*/ 0 h 12"/>
                              <a:gd name="T60" fmla="*/ 1199 w 2146"/>
                              <a:gd name="T61" fmla="*/ 0 h 12"/>
                              <a:gd name="T62" fmla="*/ 1142 w 2146"/>
                              <a:gd name="T63" fmla="*/ 12 h 12"/>
                              <a:gd name="T64" fmla="*/ 1237 w 2146"/>
                              <a:gd name="T65" fmla="*/ 0 h 12"/>
                              <a:gd name="T66" fmla="*/ 1294 w 2146"/>
                              <a:gd name="T67" fmla="*/ 12 h 12"/>
                              <a:gd name="T68" fmla="*/ 1237 w 2146"/>
                              <a:gd name="T69" fmla="*/ 0 h 12"/>
                              <a:gd name="T70" fmla="*/ 1389 w 2146"/>
                              <a:gd name="T71" fmla="*/ 0 h 12"/>
                              <a:gd name="T72" fmla="*/ 1332 w 2146"/>
                              <a:gd name="T73" fmla="*/ 12 h 12"/>
                              <a:gd name="T74" fmla="*/ 1427 w 2146"/>
                              <a:gd name="T75" fmla="*/ 0 h 12"/>
                              <a:gd name="T76" fmla="*/ 1484 w 2146"/>
                              <a:gd name="T77" fmla="*/ 12 h 12"/>
                              <a:gd name="T78" fmla="*/ 1427 w 2146"/>
                              <a:gd name="T79" fmla="*/ 0 h 12"/>
                              <a:gd name="T80" fmla="*/ 1580 w 2146"/>
                              <a:gd name="T81" fmla="*/ 0 h 12"/>
                              <a:gd name="T82" fmla="*/ 1522 w 2146"/>
                              <a:gd name="T83" fmla="*/ 12 h 12"/>
                              <a:gd name="T84" fmla="*/ 1618 w 2146"/>
                              <a:gd name="T85" fmla="*/ 0 h 12"/>
                              <a:gd name="T86" fmla="*/ 1675 w 2146"/>
                              <a:gd name="T87" fmla="*/ 12 h 12"/>
                              <a:gd name="T88" fmla="*/ 1618 w 2146"/>
                              <a:gd name="T89" fmla="*/ 0 h 12"/>
                              <a:gd name="T90" fmla="*/ 1770 w 2146"/>
                              <a:gd name="T91" fmla="*/ 0 h 12"/>
                              <a:gd name="T92" fmla="*/ 1713 w 2146"/>
                              <a:gd name="T93" fmla="*/ 12 h 12"/>
                              <a:gd name="T94" fmla="*/ 1808 w 2146"/>
                              <a:gd name="T95" fmla="*/ 0 h 12"/>
                              <a:gd name="T96" fmla="*/ 1865 w 2146"/>
                              <a:gd name="T97" fmla="*/ 12 h 12"/>
                              <a:gd name="T98" fmla="*/ 1808 w 2146"/>
                              <a:gd name="T99" fmla="*/ 0 h 12"/>
                              <a:gd name="T100" fmla="*/ 1960 w 2146"/>
                              <a:gd name="T101" fmla="*/ 0 h 12"/>
                              <a:gd name="T102" fmla="*/ 1903 w 2146"/>
                              <a:gd name="T103" fmla="*/ 12 h 12"/>
                              <a:gd name="T104" fmla="*/ 1998 w 2146"/>
                              <a:gd name="T105" fmla="*/ 0 h 12"/>
                              <a:gd name="T106" fmla="*/ 2055 w 2146"/>
                              <a:gd name="T107" fmla="*/ 12 h 12"/>
                              <a:gd name="T108" fmla="*/ 1998 w 2146"/>
                              <a:gd name="T109" fmla="*/ 0 h 12"/>
                              <a:gd name="T110" fmla="*/ 2146 w 2146"/>
                              <a:gd name="T111" fmla="*/ 0 h 12"/>
                              <a:gd name="T112" fmla="*/ 2093 w 2146"/>
                              <a:gd name="T113" fmla="*/ 12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2146" h="12">
                                <a:moveTo>
                                  <a:pt x="0" y="0"/>
                                </a:moveTo>
                                <a:lnTo>
                                  <a:pt x="57" y="0"/>
                                </a:lnTo>
                                <a:lnTo>
                                  <a:pt x="57" y="12"/>
                                </a:lnTo>
                                <a:lnTo>
                                  <a:pt x="0" y="12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5" y="0"/>
                                </a:moveTo>
                                <a:lnTo>
                                  <a:pt x="152" y="0"/>
                                </a:lnTo>
                                <a:lnTo>
                                  <a:pt x="152" y="12"/>
                                </a:lnTo>
                                <a:lnTo>
                                  <a:pt x="95" y="12"/>
                                </a:lnTo>
                                <a:lnTo>
                                  <a:pt x="95" y="0"/>
                                </a:lnTo>
                                <a:close/>
                                <a:moveTo>
                                  <a:pt x="190" y="0"/>
                                </a:moveTo>
                                <a:lnTo>
                                  <a:pt x="247" y="0"/>
                                </a:lnTo>
                                <a:lnTo>
                                  <a:pt x="247" y="12"/>
                                </a:lnTo>
                                <a:lnTo>
                                  <a:pt x="190" y="12"/>
                                </a:lnTo>
                                <a:lnTo>
                                  <a:pt x="190" y="0"/>
                                </a:lnTo>
                                <a:close/>
                                <a:moveTo>
                                  <a:pt x="285" y="0"/>
                                </a:moveTo>
                                <a:lnTo>
                                  <a:pt x="342" y="0"/>
                                </a:lnTo>
                                <a:lnTo>
                                  <a:pt x="342" y="12"/>
                                </a:lnTo>
                                <a:lnTo>
                                  <a:pt x="285" y="12"/>
                                </a:lnTo>
                                <a:lnTo>
                                  <a:pt x="285" y="0"/>
                                </a:lnTo>
                                <a:close/>
                                <a:moveTo>
                                  <a:pt x="380" y="0"/>
                                </a:moveTo>
                                <a:lnTo>
                                  <a:pt x="438" y="0"/>
                                </a:lnTo>
                                <a:lnTo>
                                  <a:pt x="438" y="12"/>
                                </a:lnTo>
                                <a:lnTo>
                                  <a:pt x="380" y="12"/>
                                </a:lnTo>
                                <a:lnTo>
                                  <a:pt x="380" y="0"/>
                                </a:lnTo>
                                <a:close/>
                                <a:moveTo>
                                  <a:pt x="476" y="0"/>
                                </a:moveTo>
                                <a:lnTo>
                                  <a:pt x="533" y="0"/>
                                </a:lnTo>
                                <a:lnTo>
                                  <a:pt x="533" y="12"/>
                                </a:lnTo>
                                <a:lnTo>
                                  <a:pt x="476" y="12"/>
                                </a:lnTo>
                                <a:lnTo>
                                  <a:pt x="476" y="0"/>
                                </a:lnTo>
                                <a:close/>
                                <a:moveTo>
                                  <a:pt x="571" y="0"/>
                                </a:moveTo>
                                <a:lnTo>
                                  <a:pt x="628" y="0"/>
                                </a:lnTo>
                                <a:lnTo>
                                  <a:pt x="628" y="12"/>
                                </a:lnTo>
                                <a:lnTo>
                                  <a:pt x="571" y="12"/>
                                </a:lnTo>
                                <a:lnTo>
                                  <a:pt x="571" y="0"/>
                                </a:lnTo>
                                <a:close/>
                                <a:moveTo>
                                  <a:pt x="666" y="0"/>
                                </a:moveTo>
                                <a:lnTo>
                                  <a:pt x="723" y="0"/>
                                </a:lnTo>
                                <a:lnTo>
                                  <a:pt x="723" y="12"/>
                                </a:lnTo>
                                <a:lnTo>
                                  <a:pt x="666" y="12"/>
                                </a:lnTo>
                                <a:lnTo>
                                  <a:pt x="666" y="0"/>
                                </a:lnTo>
                                <a:close/>
                                <a:moveTo>
                                  <a:pt x="761" y="0"/>
                                </a:moveTo>
                                <a:lnTo>
                                  <a:pt x="818" y="0"/>
                                </a:lnTo>
                                <a:lnTo>
                                  <a:pt x="818" y="12"/>
                                </a:lnTo>
                                <a:lnTo>
                                  <a:pt x="761" y="12"/>
                                </a:lnTo>
                                <a:lnTo>
                                  <a:pt x="761" y="0"/>
                                </a:lnTo>
                                <a:close/>
                                <a:moveTo>
                                  <a:pt x="856" y="0"/>
                                </a:moveTo>
                                <a:lnTo>
                                  <a:pt x="913" y="0"/>
                                </a:lnTo>
                                <a:lnTo>
                                  <a:pt x="913" y="12"/>
                                </a:lnTo>
                                <a:lnTo>
                                  <a:pt x="856" y="12"/>
                                </a:lnTo>
                                <a:lnTo>
                                  <a:pt x="856" y="0"/>
                                </a:lnTo>
                                <a:close/>
                                <a:moveTo>
                                  <a:pt x="951" y="0"/>
                                </a:moveTo>
                                <a:lnTo>
                                  <a:pt x="1009" y="0"/>
                                </a:lnTo>
                                <a:lnTo>
                                  <a:pt x="1009" y="12"/>
                                </a:lnTo>
                                <a:lnTo>
                                  <a:pt x="951" y="12"/>
                                </a:lnTo>
                                <a:lnTo>
                                  <a:pt x="951" y="0"/>
                                </a:lnTo>
                                <a:close/>
                                <a:moveTo>
                                  <a:pt x="1047" y="0"/>
                                </a:moveTo>
                                <a:lnTo>
                                  <a:pt x="1104" y="0"/>
                                </a:lnTo>
                                <a:lnTo>
                                  <a:pt x="1104" y="12"/>
                                </a:lnTo>
                                <a:lnTo>
                                  <a:pt x="1047" y="12"/>
                                </a:lnTo>
                                <a:lnTo>
                                  <a:pt x="1047" y="0"/>
                                </a:lnTo>
                                <a:close/>
                                <a:moveTo>
                                  <a:pt x="1142" y="0"/>
                                </a:moveTo>
                                <a:lnTo>
                                  <a:pt x="1199" y="0"/>
                                </a:lnTo>
                                <a:lnTo>
                                  <a:pt x="1199" y="12"/>
                                </a:lnTo>
                                <a:lnTo>
                                  <a:pt x="1142" y="12"/>
                                </a:lnTo>
                                <a:lnTo>
                                  <a:pt x="1142" y="0"/>
                                </a:lnTo>
                                <a:close/>
                                <a:moveTo>
                                  <a:pt x="1237" y="0"/>
                                </a:moveTo>
                                <a:lnTo>
                                  <a:pt x="1294" y="0"/>
                                </a:lnTo>
                                <a:lnTo>
                                  <a:pt x="1294" y="12"/>
                                </a:lnTo>
                                <a:lnTo>
                                  <a:pt x="1237" y="12"/>
                                </a:lnTo>
                                <a:lnTo>
                                  <a:pt x="1237" y="0"/>
                                </a:lnTo>
                                <a:close/>
                                <a:moveTo>
                                  <a:pt x="1332" y="0"/>
                                </a:moveTo>
                                <a:lnTo>
                                  <a:pt x="1389" y="0"/>
                                </a:lnTo>
                                <a:lnTo>
                                  <a:pt x="1389" y="12"/>
                                </a:lnTo>
                                <a:lnTo>
                                  <a:pt x="1332" y="12"/>
                                </a:lnTo>
                                <a:lnTo>
                                  <a:pt x="1332" y="0"/>
                                </a:lnTo>
                                <a:close/>
                                <a:moveTo>
                                  <a:pt x="1427" y="0"/>
                                </a:moveTo>
                                <a:lnTo>
                                  <a:pt x="1484" y="0"/>
                                </a:lnTo>
                                <a:lnTo>
                                  <a:pt x="1484" y="12"/>
                                </a:lnTo>
                                <a:lnTo>
                                  <a:pt x="1427" y="12"/>
                                </a:lnTo>
                                <a:lnTo>
                                  <a:pt x="1427" y="0"/>
                                </a:lnTo>
                                <a:close/>
                                <a:moveTo>
                                  <a:pt x="1522" y="0"/>
                                </a:moveTo>
                                <a:lnTo>
                                  <a:pt x="1580" y="0"/>
                                </a:lnTo>
                                <a:lnTo>
                                  <a:pt x="1580" y="12"/>
                                </a:lnTo>
                                <a:lnTo>
                                  <a:pt x="1522" y="12"/>
                                </a:lnTo>
                                <a:lnTo>
                                  <a:pt x="1522" y="0"/>
                                </a:lnTo>
                                <a:close/>
                                <a:moveTo>
                                  <a:pt x="1618" y="0"/>
                                </a:moveTo>
                                <a:lnTo>
                                  <a:pt x="1675" y="0"/>
                                </a:lnTo>
                                <a:lnTo>
                                  <a:pt x="1675" y="12"/>
                                </a:lnTo>
                                <a:lnTo>
                                  <a:pt x="1618" y="12"/>
                                </a:lnTo>
                                <a:lnTo>
                                  <a:pt x="1618" y="0"/>
                                </a:lnTo>
                                <a:close/>
                                <a:moveTo>
                                  <a:pt x="1713" y="0"/>
                                </a:moveTo>
                                <a:lnTo>
                                  <a:pt x="1770" y="0"/>
                                </a:lnTo>
                                <a:lnTo>
                                  <a:pt x="1770" y="12"/>
                                </a:lnTo>
                                <a:lnTo>
                                  <a:pt x="1713" y="12"/>
                                </a:lnTo>
                                <a:lnTo>
                                  <a:pt x="1713" y="0"/>
                                </a:lnTo>
                                <a:close/>
                                <a:moveTo>
                                  <a:pt x="1808" y="0"/>
                                </a:moveTo>
                                <a:lnTo>
                                  <a:pt x="1865" y="0"/>
                                </a:lnTo>
                                <a:lnTo>
                                  <a:pt x="1865" y="12"/>
                                </a:lnTo>
                                <a:lnTo>
                                  <a:pt x="1808" y="12"/>
                                </a:lnTo>
                                <a:lnTo>
                                  <a:pt x="1808" y="0"/>
                                </a:lnTo>
                                <a:close/>
                                <a:moveTo>
                                  <a:pt x="1903" y="0"/>
                                </a:moveTo>
                                <a:lnTo>
                                  <a:pt x="1960" y="0"/>
                                </a:lnTo>
                                <a:lnTo>
                                  <a:pt x="1960" y="12"/>
                                </a:lnTo>
                                <a:lnTo>
                                  <a:pt x="1903" y="12"/>
                                </a:lnTo>
                                <a:lnTo>
                                  <a:pt x="1903" y="0"/>
                                </a:lnTo>
                                <a:close/>
                                <a:moveTo>
                                  <a:pt x="1998" y="0"/>
                                </a:moveTo>
                                <a:lnTo>
                                  <a:pt x="2055" y="0"/>
                                </a:lnTo>
                                <a:lnTo>
                                  <a:pt x="2055" y="12"/>
                                </a:lnTo>
                                <a:lnTo>
                                  <a:pt x="1998" y="12"/>
                                </a:lnTo>
                                <a:lnTo>
                                  <a:pt x="1998" y="0"/>
                                </a:lnTo>
                                <a:close/>
                                <a:moveTo>
                                  <a:pt x="2093" y="0"/>
                                </a:moveTo>
                                <a:lnTo>
                                  <a:pt x="2146" y="0"/>
                                </a:lnTo>
                                <a:lnTo>
                                  <a:pt x="2146" y="12"/>
                                </a:lnTo>
                                <a:lnTo>
                                  <a:pt x="2093" y="12"/>
                                </a:lnTo>
                                <a:lnTo>
                                  <a:pt x="209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6" name="Freeform 219"/>
                        <wps:cNvSpPr>
                          <a:spLocks noEditPoints="1"/>
                        </wps:cNvSpPr>
                        <wps:spPr bwMode="auto">
                          <a:xfrm>
                            <a:off x="873125" y="258445"/>
                            <a:ext cx="6350" cy="1522095"/>
                          </a:xfrm>
                          <a:custGeom>
                            <a:avLst/>
                            <a:gdLst>
                              <a:gd name="T0" fmla="*/ 10 w 10"/>
                              <a:gd name="T1" fmla="*/ 70 h 2397"/>
                              <a:gd name="T2" fmla="*/ 0 w 10"/>
                              <a:gd name="T3" fmla="*/ 0 h 2397"/>
                              <a:gd name="T4" fmla="*/ 10 w 10"/>
                              <a:gd name="T5" fmla="*/ 117 h 2397"/>
                              <a:gd name="T6" fmla="*/ 0 w 10"/>
                              <a:gd name="T7" fmla="*/ 186 h 2397"/>
                              <a:gd name="T8" fmla="*/ 10 w 10"/>
                              <a:gd name="T9" fmla="*/ 117 h 2397"/>
                              <a:gd name="T10" fmla="*/ 10 w 10"/>
                              <a:gd name="T11" fmla="*/ 303 h 2397"/>
                              <a:gd name="T12" fmla="*/ 0 w 10"/>
                              <a:gd name="T13" fmla="*/ 233 h 2397"/>
                              <a:gd name="T14" fmla="*/ 10 w 10"/>
                              <a:gd name="T15" fmla="*/ 349 h 2397"/>
                              <a:gd name="T16" fmla="*/ 0 w 10"/>
                              <a:gd name="T17" fmla="*/ 419 h 2397"/>
                              <a:gd name="T18" fmla="*/ 10 w 10"/>
                              <a:gd name="T19" fmla="*/ 349 h 2397"/>
                              <a:gd name="T20" fmla="*/ 10 w 10"/>
                              <a:gd name="T21" fmla="*/ 536 h 2397"/>
                              <a:gd name="T22" fmla="*/ 0 w 10"/>
                              <a:gd name="T23" fmla="*/ 466 h 2397"/>
                              <a:gd name="T24" fmla="*/ 10 w 10"/>
                              <a:gd name="T25" fmla="*/ 582 h 2397"/>
                              <a:gd name="T26" fmla="*/ 0 w 10"/>
                              <a:gd name="T27" fmla="*/ 652 h 2397"/>
                              <a:gd name="T28" fmla="*/ 10 w 10"/>
                              <a:gd name="T29" fmla="*/ 582 h 2397"/>
                              <a:gd name="T30" fmla="*/ 10 w 10"/>
                              <a:gd name="T31" fmla="*/ 768 h 2397"/>
                              <a:gd name="T32" fmla="*/ 0 w 10"/>
                              <a:gd name="T33" fmla="*/ 698 h 2397"/>
                              <a:gd name="T34" fmla="*/ 10 w 10"/>
                              <a:gd name="T35" fmla="*/ 815 h 2397"/>
                              <a:gd name="T36" fmla="*/ 0 w 10"/>
                              <a:gd name="T37" fmla="*/ 885 h 2397"/>
                              <a:gd name="T38" fmla="*/ 10 w 10"/>
                              <a:gd name="T39" fmla="*/ 815 h 2397"/>
                              <a:gd name="T40" fmla="*/ 10 w 10"/>
                              <a:gd name="T41" fmla="*/ 1001 h 2397"/>
                              <a:gd name="T42" fmla="*/ 0 w 10"/>
                              <a:gd name="T43" fmla="*/ 931 h 2397"/>
                              <a:gd name="T44" fmla="*/ 10 w 10"/>
                              <a:gd name="T45" fmla="*/ 1048 h 2397"/>
                              <a:gd name="T46" fmla="*/ 0 w 10"/>
                              <a:gd name="T47" fmla="*/ 1117 h 2397"/>
                              <a:gd name="T48" fmla="*/ 10 w 10"/>
                              <a:gd name="T49" fmla="*/ 1048 h 2397"/>
                              <a:gd name="T50" fmla="*/ 10 w 10"/>
                              <a:gd name="T51" fmla="*/ 1234 h 2397"/>
                              <a:gd name="T52" fmla="*/ 0 w 10"/>
                              <a:gd name="T53" fmla="*/ 1164 h 2397"/>
                              <a:gd name="T54" fmla="*/ 10 w 10"/>
                              <a:gd name="T55" fmla="*/ 1280 h 2397"/>
                              <a:gd name="T56" fmla="*/ 0 w 10"/>
                              <a:gd name="T57" fmla="*/ 1350 h 2397"/>
                              <a:gd name="T58" fmla="*/ 10 w 10"/>
                              <a:gd name="T59" fmla="*/ 1280 h 2397"/>
                              <a:gd name="T60" fmla="*/ 10 w 10"/>
                              <a:gd name="T61" fmla="*/ 1466 h 2397"/>
                              <a:gd name="T62" fmla="*/ 0 w 10"/>
                              <a:gd name="T63" fmla="*/ 1397 h 2397"/>
                              <a:gd name="T64" fmla="*/ 10 w 10"/>
                              <a:gd name="T65" fmla="*/ 1513 h 2397"/>
                              <a:gd name="T66" fmla="*/ 0 w 10"/>
                              <a:gd name="T67" fmla="*/ 1583 h 2397"/>
                              <a:gd name="T68" fmla="*/ 10 w 10"/>
                              <a:gd name="T69" fmla="*/ 1513 h 2397"/>
                              <a:gd name="T70" fmla="*/ 10 w 10"/>
                              <a:gd name="T71" fmla="*/ 1699 h 2397"/>
                              <a:gd name="T72" fmla="*/ 0 w 10"/>
                              <a:gd name="T73" fmla="*/ 1629 h 2397"/>
                              <a:gd name="T74" fmla="*/ 10 w 10"/>
                              <a:gd name="T75" fmla="*/ 1746 h 2397"/>
                              <a:gd name="T76" fmla="*/ 0 w 10"/>
                              <a:gd name="T77" fmla="*/ 1816 h 2397"/>
                              <a:gd name="T78" fmla="*/ 10 w 10"/>
                              <a:gd name="T79" fmla="*/ 1746 h 2397"/>
                              <a:gd name="T80" fmla="*/ 10 w 10"/>
                              <a:gd name="T81" fmla="*/ 1932 h 2397"/>
                              <a:gd name="T82" fmla="*/ 0 w 10"/>
                              <a:gd name="T83" fmla="*/ 1862 h 2397"/>
                              <a:gd name="T84" fmla="*/ 10 w 10"/>
                              <a:gd name="T85" fmla="*/ 1978 h 2397"/>
                              <a:gd name="T86" fmla="*/ 0 w 10"/>
                              <a:gd name="T87" fmla="*/ 2048 h 2397"/>
                              <a:gd name="T88" fmla="*/ 10 w 10"/>
                              <a:gd name="T89" fmla="*/ 1978 h 2397"/>
                              <a:gd name="T90" fmla="*/ 10 w 10"/>
                              <a:gd name="T91" fmla="*/ 2165 h 2397"/>
                              <a:gd name="T92" fmla="*/ 0 w 10"/>
                              <a:gd name="T93" fmla="*/ 2095 h 2397"/>
                              <a:gd name="T94" fmla="*/ 10 w 10"/>
                              <a:gd name="T95" fmla="*/ 2211 h 2397"/>
                              <a:gd name="T96" fmla="*/ 0 w 10"/>
                              <a:gd name="T97" fmla="*/ 2281 h 2397"/>
                              <a:gd name="T98" fmla="*/ 10 w 10"/>
                              <a:gd name="T99" fmla="*/ 2211 h 2397"/>
                              <a:gd name="T100" fmla="*/ 10 w 10"/>
                              <a:gd name="T101" fmla="*/ 2397 h 2397"/>
                              <a:gd name="T102" fmla="*/ 0 w 10"/>
                              <a:gd name="T103" fmla="*/ 2328 h 23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0" h="2397">
                                <a:moveTo>
                                  <a:pt x="10" y="0"/>
                                </a:moveTo>
                                <a:lnTo>
                                  <a:pt x="10" y="70"/>
                                </a:lnTo>
                                <a:lnTo>
                                  <a:pt x="0" y="7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17"/>
                                </a:moveTo>
                                <a:lnTo>
                                  <a:pt x="10" y="186"/>
                                </a:lnTo>
                                <a:lnTo>
                                  <a:pt x="0" y="186"/>
                                </a:lnTo>
                                <a:lnTo>
                                  <a:pt x="0" y="117"/>
                                </a:lnTo>
                                <a:lnTo>
                                  <a:pt x="10" y="117"/>
                                </a:lnTo>
                                <a:close/>
                                <a:moveTo>
                                  <a:pt x="10" y="233"/>
                                </a:moveTo>
                                <a:lnTo>
                                  <a:pt x="10" y="303"/>
                                </a:lnTo>
                                <a:lnTo>
                                  <a:pt x="0" y="303"/>
                                </a:lnTo>
                                <a:lnTo>
                                  <a:pt x="0" y="233"/>
                                </a:lnTo>
                                <a:lnTo>
                                  <a:pt x="10" y="233"/>
                                </a:lnTo>
                                <a:close/>
                                <a:moveTo>
                                  <a:pt x="10" y="349"/>
                                </a:moveTo>
                                <a:lnTo>
                                  <a:pt x="10" y="419"/>
                                </a:lnTo>
                                <a:lnTo>
                                  <a:pt x="0" y="419"/>
                                </a:lnTo>
                                <a:lnTo>
                                  <a:pt x="0" y="349"/>
                                </a:lnTo>
                                <a:lnTo>
                                  <a:pt x="10" y="349"/>
                                </a:lnTo>
                                <a:close/>
                                <a:moveTo>
                                  <a:pt x="10" y="466"/>
                                </a:moveTo>
                                <a:lnTo>
                                  <a:pt x="10" y="536"/>
                                </a:lnTo>
                                <a:lnTo>
                                  <a:pt x="0" y="536"/>
                                </a:lnTo>
                                <a:lnTo>
                                  <a:pt x="0" y="466"/>
                                </a:lnTo>
                                <a:lnTo>
                                  <a:pt x="10" y="466"/>
                                </a:lnTo>
                                <a:close/>
                                <a:moveTo>
                                  <a:pt x="10" y="582"/>
                                </a:moveTo>
                                <a:lnTo>
                                  <a:pt x="10" y="652"/>
                                </a:lnTo>
                                <a:lnTo>
                                  <a:pt x="0" y="652"/>
                                </a:lnTo>
                                <a:lnTo>
                                  <a:pt x="0" y="582"/>
                                </a:lnTo>
                                <a:lnTo>
                                  <a:pt x="10" y="582"/>
                                </a:lnTo>
                                <a:close/>
                                <a:moveTo>
                                  <a:pt x="10" y="698"/>
                                </a:moveTo>
                                <a:lnTo>
                                  <a:pt x="10" y="768"/>
                                </a:lnTo>
                                <a:lnTo>
                                  <a:pt x="0" y="768"/>
                                </a:lnTo>
                                <a:lnTo>
                                  <a:pt x="0" y="698"/>
                                </a:lnTo>
                                <a:lnTo>
                                  <a:pt x="10" y="698"/>
                                </a:lnTo>
                                <a:close/>
                                <a:moveTo>
                                  <a:pt x="10" y="815"/>
                                </a:moveTo>
                                <a:lnTo>
                                  <a:pt x="10" y="885"/>
                                </a:lnTo>
                                <a:lnTo>
                                  <a:pt x="0" y="885"/>
                                </a:lnTo>
                                <a:lnTo>
                                  <a:pt x="0" y="815"/>
                                </a:lnTo>
                                <a:lnTo>
                                  <a:pt x="10" y="815"/>
                                </a:lnTo>
                                <a:close/>
                                <a:moveTo>
                                  <a:pt x="10" y="931"/>
                                </a:moveTo>
                                <a:lnTo>
                                  <a:pt x="10" y="1001"/>
                                </a:lnTo>
                                <a:lnTo>
                                  <a:pt x="0" y="1001"/>
                                </a:lnTo>
                                <a:lnTo>
                                  <a:pt x="0" y="931"/>
                                </a:lnTo>
                                <a:lnTo>
                                  <a:pt x="10" y="931"/>
                                </a:lnTo>
                                <a:close/>
                                <a:moveTo>
                                  <a:pt x="10" y="1048"/>
                                </a:moveTo>
                                <a:lnTo>
                                  <a:pt x="10" y="1117"/>
                                </a:lnTo>
                                <a:lnTo>
                                  <a:pt x="0" y="1117"/>
                                </a:lnTo>
                                <a:lnTo>
                                  <a:pt x="0" y="1048"/>
                                </a:lnTo>
                                <a:lnTo>
                                  <a:pt x="10" y="1048"/>
                                </a:lnTo>
                                <a:close/>
                                <a:moveTo>
                                  <a:pt x="10" y="1164"/>
                                </a:moveTo>
                                <a:lnTo>
                                  <a:pt x="10" y="1234"/>
                                </a:lnTo>
                                <a:lnTo>
                                  <a:pt x="0" y="1234"/>
                                </a:lnTo>
                                <a:lnTo>
                                  <a:pt x="0" y="1164"/>
                                </a:lnTo>
                                <a:lnTo>
                                  <a:pt x="10" y="1164"/>
                                </a:lnTo>
                                <a:close/>
                                <a:moveTo>
                                  <a:pt x="10" y="1280"/>
                                </a:moveTo>
                                <a:lnTo>
                                  <a:pt x="10" y="1350"/>
                                </a:lnTo>
                                <a:lnTo>
                                  <a:pt x="0" y="1350"/>
                                </a:lnTo>
                                <a:lnTo>
                                  <a:pt x="0" y="1280"/>
                                </a:lnTo>
                                <a:lnTo>
                                  <a:pt x="10" y="1280"/>
                                </a:lnTo>
                                <a:close/>
                                <a:moveTo>
                                  <a:pt x="10" y="1397"/>
                                </a:moveTo>
                                <a:lnTo>
                                  <a:pt x="10" y="1466"/>
                                </a:lnTo>
                                <a:lnTo>
                                  <a:pt x="0" y="1466"/>
                                </a:lnTo>
                                <a:lnTo>
                                  <a:pt x="0" y="1397"/>
                                </a:lnTo>
                                <a:lnTo>
                                  <a:pt x="10" y="1397"/>
                                </a:lnTo>
                                <a:close/>
                                <a:moveTo>
                                  <a:pt x="10" y="1513"/>
                                </a:moveTo>
                                <a:lnTo>
                                  <a:pt x="10" y="1583"/>
                                </a:lnTo>
                                <a:lnTo>
                                  <a:pt x="0" y="1583"/>
                                </a:lnTo>
                                <a:lnTo>
                                  <a:pt x="0" y="1513"/>
                                </a:lnTo>
                                <a:lnTo>
                                  <a:pt x="10" y="1513"/>
                                </a:lnTo>
                                <a:close/>
                                <a:moveTo>
                                  <a:pt x="10" y="1629"/>
                                </a:moveTo>
                                <a:lnTo>
                                  <a:pt x="10" y="1699"/>
                                </a:lnTo>
                                <a:lnTo>
                                  <a:pt x="0" y="1699"/>
                                </a:lnTo>
                                <a:lnTo>
                                  <a:pt x="0" y="1629"/>
                                </a:lnTo>
                                <a:lnTo>
                                  <a:pt x="10" y="1629"/>
                                </a:lnTo>
                                <a:close/>
                                <a:moveTo>
                                  <a:pt x="10" y="1746"/>
                                </a:moveTo>
                                <a:lnTo>
                                  <a:pt x="10" y="1816"/>
                                </a:lnTo>
                                <a:lnTo>
                                  <a:pt x="0" y="1816"/>
                                </a:lnTo>
                                <a:lnTo>
                                  <a:pt x="0" y="1746"/>
                                </a:lnTo>
                                <a:lnTo>
                                  <a:pt x="10" y="1746"/>
                                </a:lnTo>
                                <a:close/>
                                <a:moveTo>
                                  <a:pt x="10" y="1862"/>
                                </a:moveTo>
                                <a:lnTo>
                                  <a:pt x="10" y="1932"/>
                                </a:lnTo>
                                <a:lnTo>
                                  <a:pt x="0" y="1932"/>
                                </a:lnTo>
                                <a:lnTo>
                                  <a:pt x="0" y="1862"/>
                                </a:lnTo>
                                <a:lnTo>
                                  <a:pt x="10" y="1862"/>
                                </a:lnTo>
                                <a:close/>
                                <a:moveTo>
                                  <a:pt x="10" y="1978"/>
                                </a:moveTo>
                                <a:lnTo>
                                  <a:pt x="10" y="2048"/>
                                </a:lnTo>
                                <a:lnTo>
                                  <a:pt x="0" y="2048"/>
                                </a:lnTo>
                                <a:lnTo>
                                  <a:pt x="0" y="1978"/>
                                </a:lnTo>
                                <a:lnTo>
                                  <a:pt x="10" y="1978"/>
                                </a:lnTo>
                                <a:close/>
                                <a:moveTo>
                                  <a:pt x="10" y="2095"/>
                                </a:moveTo>
                                <a:lnTo>
                                  <a:pt x="10" y="2165"/>
                                </a:lnTo>
                                <a:lnTo>
                                  <a:pt x="0" y="2165"/>
                                </a:lnTo>
                                <a:lnTo>
                                  <a:pt x="0" y="2095"/>
                                </a:lnTo>
                                <a:lnTo>
                                  <a:pt x="10" y="2095"/>
                                </a:lnTo>
                                <a:close/>
                                <a:moveTo>
                                  <a:pt x="10" y="2211"/>
                                </a:moveTo>
                                <a:lnTo>
                                  <a:pt x="10" y="2281"/>
                                </a:lnTo>
                                <a:lnTo>
                                  <a:pt x="0" y="2281"/>
                                </a:lnTo>
                                <a:lnTo>
                                  <a:pt x="0" y="2211"/>
                                </a:lnTo>
                                <a:lnTo>
                                  <a:pt x="10" y="2211"/>
                                </a:lnTo>
                                <a:close/>
                                <a:moveTo>
                                  <a:pt x="10" y="2328"/>
                                </a:moveTo>
                                <a:lnTo>
                                  <a:pt x="10" y="2397"/>
                                </a:lnTo>
                                <a:lnTo>
                                  <a:pt x="0" y="2397"/>
                                </a:lnTo>
                                <a:lnTo>
                                  <a:pt x="0" y="2328"/>
                                </a:lnTo>
                                <a:lnTo>
                                  <a:pt x="10" y="23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Line 220"/>
                        <wps:cNvCnPr/>
                        <wps:spPr bwMode="auto">
                          <a:xfrm>
                            <a:off x="876300" y="1699260"/>
                            <a:ext cx="6667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221"/>
                        <wps:cNvCnPr/>
                        <wps:spPr bwMode="auto">
                          <a:xfrm>
                            <a:off x="942975" y="1699260"/>
                            <a:ext cx="635" cy="889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Freeform 222"/>
                        <wps:cNvSpPr>
                          <a:spLocks noEditPoints="1"/>
                        </wps:cNvSpPr>
                        <wps:spPr bwMode="auto">
                          <a:xfrm>
                            <a:off x="873760" y="1786255"/>
                            <a:ext cx="142240" cy="276225"/>
                          </a:xfrm>
                          <a:custGeom>
                            <a:avLst/>
                            <a:gdLst>
                              <a:gd name="T0" fmla="*/ 8 w 224"/>
                              <a:gd name="T1" fmla="*/ 0 h 435"/>
                              <a:gd name="T2" fmla="*/ 38 w 224"/>
                              <a:gd name="T3" fmla="*/ 59 h 435"/>
                              <a:gd name="T4" fmla="*/ 30 w 224"/>
                              <a:gd name="T5" fmla="*/ 65 h 435"/>
                              <a:gd name="T6" fmla="*/ 0 w 224"/>
                              <a:gd name="T7" fmla="*/ 6 h 435"/>
                              <a:gd name="T8" fmla="*/ 8 w 224"/>
                              <a:gd name="T9" fmla="*/ 0 h 435"/>
                              <a:gd name="T10" fmla="*/ 58 w 224"/>
                              <a:gd name="T11" fmla="*/ 99 h 435"/>
                              <a:gd name="T12" fmla="*/ 88 w 224"/>
                              <a:gd name="T13" fmla="*/ 158 h 435"/>
                              <a:gd name="T14" fmla="*/ 80 w 224"/>
                              <a:gd name="T15" fmla="*/ 165 h 435"/>
                              <a:gd name="T16" fmla="*/ 50 w 224"/>
                              <a:gd name="T17" fmla="*/ 105 h 435"/>
                              <a:gd name="T18" fmla="*/ 58 w 224"/>
                              <a:gd name="T19" fmla="*/ 99 h 435"/>
                              <a:gd name="T20" fmla="*/ 108 w 224"/>
                              <a:gd name="T21" fmla="*/ 198 h 435"/>
                              <a:gd name="T22" fmla="*/ 138 w 224"/>
                              <a:gd name="T23" fmla="*/ 257 h 435"/>
                              <a:gd name="T24" fmla="*/ 130 w 224"/>
                              <a:gd name="T25" fmla="*/ 264 h 435"/>
                              <a:gd name="T26" fmla="*/ 100 w 224"/>
                              <a:gd name="T27" fmla="*/ 204 h 435"/>
                              <a:gd name="T28" fmla="*/ 108 w 224"/>
                              <a:gd name="T29" fmla="*/ 198 h 435"/>
                              <a:gd name="T30" fmla="*/ 158 w 224"/>
                              <a:gd name="T31" fmla="*/ 297 h 435"/>
                              <a:gd name="T32" fmla="*/ 188 w 224"/>
                              <a:gd name="T33" fmla="*/ 357 h 435"/>
                              <a:gd name="T34" fmla="*/ 180 w 224"/>
                              <a:gd name="T35" fmla="*/ 363 h 435"/>
                              <a:gd name="T36" fmla="*/ 150 w 224"/>
                              <a:gd name="T37" fmla="*/ 303 h 435"/>
                              <a:gd name="T38" fmla="*/ 158 w 224"/>
                              <a:gd name="T39" fmla="*/ 297 h 435"/>
                              <a:gd name="T40" fmla="*/ 208 w 224"/>
                              <a:gd name="T41" fmla="*/ 396 h 435"/>
                              <a:gd name="T42" fmla="*/ 224 w 224"/>
                              <a:gd name="T43" fmla="*/ 428 h 435"/>
                              <a:gd name="T44" fmla="*/ 216 w 224"/>
                              <a:gd name="T45" fmla="*/ 435 h 435"/>
                              <a:gd name="T46" fmla="*/ 200 w 224"/>
                              <a:gd name="T47" fmla="*/ 402 h 435"/>
                              <a:gd name="T48" fmla="*/ 208 w 224"/>
                              <a:gd name="T49" fmla="*/ 396 h 4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224" h="435">
                                <a:moveTo>
                                  <a:pt x="8" y="0"/>
                                </a:moveTo>
                                <a:lnTo>
                                  <a:pt x="38" y="59"/>
                                </a:lnTo>
                                <a:lnTo>
                                  <a:pt x="30" y="65"/>
                                </a:lnTo>
                                <a:lnTo>
                                  <a:pt x="0" y="6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58" y="99"/>
                                </a:moveTo>
                                <a:lnTo>
                                  <a:pt x="88" y="158"/>
                                </a:lnTo>
                                <a:lnTo>
                                  <a:pt x="80" y="165"/>
                                </a:lnTo>
                                <a:lnTo>
                                  <a:pt x="50" y="105"/>
                                </a:lnTo>
                                <a:lnTo>
                                  <a:pt x="58" y="99"/>
                                </a:lnTo>
                                <a:close/>
                                <a:moveTo>
                                  <a:pt x="108" y="198"/>
                                </a:moveTo>
                                <a:lnTo>
                                  <a:pt x="138" y="257"/>
                                </a:lnTo>
                                <a:lnTo>
                                  <a:pt x="130" y="264"/>
                                </a:lnTo>
                                <a:lnTo>
                                  <a:pt x="100" y="204"/>
                                </a:lnTo>
                                <a:lnTo>
                                  <a:pt x="108" y="198"/>
                                </a:lnTo>
                                <a:close/>
                                <a:moveTo>
                                  <a:pt x="158" y="297"/>
                                </a:moveTo>
                                <a:lnTo>
                                  <a:pt x="188" y="357"/>
                                </a:lnTo>
                                <a:lnTo>
                                  <a:pt x="180" y="363"/>
                                </a:lnTo>
                                <a:lnTo>
                                  <a:pt x="150" y="303"/>
                                </a:lnTo>
                                <a:lnTo>
                                  <a:pt x="158" y="297"/>
                                </a:lnTo>
                                <a:close/>
                                <a:moveTo>
                                  <a:pt x="208" y="396"/>
                                </a:moveTo>
                                <a:lnTo>
                                  <a:pt x="224" y="428"/>
                                </a:lnTo>
                                <a:lnTo>
                                  <a:pt x="216" y="435"/>
                                </a:lnTo>
                                <a:lnTo>
                                  <a:pt x="200" y="402"/>
                                </a:lnTo>
                                <a:lnTo>
                                  <a:pt x="208" y="39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Freeform 223"/>
                        <wps:cNvSpPr>
                          <a:spLocks noEditPoints="1"/>
                        </wps:cNvSpPr>
                        <wps:spPr bwMode="auto">
                          <a:xfrm>
                            <a:off x="1012190" y="1788160"/>
                            <a:ext cx="539115" cy="275590"/>
                          </a:xfrm>
                          <a:custGeom>
                            <a:avLst/>
                            <a:gdLst>
                              <a:gd name="T0" fmla="*/ 0 w 849"/>
                              <a:gd name="T1" fmla="*/ 423 h 434"/>
                              <a:gd name="T2" fmla="*/ 53 w 849"/>
                              <a:gd name="T3" fmla="*/ 397 h 434"/>
                              <a:gd name="T4" fmla="*/ 57 w 849"/>
                              <a:gd name="T5" fmla="*/ 408 h 434"/>
                              <a:gd name="T6" fmla="*/ 4 w 849"/>
                              <a:gd name="T7" fmla="*/ 434 h 434"/>
                              <a:gd name="T8" fmla="*/ 0 w 849"/>
                              <a:gd name="T9" fmla="*/ 423 h 434"/>
                              <a:gd name="T10" fmla="*/ 88 w 849"/>
                              <a:gd name="T11" fmla="*/ 379 h 434"/>
                              <a:gd name="T12" fmla="*/ 141 w 849"/>
                              <a:gd name="T13" fmla="*/ 353 h 434"/>
                              <a:gd name="T14" fmla="*/ 145 w 849"/>
                              <a:gd name="T15" fmla="*/ 363 h 434"/>
                              <a:gd name="T16" fmla="*/ 92 w 849"/>
                              <a:gd name="T17" fmla="*/ 390 h 434"/>
                              <a:gd name="T18" fmla="*/ 88 w 849"/>
                              <a:gd name="T19" fmla="*/ 379 h 434"/>
                              <a:gd name="T20" fmla="*/ 176 w 849"/>
                              <a:gd name="T21" fmla="*/ 335 h 434"/>
                              <a:gd name="T22" fmla="*/ 229 w 849"/>
                              <a:gd name="T23" fmla="*/ 309 h 434"/>
                              <a:gd name="T24" fmla="*/ 233 w 849"/>
                              <a:gd name="T25" fmla="*/ 319 h 434"/>
                              <a:gd name="T26" fmla="*/ 180 w 849"/>
                              <a:gd name="T27" fmla="*/ 346 h 434"/>
                              <a:gd name="T28" fmla="*/ 176 w 849"/>
                              <a:gd name="T29" fmla="*/ 335 h 434"/>
                              <a:gd name="T30" fmla="*/ 264 w 849"/>
                              <a:gd name="T31" fmla="*/ 291 h 434"/>
                              <a:gd name="T32" fmla="*/ 317 w 849"/>
                              <a:gd name="T33" fmla="*/ 265 h 434"/>
                              <a:gd name="T34" fmla="*/ 321 w 849"/>
                              <a:gd name="T35" fmla="*/ 275 h 434"/>
                              <a:gd name="T36" fmla="*/ 268 w 849"/>
                              <a:gd name="T37" fmla="*/ 302 h 434"/>
                              <a:gd name="T38" fmla="*/ 264 w 849"/>
                              <a:gd name="T39" fmla="*/ 291 h 434"/>
                              <a:gd name="T40" fmla="*/ 353 w 849"/>
                              <a:gd name="T41" fmla="*/ 247 h 434"/>
                              <a:gd name="T42" fmla="*/ 405 w 849"/>
                              <a:gd name="T43" fmla="*/ 221 h 434"/>
                              <a:gd name="T44" fmla="*/ 409 w 849"/>
                              <a:gd name="T45" fmla="*/ 231 h 434"/>
                              <a:gd name="T46" fmla="*/ 356 w 849"/>
                              <a:gd name="T47" fmla="*/ 258 h 434"/>
                              <a:gd name="T48" fmla="*/ 353 w 849"/>
                              <a:gd name="T49" fmla="*/ 247 h 434"/>
                              <a:gd name="T50" fmla="*/ 441 w 849"/>
                              <a:gd name="T51" fmla="*/ 203 h 434"/>
                              <a:gd name="T52" fmla="*/ 494 w 849"/>
                              <a:gd name="T53" fmla="*/ 177 h 434"/>
                              <a:gd name="T54" fmla="*/ 497 w 849"/>
                              <a:gd name="T55" fmla="*/ 187 h 434"/>
                              <a:gd name="T56" fmla="*/ 444 w 849"/>
                              <a:gd name="T57" fmla="*/ 214 h 434"/>
                              <a:gd name="T58" fmla="*/ 441 w 849"/>
                              <a:gd name="T59" fmla="*/ 203 h 434"/>
                              <a:gd name="T60" fmla="*/ 529 w 849"/>
                              <a:gd name="T61" fmla="*/ 159 h 434"/>
                              <a:gd name="T62" fmla="*/ 582 w 849"/>
                              <a:gd name="T63" fmla="*/ 133 h 434"/>
                              <a:gd name="T64" fmla="*/ 585 w 849"/>
                              <a:gd name="T65" fmla="*/ 143 h 434"/>
                              <a:gd name="T66" fmla="*/ 532 w 849"/>
                              <a:gd name="T67" fmla="*/ 170 h 434"/>
                              <a:gd name="T68" fmla="*/ 529 w 849"/>
                              <a:gd name="T69" fmla="*/ 159 h 434"/>
                              <a:gd name="T70" fmla="*/ 617 w 849"/>
                              <a:gd name="T71" fmla="*/ 115 h 434"/>
                              <a:gd name="T72" fmla="*/ 670 w 849"/>
                              <a:gd name="T73" fmla="*/ 88 h 434"/>
                              <a:gd name="T74" fmla="*/ 673 w 849"/>
                              <a:gd name="T75" fmla="*/ 99 h 434"/>
                              <a:gd name="T76" fmla="*/ 620 w 849"/>
                              <a:gd name="T77" fmla="*/ 126 h 434"/>
                              <a:gd name="T78" fmla="*/ 617 w 849"/>
                              <a:gd name="T79" fmla="*/ 115 h 434"/>
                              <a:gd name="T80" fmla="*/ 705 w 849"/>
                              <a:gd name="T81" fmla="*/ 71 h 434"/>
                              <a:gd name="T82" fmla="*/ 758 w 849"/>
                              <a:gd name="T83" fmla="*/ 44 h 434"/>
                              <a:gd name="T84" fmla="*/ 761 w 849"/>
                              <a:gd name="T85" fmla="*/ 55 h 434"/>
                              <a:gd name="T86" fmla="*/ 709 w 849"/>
                              <a:gd name="T87" fmla="*/ 82 h 434"/>
                              <a:gd name="T88" fmla="*/ 705 w 849"/>
                              <a:gd name="T89" fmla="*/ 71 h 434"/>
                              <a:gd name="T90" fmla="*/ 793 w 849"/>
                              <a:gd name="T91" fmla="*/ 27 h 434"/>
                              <a:gd name="T92" fmla="*/ 846 w 849"/>
                              <a:gd name="T93" fmla="*/ 0 h 434"/>
                              <a:gd name="T94" fmla="*/ 849 w 849"/>
                              <a:gd name="T95" fmla="*/ 11 h 434"/>
                              <a:gd name="T96" fmla="*/ 797 w 849"/>
                              <a:gd name="T97" fmla="*/ 38 h 434"/>
                              <a:gd name="T98" fmla="*/ 793 w 849"/>
                              <a:gd name="T99" fmla="*/ 27 h 4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49" h="434">
                                <a:moveTo>
                                  <a:pt x="0" y="423"/>
                                </a:moveTo>
                                <a:lnTo>
                                  <a:pt x="53" y="397"/>
                                </a:lnTo>
                                <a:lnTo>
                                  <a:pt x="57" y="408"/>
                                </a:lnTo>
                                <a:lnTo>
                                  <a:pt x="4" y="434"/>
                                </a:lnTo>
                                <a:lnTo>
                                  <a:pt x="0" y="423"/>
                                </a:lnTo>
                                <a:close/>
                                <a:moveTo>
                                  <a:pt x="88" y="379"/>
                                </a:moveTo>
                                <a:lnTo>
                                  <a:pt x="141" y="353"/>
                                </a:lnTo>
                                <a:lnTo>
                                  <a:pt x="145" y="363"/>
                                </a:lnTo>
                                <a:lnTo>
                                  <a:pt x="92" y="390"/>
                                </a:lnTo>
                                <a:lnTo>
                                  <a:pt x="88" y="379"/>
                                </a:lnTo>
                                <a:close/>
                                <a:moveTo>
                                  <a:pt x="176" y="335"/>
                                </a:moveTo>
                                <a:lnTo>
                                  <a:pt x="229" y="309"/>
                                </a:lnTo>
                                <a:lnTo>
                                  <a:pt x="233" y="319"/>
                                </a:lnTo>
                                <a:lnTo>
                                  <a:pt x="180" y="346"/>
                                </a:lnTo>
                                <a:lnTo>
                                  <a:pt x="176" y="335"/>
                                </a:lnTo>
                                <a:close/>
                                <a:moveTo>
                                  <a:pt x="264" y="291"/>
                                </a:moveTo>
                                <a:lnTo>
                                  <a:pt x="317" y="265"/>
                                </a:lnTo>
                                <a:lnTo>
                                  <a:pt x="321" y="275"/>
                                </a:lnTo>
                                <a:lnTo>
                                  <a:pt x="268" y="302"/>
                                </a:lnTo>
                                <a:lnTo>
                                  <a:pt x="264" y="291"/>
                                </a:lnTo>
                                <a:close/>
                                <a:moveTo>
                                  <a:pt x="353" y="247"/>
                                </a:moveTo>
                                <a:lnTo>
                                  <a:pt x="405" y="221"/>
                                </a:lnTo>
                                <a:lnTo>
                                  <a:pt x="409" y="231"/>
                                </a:lnTo>
                                <a:lnTo>
                                  <a:pt x="356" y="258"/>
                                </a:lnTo>
                                <a:lnTo>
                                  <a:pt x="353" y="247"/>
                                </a:lnTo>
                                <a:close/>
                                <a:moveTo>
                                  <a:pt x="441" y="203"/>
                                </a:moveTo>
                                <a:lnTo>
                                  <a:pt x="494" y="177"/>
                                </a:lnTo>
                                <a:lnTo>
                                  <a:pt x="497" y="187"/>
                                </a:lnTo>
                                <a:lnTo>
                                  <a:pt x="444" y="214"/>
                                </a:lnTo>
                                <a:lnTo>
                                  <a:pt x="441" y="203"/>
                                </a:lnTo>
                                <a:close/>
                                <a:moveTo>
                                  <a:pt x="529" y="159"/>
                                </a:moveTo>
                                <a:lnTo>
                                  <a:pt x="582" y="133"/>
                                </a:lnTo>
                                <a:lnTo>
                                  <a:pt x="585" y="143"/>
                                </a:lnTo>
                                <a:lnTo>
                                  <a:pt x="532" y="170"/>
                                </a:lnTo>
                                <a:lnTo>
                                  <a:pt x="529" y="159"/>
                                </a:lnTo>
                                <a:close/>
                                <a:moveTo>
                                  <a:pt x="617" y="115"/>
                                </a:moveTo>
                                <a:lnTo>
                                  <a:pt x="670" y="88"/>
                                </a:lnTo>
                                <a:lnTo>
                                  <a:pt x="673" y="99"/>
                                </a:lnTo>
                                <a:lnTo>
                                  <a:pt x="620" y="126"/>
                                </a:lnTo>
                                <a:lnTo>
                                  <a:pt x="617" y="115"/>
                                </a:lnTo>
                                <a:close/>
                                <a:moveTo>
                                  <a:pt x="705" y="71"/>
                                </a:moveTo>
                                <a:lnTo>
                                  <a:pt x="758" y="44"/>
                                </a:lnTo>
                                <a:lnTo>
                                  <a:pt x="761" y="55"/>
                                </a:lnTo>
                                <a:lnTo>
                                  <a:pt x="709" y="82"/>
                                </a:lnTo>
                                <a:lnTo>
                                  <a:pt x="705" y="71"/>
                                </a:lnTo>
                                <a:close/>
                                <a:moveTo>
                                  <a:pt x="793" y="27"/>
                                </a:moveTo>
                                <a:lnTo>
                                  <a:pt x="846" y="0"/>
                                </a:lnTo>
                                <a:lnTo>
                                  <a:pt x="849" y="11"/>
                                </a:lnTo>
                                <a:lnTo>
                                  <a:pt x="797" y="38"/>
                                </a:lnTo>
                                <a:lnTo>
                                  <a:pt x="793" y="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Freeform 224"/>
                        <wps:cNvSpPr>
                          <a:spLocks noEditPoints="1"/>
                        </wps:cNvSpPr>
                        <wps:spPr bwMode="auto">
                          <a:xfrm>
                            <a:off x="873125" y="257810"/>
                            <a:ext cx="415290" cy="1667510"/>
                          </a:xfrm>
                          <a:custGeom>
                            <a:avLst/>
                            <a:gdLst>
                              <a:gd name="T0" fmla="*/ 26 w 654"/>
                              <a:gd name="T1" fmla="*/ 67 h 2626"/>
                              <a:gd name="T2" fmla="*/ 0 w 654"/>
                              <a:gd name="T3" fmla="*/ 3 h 2626"/>
                              <a:gd name="T4" fmla="*/ 37 w 654"/>
                              <a:gd name="T5" fmla="*/ 111 h 2626"/>
                              <a:gd name="T6" fmla="*/ 44 w 654"/>
                              <a:gd name="T7" fmla="*/ 181 h 2626"/>
                              <a:gd name="T8" fmla="*/ 37 w 654"/>
                              <a:gd name="T9" fmla="*/ 111 h 2626"/>
                              <a:gd name="T10" fmla="*/ 81 w 654"/>
                              <a:gd name="T11" fmla="*/ 289 h 2626"/>
                              <a:gd name="T12" fmla="*/ 55 w 654"/>
                              <a:gd name="T13" fmla="*/ 226 h 2626"/>
                              <a:gd name="T14" fmla="*/ 92 w 654"/>
                              <a:gd name="T15" fmla="*/ 334 h 2626"/>
                              <a:gd name="T16" fmla="*/ 99 w 654"/>
                              <a:gd name="T17" fmla="*/ 404 h 2626"/>
                              <a:gd name="T18" fmla="*/ 92 w 654"/>
                              <a:gd name="T19" fmla="*/ 334 h 2626"/>
                              <a:gd name="T20" fmla="*/ 136 w 654"/>
                              <a:gd name="T21" fmla="*/ 512 h 2626"/>
                              <a:gd name="T22" fmla="*/ 110 w 654"/>
                              <a:gd name="T23" fmla="*/ 449 h 2626"/>
                              <a:gd name="T24" fmla="*/ 146 w 654"/>
                              <a:gd name="T25" fmla="*/ 557 h 2626"/>
                              <a:gd name="T26" fmla="*/ 154 w 654"/>
                              <a:gd name="T27" fmla="*/ 627 h 2626"/>
                              <a:gd name="T28" fmla="*/ 146 w 654"/>
                              <a:gd name="T29" fmla="*/ 557 h 2626"/>
                              <a:gd name="T30" fmla="*/ 190 w 654"/>
                              <a:gd name="T31" fmla="*/ 735 h 2626"/>
                              <a:gd name="T32" fmla="*/ 165 w 654"/>
                              <a:gd name="T33" fmla="*/ 672 h 2626"/>
                              <a:gd name="T34" fmla="*/ 201 w 654"/>
                              <a:gd name="T35" fmla="*/ 780 h 2626"/>
                              <a:gd name="T36" fmla="*/ 209 w 654"/>
                              <a:gd name="T37" fmla="*/ 850 h 2626"/>
                              <a:gd name="T38" fmla="*/ 201 w 654"/>
                              <a:gd name="T39" fmla="*/ 780 h 2626"/>
                              <a:gd name="T40" fmla="*/ 245 w 654"/>
                              <a:gd name="T41" fmla="*/ 958 h 2626"/>
                              <a:gd name="T42" fmla="*/ 220 w 654"/>
                              <a:gd name="T43" fmla="*/ 894 h 2626"/>
                              <a:gd name="T44" fmla="*/ 256 w 654"/>
                              <a:gd name="T45" fmla="*/ 1003 h 2626"/>
                              <a:gd name="T46" fmla="*/ 263 w 654"/>
                              <a:gd name="T47" fmla="*/ 1073 h 2626"/>
                              <a:gd name="T48" fmla="*/ 256 w 654"/>
                              <a:gd name="T49" fmla="*/ 1003 h 2626"/>
                              <a:gd name="T50" fmla="*/ 300 w 654"/>
                              <a:gd name="T51" fmla="*/ 1181 h 2626"/>
                              <a:gd name="T52" fmla="*/ 274 w 654"/>
                              <a:gd name="T53" fmla="*/ 1117 h 2626"/>
                              <a:gd name="T54" fmla="*/ 311 w 654"/>
                              <a:gd name="T55" fmla="*/ 1226 h 2626"/>
                              <a:gd name="T56" fmla="*/ 318 w 654"/>
                              <a:gd name="T57" fmla="*/ 1296 h 2626"/>
                              <a:gd name="T58" fmla="*/ 311 w 654"/>
                              <a:gd name="T59" fmla="*/ 1226 h 2626"/>
                              <a:gd name="T60" fmla="*/ 355 w 654"/>
                              <a:gd name="T61" fmla="*/ 1404 h 2626"/>
                              <a:gd name="T62" fmla="*/ 329 w 654"/>
                              <a:gd name="T63" fmla="*/ 1340 h 2626"/>
                              <a:gd name="T64" fmla="*/ 366 w 654"/>
                              <a:gd name="T65" fmla="*/ 1448 h 2626"/>
                              <a:gd name="T66" fmla="*/ 373 w 654"/>
                              <a:gd name="T67" fmla="*/ 1519 h 2626"/>
                              <a:gd name="T68" fmla="*/ 366 w 654"/>
                              <a:gd name="T69" fmla="*/ 1448 h 2626"/>
                              <a:gd name="T70" fmla="*/ 409 w 654"/>
                              <a:gd name="T71" fmla="*/ 1627 h 2626"/>
                              <a:gd name="T72" fmla="*/ 384 w 654"/>
                              <a:gd name="T73" fmla="*/ 1563 h 2626"/>
                              <a:gd name="T74" fmla="*/ 420 w 654"/>
                              <a:gd name="T75" fmla="*/ 1671 h 2626"/>
                              <a:gd name="T76" fmla="*/ 428 w 654"/>
                              <a:gd name="T77" fmla="*/ 1741 h 2626"/>
                              <a:gd name="T78" fmla="*/ 420 w 654"/>
                              <a:gd name="T79" fmla="*/ 1671 h 2626"/>
                              <a:gd name="T80" fmla="*/ 464 w 654"/>
                              <a:gd name="T81" fmla="*/ 1850 h 2626"/>
                              <a:gd name="T82" fmla="*/ 439 w 654"/>
                              <a:gd name="T83" fmla="*/ 1786 h 2626"/>
                              <a:gd name="T84" fmla="*/ 475 w 654"/>
                              <a:gd name="T85" fmla="*/ 1894 h 2626"/>
                              <a:gd name="T86" fmla="*/ 482 w 654"/>
                              <a:gd name="T87" fmla="*/ 1964 h 2626"/>
                              <a:gd name="T88" fmla="*/ 475 w 654"/>
                              <a:gd name="T89" fmla="*/ 1894 h 2626"/>
                              <a:gd name="T90" fmla="*/ 519 w 654"/>
                              <a:gd name="T91" fmla="*/ 2072 h 2626"/>
                              <a:gd name="T92" fmla="*/ 493 w 654"/>
                              <a:gd name="T93" fmla="*/ 2009 h 2626"/>
                              <a:gd name="T94" fmla="*/ 530 w 654"/>
                              <a:gd name="T95" fmla="*/ 2117 h 2626"/>
                              <a:gd name="T96" fmla="*/ 537 w 654"/>
                              <a:gd name="T97" fmla="*/ 2187 h 2626"/>
                              <a:gd name="T98" fmla="*/ 530 w 654"/>
                              <a:gd name="T99" fmla="*/ 2117 h 2626"/>
                              <a:gd name="T100" fmla="*/ 574 w 654"/>
                              <a:gd name="T101" fmla="*/ 2295 h 2626"/>
                              <a:gd name="T102" fmla="*/ 548 w 654"/>
                              <a:gd name="T103" fmla="*/ 2232 h 2626"/>
                              <a:gd name="T104" fmla="*/ 585 w 654"/>
                              <a:gd name="T105" fmla="*/ 2340 h 2626"/>
                              <a:gd name="T106" fmla="*/ 592 w 654"/>
                              <a:gd name="T107" fmla="*/ 2410 h 2626"/>
                              <a:gd name="T108" fmla="*/ 585 w 654"/>
                              <a:gd name="T109" fmla="*/ 2340 h 2626"/>
                              <a:gd name="T110" fmla="*/ 628 w 654"/>
                              <a:gd name="T111" fmla="*/ 2518 h 2626"/>
                              <a:gd name="T112" fmla="*/ 603 w 654"/>
                              <a:gd name="T113" fmla="*/ 2455 h 2626"/>
                              <a:gd name="T114" fmla="*/ 639 w 654"/>
                              <a:gd name="T115" fmla="*/ 2563 h 2626"/>
                              <a:gd name="T116" fmla="*/ 645 w 654"/>
                              <a:gd name="T117" fmla="*/ 2626 h 2626"/>
                              <a:gd name="T118" fmla="*/ 639 w 654"/>
                              <a:gd name="T119" fmla="*/ 2563 h 26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654" h="2626">
                                <a:moveTo>
                                  <a:pt x="10" y="0"/>
                                </a:moveTo>
                                <a:lnTo>
                                  <a:pt x="26" y="67"/>
                                </a:lnTo>
                                <a:lnTo>
                                  <a:pt x="17" y="70"/>
                                </a:lnTo>
                                <a:lnTo>
                                  <a:pt x="0" y="3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37" y="111"/>
                                </a:moveTo>
                                <a:lnTo>
                                  <a:pt x="53" y="178"/>
                                </a:lnTo>
                                <a:lnTo>
                                  <a:pt x="44" y="181"/>
                                </a:lnTo>
                                <a:lnTo>
                                  <a:pt x="28" y="114"/>
                                </a:lnTo>
                                <a:lnTo>
                                  <a:pt x="37" y="111"/>
                                </a:lnTo>
                                <a:close/>
                                <a:moveTo>
                                  <a:pt x="64" y="222"/>
                                </a:moveTo>
                                <a:lnTo>
                                  <a:pt x="81" y="289"/>
                                </a:lnTo>
                                <a:lnTo>
                                  <a:pt x="72" y="293"/>
                                </a:lnTo>
                                <a:lnTo>
                                  <a:pt x="55" y="226"/>
                                </a:lnTo>
                                <a:lnTo>
                                  <a:pt x="64" y="222"/>
                                </a:lnTo>
                                <a:close/>
                                <a:moveTo>
                                  <a:pt x="92" y="334"/>
                                </a:moveTo>
                                <a:lnTo>
                                  <a:pt x="108" y="401"/>
                                </a:lnTo>
                                <a:lnTo>
                                  <a:pt x="99" y="404"/>
                                </a:lnTo>
                                <a:lnTo>
                                  <a:pt x="83" y="337"/>
                                </a:lnTo>
                                <a:lnTo>
                                  <a:pt x="92" y="334"/>
                                </a:lnTo>
                                <a:close/>
                                <a:moveTo>
                                  <a:pt x="119" y="445"/>
                                </a:moveTo>
                                <a:lnTo>
                                  <a:pt x="136" y="512"/>
                                </a:lnTo>
                                <a:lnTo>
                                  <a:pt x="126" y="516"/>
                                </a:lnTo>
                                <a:lnTo>
                                  <a:pt x="110" y="449"/>
                                </a:lnTo>
                                <a:lnTo>
                                  <a:pt x="119" y="445"/>
                                </a:lnTo>
                                <a:close/>
                                <a:moveTo>
                                  <a:pt x="146" y="557"/>
                                </a:moveTo>
                                <a:lnTo>
                                  <a:pt x="163" y="624"/>
                                </a:lnTo>
                                <a:lnTo>
                                  <a:pt x="154" y="627"/>
                                </a:lnTo>
                                <a:lnTo>
                                  <a:pt x="137" y="560"/>
                                </a:lnTo>
                                <a:lnTo>
                                  <a:pt x="146" y="557"/>
                                </a:lnTo>
                                <a:close/>
                                <a:moveTo>
                                  <a:pt x="174" y="668"/>
                                </a:moveTo>
                                <a:lnTo>
                                  <a:pt x="190" y="735"/>
                                </a:lnTo>
                                <a:lnTo>
                                  <a:pt x="181" y="739"/>
                                </a:lnTo>
                                <a:lnTo>
                                  <a:pt x="165" y="672"/>
                                </a:lnTo>
                                <a:lnTo>
                                  <a:pt x="174" y="668"/>
                                </a:lnTo>
                                <a:close/>
                                <a:moveTo>
                                  <a:pt x="201" y="780"/>
                                </a:moveTo>
                                <a:lnTo>
                                  <a:pt x="218" y="847"/>
                                </a:lnTo>
                                <a:lnTo>
                                  <a:pt x="209" y="850"/>
                                </a:lnTo>
                                <a:lnTo>
                                  <a:pt x="192" y="783"/>
                                </a:lnTo>
                                <a:lnTo>
                                  <a:pt x="201" y="780"/>
                                </a:lnTo>
                                <a:close/>
                                <a:moveTo>
                                  <a:pt x="229" y="891"/>
                                </a:moveTo>
                                <a:lnTo>
                                  <a:pt x="245" y="958"/>
                                </a:lnTo>
                                <a:lnTo>
                                  <a:pt x="236" y="961"/>
                                </a:lnTo>
                                <a:lnTo>
                                  <a:pt x="220" y="894"/>
                                </a:lnTo>
                                <a:lnTo>
                                  <a:pt x="229" y="891"/>
                                </a:lnTo>
                                <a:close/>
                                <a:moveTo>
                                  <a:pt x="256" y="1003"/>
                                </a:moveTo>
                                <a:lnTo>
                                  <a:pt x="272" y="1069"/>
                                </a:lnTo>
                                <a:lnTo>
                                  <a:pt x="263" y="1073"/>
                                </a:lnTo>
                                <a:lnTo>
                                  <a:pt x="247" y="1006"/>
                                </a:lnTo>
                                <a:lnTo>
                                  <a:pt x="256" y="1003"/>
                                </a:lnTo>
                                <a:close/>
                                <a:moveTo>
                                  <a:pt x="283" y="1114"/>
                                </a:moveTo>
                                <a:lnTo>
                                  <a:pt x="300" y="1181"/>
                                </a:lnTo>
                                <a:lnTo>
                                  <a:pt x="291" y="1184"/>
                                </a:lnTo>
                                <a:lnTo>
                                  <a:pt x="274" y="1117"/>
                                </a:lnTo>
                                <a:lnTo>
                                  <a:pt x="283" y="1114"/>
                                </a:lnTo>
                                <a:close/>
                                <a:moveTo>
                                  <a:pt x="311" y="1226"/>
                                </a:moveTo>
                                <a:lnTo>
                                  <a:pt x="327" y="1292"/>
                                </a:lnTo>
                                <a:lnTo>
                                  <a:pt x="318" y="1296"/>
                                </a:lnTo>
                                <a:lnTo>
                                  <a:pt x="302" y="1229"/>
                                </a:lnTo>
                                <a:lnTo>
                                  <a:pt x="311" y="1226"/>
                                </a:lnTo>
                                <a:close/>
                                <a:moveTo>
                                  <a:pt x="338" y="1337"/>
                                </a:moveTo>
                                <a:lnTo>
                                  <a:pt x="355" y="1404"/>
                                </a:lnTo>
                                <a:lnTo>
                                  <a:pt x="346" y="1407"/>
                                </a:lnTo>
                                <a:lnTo>
                                  <a:pt x="329" y="1340"/>
                                </a:lnTo>
                                <a:lnTo>
                                  <a:pt x="338" y="1337"/>
                                </a:lnTo>
                                <a:close/>
                                <a:moveTo>
                                  <a:pt x="366" y="1448"/>
                                </a:moveTo>
                                <a:lnTo>
                                  <a:pt x="382" y="1515"/>
                                </a:lnTo>
                                <a:lnTo>
                                  <a:pt x="373" y="1519"/>
                                </a:lnTo>
                                <a:lnTo>
                                  <a:pt x="356" y="1452"/>
                                </a:lnTo>
                                <a:lnTo>
                                  <a:pt x="366" y="1448"/>
                                </a:lnTo>
                                <a:close/>
                                <a:moveTo>
                                  <a:pt x="393" y="1560"/>
                                </a:moveTo>
                                <a:lnTo>
                                  <a:pt x="409" y="1627"/>
                                </a:lnTo>
                                <a:lnTo>
                                  <a:pt x="400" y="1630"/>
                                </a:lnTo>
                                <a:lnTo>
                                  <a:pt x="384" y="1563"/>
                                </a:lnTo>
                                <a:lnTo>
                                  <a:pt x="393" y="1560"/>
                                </a:lnTo>
                                <a:close/>
                                <a:moveTo>
                                  <a:pt x="420" y="1671"/>
                                </a:moveTo>
                                <a:lnTo>
                                  <a:pt x="437" y="1738"/>
                                </a:lnTo>
                                <a:lnTo>
                                  <a:pt x="428" y="1741"/>
                                </a:lnTo>
                                <a:lnTo>
                                  <a:pt x="411" y="1675"/>
                                </a:lnTo>
                                <a:lnTo>
                                  <a:pt x="420" y="1671"/>
                                </a:lnTo>
                                <a:close/>
                                <a:moveTo>
                                  <a:pt x="448" y="1783"/>
                                </a:moveTo>
                                <a:lnTo>
                                  <a:pt x="464" y="1850"/>
                                </a:lnTo>
                                <a:lnTo>
                                  <a:pt x="455" y="1853"/>
                                </a:lnTo>
                                <a:lnTo>
                                  <a:pt x="439" y="1786"/>
                                </a:lnTo>
                                <a:lnTo>
                                  <a:pt x="448" y="1783"/>
                                </a:lnTo>
                                <a:close/>
                                <a:moveTo>
                                  <a:pt x="475" y="1894"/>
                                </a:moveTo>
                                <a:lnTo>
                                  <a:pt x="492" y="1961"/>
                                </a:lnTo>
                                <a:lnTo>
                                  <a:pt x="482" y="1964"/>
                                </a:lnTo>
                                <a:lnTo>
                                  <a:pt x="466" y="1898"/>
                                </a:lnTo>
                                <a:lnTo>
                                  <a:pt x="475" y="1894"/>
                                </a:lnTo>
                                <a:close/>
                                <a:moveTo>
                                  <a:pt x="502" y="2006"/>
                                </a:moveTo>
                                <a:lnTo>
                                  <a:pt x="519" y="2072"/>
                                </a:lnTo>
                                <a:lnTo>
                                  <a:pt x="510" y="2076"/>
                                </a:lnTo>
                                <a:lnTo>
                                  <a:pt x="493" y="2009"/>
                                </a:lnTo>
                                <a:lnTo>
                                  <a:pt x="502" y="2006"/>
                                </a:lnTo>
                                <a:close/>
                                <a:moveTo>
                                  <a:pt x="530" y="2117"/>
                                </a:moveTo>
                                <a:lnTo>
                                  <a:pt x="546" y="2184"/>
                                </a:lnTo>
                                <a:lnTo>
                                  <a:pt x="537" y="2187"/>
                                </a:lnTo>
                                <a:lnTo>
                                  <a:pt x="521" y="2120"/>
                                </a:lnTo>
                                <a:lnTo>
                                  <a:pt x="530" y="2117"/>
                                </a:lnTo>
                                <a:close/>
                                <a:moveTo>
                                  <a:pt x="557" y="2228"/>
                                </a:moveTo>
                                <a:lnTo>
                                  <a:pt x="574" y="2295"/>
                                </a:lnTo>
                                <a:lnTo>
                                  <a:pt x="565" y="2299"/>
                                </a:lnTo>
                                <a:lnTo>
                                  <a:pt x="548" y="2232"/>
                                </a:lnTo>
                                <a:lnTo>
                                  <a:pt x="557" y="2228"/>
                                </a:lnTo>
                                <a:close/>
                                <a:moveTo>
                                  <a:pt x="585" y="2340"/>
                                </a:moveTo>
                                <a:lnTo>
                                  <a:pt x="601" y="2407"/>
                                </a:lnTo>
                                <a:lnTo>
                                  <a:pt x="592" y="2410"/>
                                </a:lnTo>
                                <a:lnTo>
                                  <a:pt x="576" y="2343"/>
                                </a:lnTo>
                                <a:lnTo>
                                  <a:pt x="585" y="2340"/>
                                </a:lnTo>
                                <a:close/>
                                <a:moveTo>
                                  <a:pt x="612" y="2451"/>
                                </a:moveTo>
                                <a:lnTo>
                                  <a:pt x="628" y="2518"/>
                                </a:lnTo>
                                <a:lnTo>
                                  <a:pt x="619" y="2522"/>
                                </a:lnTo>
                                <a:lnTo>
                                  <a:pt x="603" y="2455"/>
                                </a:lnTo>
                                <a:lnTo>
                                  <a:pt x="612" y="2451"/>
                                </a:lnTo>
                                <a:close/>
                                <a:moveTo>
                                  <a:pt x="639" y="2563"/>
                                </a:moveTo>
                                <a:lnTo>
                                  <a:pt x="654" y="2623"/>
                                </a:lnTo>
                                <a:lnTo>
                                  <a:pt x="645" y="2626"/>
                                </a:lnTo>
                                <a:lnTo>
                                  <a:pt x="630" y="2566"/>
                                </a:lnTo>
                                <a:lnTo>
                                  <a:pt x="639" y="25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Line 225"/>
                        <wps:cNvCnPr/>
                        <wps:spPr bwMode="auto">
                          <a:xfrm>
                            <a:off x="876300" y="258445"/>
                            <a:ext cx="137160" cy="18021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Freeform 226"/>
                        <wps:cNvSpPr>
                          <a:spLocks noEditPoints="1"/>
                        </wps:cNvSpPr>
                        <wps:spPr bwMode="auto">
                          <a:xfrm>
                            <a:off x="875665" y="1784350"/>
                            <a:ext cx="410845" cy="143510"/>
                          </a:xfrm>
                          <a:custGeom>
                            <a:avLst/>
                            <a:gdLst>
                              <a:gd name="T0" fmla="*/ 2 w 647"/>
                              <a:gd name="T1" fmla="*/ 0 h 226"/>
                              <a:gd name="T2" fmla="*/ 57 w 647"/>
                              <a:gd name="T3" fmla="*/ 19 h 226"/>
                              <a:gd name="T4" fmla="*/ 55 w 647"/>
                              <a:gd name="T5" fmla="*/ 30 h 226"/>
                              <a:gd name="T6" fmla="*/ 0 w 647"/>
                              <a:gd name="T7" fmla="*/ 12 h 226"/>
                              <a:gd name="T8" fmla="*/ 2 w 647"/>
                              <a:gd name="T9" fmla="*/ 0 h 226"/>
                              <a:gd name="T10" fmla="*/ 94 w 647"/>
                              <a:gd name="T11" fmla="*/ 31 h 226"/>
                              <a:gd name="T12" fmla="*/ 149 w 647"/>
                              <a:gd name="T13" fmla="*/ 49 h 226"/>
                              <a:gd name="T14" fmla="*/ 147 w 647"/>
                              <a:gd name="T15" fmla="*/ 60 h 226"/>
                              <a:gd name="T16" fmla="*/ 92 w 647"/>
                              <a:gd name="T17" fmla="*/ 42 h 226"/>
                              <a:gd name="T18" fmla="*/ 94 w 647"/>
                              <a:gd name="T19" fmla="*/ 31 h 226"/>
                              <a:gd name="T20" fmla="*/ 186 w 647"/>
                              <a:gd name="T21" fmla="*/ 62 h 226"/>
                              <a:gd name="T22" fmla="*/ 241 w 647"/>
                              <a:gd name="T23" fmla="*/ 80 h 226"/>
                              <a:gd name="T24" fmla="*/ 238 w 647"/>
                              <a:gd name="T25" fmla="*/ 91 h 226"/>
                              <a:gd name="T26" fmla="*/ 183 w 647"/>
                              <a:gd name="T27" fmla="*/ 73 h 226"/>
                              <a:gd name="T28" fmla="*/ 186 w 647"/>
                              <a:gd name="T29" fmla="*/ 62 h 226"/>
                              <a:gd name="T30" fmla="*/ 278 w 647"/>
                              <a:gd name="T31" fmla="*/ 92 h 226"/>
                              <a:gd name="T32" fmla="*/ 333 w 647"/>
                              <a:gd name="T33" fmla="*/ 110 h 226"/>
                              <a:gd name="T34" fmla="*/ 330 w 647"/>
                              <a:gd name="T35" fmla="*/ 122 h 226"/>
                              <a:gd name="T36" fmla="*/ 275 w 647"/>
                              <a:gd name="T37" fmla="*/ 103 h 226"/>
                              <a:gd name="T38" fmla="*/ 278 w 647"/>
                              <a:gd name="T39" fmla="*/ 92 h 226"/>
                              <a:gd name="T40" fmla="*/ 370 w 647"/>
                              <a:gd name="T41" fmla="*/ 122 h 226"/>
                              <a:gd name="T42" fmla="*/ 425 w 647"/>
                              <a:gd name="T43" fmla="*/ 141 h 226"/>
                              <a:gd name="T44" fmla="*/ 422 w 647"/>
                              <a:gd name="T45" fmla="*/ 152 h 226"/>
                              <a:gd name="T46" fmla="*/ 367 w 647"/>
                              <a:gd name="T47" fmla="*/ 134 h 226"/>
                              <a:gd name="T48" fmla="*/ 370 w 647"/>
                              <a:gd name="T49" fmla="*/ 122 h 226"/>
                              <a:gd name="T50" fmla="*/ 461 w 647"/>
                              <a:gd name="T51" fmla="*/ 153 h 226"/>
                              <a:gd name="T52" fmla="*/ 517 w 647"/>
                              <a:gd name="T53" fmla="*/ 171 h 226"/>
                              <a:gd name="T54" fmla="*/ 514 w 647"/>
                              <a:gd name="T55" fmla="*/ 183 h 226"/>
                              <a:gd name="T56" fmla="*/ 459 w 647"/>
                              <a:gd name="T57" fmla="*/ 164 h 226"/>
                              <a:gd name="T58" fmla="*/ 461 w 647"/>
                              <a:gd name="T59" fmla="*/ 153 h 226"/>
                              <a:gd name="T60" fmla="*/ 553 w 647"/>
                              <a:gd name="T61" fmla="*/ 184 h 226"/>
                              <a:gd name="T62" fmla="*/ 608 w 647"/>
                              <a:gd name="T63" fmla="*/ 202 h 226"/>
                              <a:gd name="T64" fmla="*/ 606 w 647"/>
                              <a:gd name="T65" fmla="*/ 213 h 226"/>
                              <a:gd name="T66" fmla="*/ 551 w 647"/>
                              <a:gd name="T67" fmla="*/ 195 h 226"/>
                              <a:gd name="T68" fmla="*/ 553 w 647"/>
                              <a:gd name="T69" fmla="*/ 184 h 226"/>
                              <a:gd name="T70" fmla="*/ 645 w 647"/>
                              <a:gd name="T71" fmla="*/ 214 h 226"/>
                              <a:gd name="T72" fmla="*/ 647 w 647"/>
                              <a:gd name="T73" fmla="*/ 215 h 226"/>
                              <a:gd name="T74" fmla="*/ 644 w 647"/>
                              <a:gd name="T75" fmla="*/ 226 h 226"/>
                              <a:gd name="T76" fmla="*/ 643 w 647"/>
                              <a:gd name="T77" fmla="*/ 225 h 226"/>
                              <a:gd name="T78" fmla="*/ 645 w 647"/>
                              <a:gd name="T79" fmla="*/ 214 h 2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47" h="226">
                                <a:moveTo>
                                  <a:pt x="2" y="0"/>
                                </a:moveTo>
                                <a:lnTo>
                                  <a:pt x="57" y="19"/>
                                </a:lnTo>
                                <a:lnTo>
                                  <a:pt x="55" y="30"/>
                                </a:lnTo>
                                <a:lnTo>
                                  <a:pt x="0" y="12"/>
                                </a:lnTo>
                                <a:lnTo>
                                  <a:pt x="2" y="0"/>
                                </a:lnTo>
                                <a:close/>
                                <a:moveTo>
                                  <a:pt x="94" y="31"/>
                                </a:moveTo>
                                <a:lnTo>
                                  <a:pt x="149" y="49"/>
                                </a:lnTo>
                                <a:lnTo>
                                  <a:pt x="147" y="60"/>
                                </a:lnTo>
                                <a:lnTo>
                                  <a:pt x="92" y="42"/>
                                </a:lnTo>
                                <a:lnTo>
                                  <a:pt x="94" y="31"/>
                                </a:lnTo>
                                <a:close/>
                                <a:moveTo>
                                  <a:pt x="186" y="62"/>
                                </a:moveTo>
                                <a:lnTo>
                                  <a:pt x="241" y="80"/>
                                </a:lnTo>
                                <a:lnTo>
                                  <a:pt x="238" y="91"/>
                                </a:lnTo>
                                <a:lnTo>
                                  <a:pt x="183" y="73"/>
                                </a:lnTo>
                                <a:lnTo>
                                  <a:pt x="186" y="62"/>
                                </a:lnTo>
                                <a:close/>
                                <a:moveTo>
                                  <a:pt x="278" y="92"/>
                                </a:moveTo>
                                <a:lnTo>
                                  <a:pt x="333" y="110"/>
                                </a:lnTo>
                                <a:lnTo>
                                  <a:pt x="330" y="122"/>
                                </a:lnTo>
                                <a:lnTo>
                                  <a:pt x="275" y="103"/>
                                </a:lnTo>
                                <a:lnTo>
                                  <a:pt x="278" y="92"/>
                                </a:lnTo>
                                <a:close/>
                                <a:moveTo>
                                  <a:pt x="370" y="122"/>
                                </a:moveTo>
                                <a:lnTo>
                                  <a:pt x="425" y="141"/>
                                </a:lnTo>
                                <a:lnTo>
                                  <a:pt x="422" y="152"/>
                                </a:lnTo>
                                <a:lnTo>
                                  <a:pt x="367" y="134"/>
                                </a:lnTo>
                                <a:lnTo>
                                  <a:pt x="370" y="122"/>
                                </a:lnTo>
                                <a:close/>
                                <a:moveTo>
                                  <a:pt x="461" y="153"/>
                                </a:moveTo>
                                <a:lnTo>
                                  <a:pt x="517" y="171"/>
                                </a:lnTo>
                                <a:lnTo>
                                  <a:pt x="514" y="183"/>
                                </a:lnTo>
                                <a:lnTo>
                                  <a:pt x="459" y="164"/>
                                </a:lnTo>
                                <a:lnTo>
                                  <a:pt x="461" y="153"/>
                                </a:lnTo>
                                <a:close/>
                                <a:moveTo>
                                  <a:pt x="553" y="184"/>
                                </a:moveTo>
                                <a:lnTo>
                                  <a:pt x="608" y="202"/>
                                </a:lnTo>
                                <a:lnTo>
                                  <a:pt x="606" y="213"/>
                                </a:lnTo>
                                <a:lnTo>
                                  <a:pt x="551" y="195"/>
                                </a:lnTo>
                                <a:lnTo>
                                  <a:pt x="553" y="184"/>
                                </a:lnTo>
                                <a:close/>
                                <a:moveTo>
                                  <a:pt x="645" y="214"/>
                                </a:moveTo>
                                <a:lnTo>
                                  <a:pt x="647" y="215"/>
                                </a:lnTo>
                                <a:lnTo>
                                  <a:pt x="644" y="226"/>
                                </a:lnTo>
                                <a:lnTo>
                                  <a:pt x="643" y="225"/>
                                </a:lnTo>
                                <a:lnTo>
                                  <a:pt x="645" y="2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Line 227"/>
                        <wps:cNvCnPr/>
                        <wps:spPr bwMode="auto">
                          <a:xfrm flipV="1">
                            <a:off x="1169670" y="1906905"/>
                            <a:ext cx="64135" cy="323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228"/>
                        <wps:cNvCnPr/>
                        <wps:spPr bwMode="auto">
                          <a:xfrm>
                            <a:off x="1169670" y="1939290"/>
                            <a:ext cx="51435" cy="171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Rectangle 229"/>
                        <wps:cNvSpPr>
                          <a:spLocks noChangeArrowheads="1"/>
                        </wps:cNvSpPr>
                        <wps:spPr bwMode="auto">
                          <a:xfrm>
                            <a:off x="1299845" y="1922145"/>
                            <a:ext cx="1079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7" name="Rectangle 230"/>
                        <wps:cNvSpPr>
                          <a:spLocks noChangeArrowheads="1"/>
                        </wps:cNvSpPr>
                        <wps:spPr bwMode="auto">
                          <a:xfrm>
                            <a:off x="803275" y="1818005"/>
                            <a:ext cx="4699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8" name="Rectangle 231"/>
                        <wps:cNvSpPr>
                          <a:spLocks noChangeArrowheads="1"/>
                        </wps:cNvSpPr>
                        <wps:spPr bwMode="auto">
                          <a:xfrm>
                            <a:off x="58420" y="167767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9" name="Rectangle 232"/>
                        <wps:cNvSpPr>
                          <a:spLocks noChangeArrowheads="1"/>
                        </wps:cNvSpPr>
                        <wps:spPr bwMode="auto">
                          <a:xfrm>
                            <a:off x="1601470" y="164782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0" name="Rectangle 233"/>
                        <wps:cNvSpPr>
                          <a:spLocks noChangeArrowheads="1"/>
                        </wps:cNvSpPr>
                        <wps:spPr bwMode="auto">
                          <a:xfrm>
                            <a:off x="858520" y="89535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" name="Rectangle 234"/>
                        <wps:cNvSpPr>
                          <a:spLocks noChangeArrowheads="1"/>
                        </wps:cNvSpPr>
                        <wps:spPr bwMode="auto">
                          <a:xfrm>
                            <a:off x="971550" y="208407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42" name="Group 235"/>
                        <wpg:cNvGrpSpPr>
                          <a:grpSpLocks/>
                        </wpg:cNvGrpSpPr>
                        <wpg:grpSpPr bwMode="auto">
                          <a:xfrm>
                            <a:off x="1273810" y="1909445"/>
                            <a:ext cx="24130" cy="29845"/>
                            <a:chOff x="2006" y="3007"/>
                            <a:chExt cx="38" cy="47"/>
                          </a:xfrm>
                        </wpg:grpSpPr>
                        <wps:wsp>
                          <wps:cNvPr id="143" name="Oval 2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6" y="3007"/>
                              <a:ext cx="38" cy="4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Oval 2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6" y="3007"/>
                              <a:ext cx="38" cy="47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5" name="Group 238"/>
                        <wpg:cNvGrpSpPr>
                          <a:grpSpLocks/>
                        </wpg:cNvGrpSpPr>
                        <wpg:grpSpPr bwMode="auto">
                          <a:xfrm>
                            <a:off x="864235" y="1773555"/>
                            <a:ext cx="24130" cy="29210"/>
                            <a:chOff x="1361" y="2793"/>
                            <a:chExt cx="38" cy="46"/>
                          </a:xfrm>
                        </wpg:grpSpPr>
                        <wps:wsp>
                          <wps:cNvPr id="146" name="Oval 2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1" y="2793"/>
                              <a:ext cx="38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Oval 2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1" y="2793"/>
                              <a:ext cx="38" cy="46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8" name="Group 241"/>
                        <wpg:cNvGrpSpPr>
                          <a:grpSpLocks/>
                        </wpg:cNvGrpSpPr>
                        <wpg:grpSpPr bwMode="auto">
                          <a:xfrm>
                            <a:off x="182880" y="1773555"/>
                            <a:ext cx="24130" cy="29210"/>
                            <a:chOff x="288" y="2793"/>
                            <a:chExt cx="38" cy="46"/>
                          </a:xfrm>
                        </wpg:grpSpPr>
                        <wps:wsp>
                          <wps:cNvPr id="149" name="Oval 242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" y="2793"/>
                              <a:ext cx="38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Oval 2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" y="2793"/>
                              <a:ext cx="38" cy="46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1" name="Group 244"/>
                        <wpg:cNvGrpSpPr>
                          <a:grpSpLocks/>
                        </wpg:cNvGrpSpPr>
                        <wpg:grpSpPr bwMode="auto">
                          <a:xfrm>
                            <a:off x="864235" y="243840"/>
                            <a:ext cx="24130" cy="29845"/>
                            <a:chOff x="1361" y="384"/>
                            <a:chExt cx="38" cy="47"/>
                          </a:xfrm>
                        </wpg:grpSpPr>
                        <wps:wsp>
                          <wps:cNvPr id="152" name="Oval 24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1" y="384"/>
                              <a:ext cx="38" cy="4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" name="Oval 2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1" y="384"/>
                              <a:ext cx="38" cy="47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4" name="Group 247"/>
                        <wpg:cNvGrpSpPr>
                          <a:grpSpLocks/>
                        </wpg:cNvGrpSpPr>
                        <wpg:grpSpPr bwMode="auto">
                          <a:xfrm>
                            <a:off x="1545590" y="1773555"/>
                            <a:ext cx="24130" cy="29210"/>
                            <a:chOff x="2434" y="2793"/>
                            <a:chExt cx="38" cy="46"/>
                          </a:xfrm>
                        </wpg:grpSpPr>
                        <wps:wsp>
                          <wps:cNvPr id="155" name="Oval 2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34" y="2793"/>
                              <a:ext cx="38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" name="Oval 2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34" y="2793"/>
                              <a:ext cx="38" cy="46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7" name="Group 250"/>
                        <wpg:cNvGrpSpPr>
                          <a:grpSpLocks/>
                        </wpg:cNvGrpSpPr>
                        <wpg:grpSpPr bwMode="auto">
                          <a:xfrm>
                            <a:off x="1001395" y="2045335"/>
                            <a:ext cx="24130" cy="29845"/>
                            <a:chOff x="1577" y="3221"/>
                            <a:chExt cx="38" cy="47"/>
                          </a:xfrm>
                        </wpg:grpSpPr>
                        <wps:wsp>
                          <wps:cNvPr id="158" name="Oval 25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7" y="3221"/>
                              <a:ext cx="38" cy="4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Oval 25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7" y="3221"/>
                              <a:ext cx="38" cy="47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60" o:spid="_x0000_s1234" editas="canvas" style="position:absolute;left:0;text-align:left;margin-left:255.75pt;margin-top:16.2pt;width:139.9pt;height:186.5pt;z-index:-251648000" coordsize="17767,23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">
                <v:shape id="_x0000_s1235" type="#_x0000_t75" style="position:absolute;width:17767;height:23685;visibility:visible;mso-wrap-style:square">
                  <v:fill o:detectmouseclick="t"/>
                  <v:path o:connecttype="none"/>
                </v:shape>
                <v:shape id="Freeform 214" o:spid="_x0000_s1236" style="position:absolute;left:1917;top:15068;width:13691;height:2826;visibility:visible;mso-wrap-style:square;v-text-anchor:top" coordsize="2156,4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UBB8EA&#10;AADcAAAADwAAAGRycy9kb3ducmV2LnhtbERPS4vCMBC+C/sfwgh7kTVVQbrVKLKsrFdf96EZm9pm&#10;UpqsVn+9EQRv8/E9Z77sbC0u1PrSsYLRMAFBnDtdcqHgsF9/pSB8QNZYOyYFN/KwXHz05phpd+Ut&#10;XXahEDGEfYYKTAhNJqXPDVn0Q9cQR+7kWoshwraQusVrDLe1HCfJVFosOTYYbOjHUF7t/q2C9d8h&#10;Lyfp7+B+O/vvzXGVVKaqlPrsd6sZiEBdeItf7o2O88cjeD4TL5C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+1AQfBAAAA3AAAAA8AAAAAAAAAAAAAAAAAmAIAAGRycy9kb3du&#10;cmV2LnhtbFBLBQYAAAAABAAEAPUAAACGAwAAAAA=&#10;" path="m,442l15,374r9,3l9,445,,442xm34,332r8,-12l74,281r7,8l49,328r,l42,339r-8,-7xm105,252r3,-3l116,242r8,-6l133,229r8,-6l149,217r4,-3l158,224r-4,3l154,227r-8,6l146,233r-8,6l138,239r-9,6l129,245r-8,7l121,252r-8,6l113,258r-3,3l105,252xm187,193r3,-2l198,186r17,-9l223,172r8,-4l239,164r1,l243,174r,1l243,175r-8,4l235,179r-8,4l227,183r-8,4l219,187r-17,10l202,197r-8,4l194,201r-2,2l187,193xm275,147r5,-3l289,141r24,-11l321,127r8,-3l332,135r-8,3l324,138r-8,3l316,141r-24,11l292,152r-8,3l284,155r-5,2l275,147xm366,110r4,-2l379,105r8,-3l395,100r16,-6l420,92r1,-1l423,102r-1,1l422,103r-8,2l414,105r-16,6l398,111r-9,3l389,114r-8,2l381,116r-8,3l373,119r-4,2l366,110xm458,80r27,-7l493,70r9,-2l510,66r4,-1l516,76r-4,2l512,78r-9,2l503,80r-8,2l495,82r-8,2l487,84r-27,7l458,80xm551,56r8,-2l567,52r16,-3l591,47r17,-3l609,56r-16,3l593,59r-8,1l585,60r-16,4l569,64r-9,2l561,66r-8,2l551,56xm645,37r4,-1l657,35r16,-3l681,31r21,-3l703,39r-20,3l683,42r-8,2l675,44r-17,2l658,46r-8,2l650,48r-3,l645,37xm740,22r48,-6l796,15r1,l798,27r-1,l797,27r-8,1l789,28r-48,6l740,22xm835,11r10,-1l853,10,892,7r1,11l854,21r,l846,22r,l836,23,835,11xm930,4l959,2r9,l987,1r1,12l968,14r,l960,14r,l931,16,930,4xm1025,r49,l1082,r1,l1083,11r-1,l1082,11r-8,l1074,11r-49,1l1025,xm1121,r10,l1139,1r9,l1156,1r22,1l1177,13r-22,l1155,13r-8,-1l1139,12r-8,l1131,12r-10,l1121,xm1216,4r30,1l1254,6r19,1l1272,19r-19,-2l1253,17r-8,l1245,17r-30,-2l1216,4xm1311,10r16,2l1336,13r24,2l1368,16r-1,12l1359,27r,l1335,24r,l1327,23r,l1310,22r1,-12xm1406,21r11,1l1425,23r9,2l1463,29r-1,12l1433,36r,l1424,35r-8,-1l1416,34r-11,-2l1406,21xm1501,35r6,1l1532,41r8,1l1557,46r-1,11l1538,54r,l1530,52r,l1506,48r,l1499,47r2,-12xm1595,54r2,l1614,58r8,2l1646,66r5,1l1649,79r-5,-1l1644,78r-24,-7l1620,71r-8,-2l1612,69r-17,-3l1596,66r-3,-1l1595,54xm1688,77r16,5l1712,84r24,8l1744,94r-3,11l1734,103r,l1709,95r1,l1701,93r,l1686,89r2,-12xm1781,106r5,2l1810,117r8,3l1826,123r9,4l1835,127r-3,11l1832,138r,l1823,135r,l1815,131r,l1807,128r,l1783,119r,l1778,118r3,-12xm1871,142r5,2l1884,148r8,4l1900,156r17,8l1925,168r-4,11l1913,175r,l1897,166r,1l1889,163r,l1880,159r,l1872,155r,l1868,153r3,-11xm1960,187r6,4l1974,196r8,5l1991,206r8,6l2007,217r4,3l2006,230r-4,-3l2002,227r-8,-5l1994,222r-8,-6l1986,216r-8,-5l1978,211r-8,-5l1970,206r-8,-5l1962,201r-7,-3l1960,187xm2043,245r5,4l2056,256r9,8l2073,271r8,9l2088,289r-6,8l2075,288r,1l2067,280r,1l2059,273r,l2051,265r,l2043,258r,l2038,254r5,-9xm2116,322r7,11l2131,348r9,18l2144,385r-9,3l2131,369r,2l2123,354r,l2115,340r,l2108,329r8,-7xm2153,430r3,12l2147,445r-3,-12l2153,430xe" fillcolor="black" strokeweight=".1pt">
                  <v:stroke joinstyle="bevel"/>
                  <v:path arrowok="t" o:connecttype="custom" o:connectlocs="26670,203200;66675,160020;97155,135890;87630,151765;69850,165735;146685,106680;149225,113665;123190,127635;198755,82550;200660,89535;232410,69850;267335,57785;252730,70485;234315,76835;326390,41275;314325,52070;360045,33020;371475,38100;349885,35560;446405,24765;412750,30480;506095,9525;469900,13970;542290,13335;614680,1270;591185,10160;687070,6985;718185,0;733425,8255;772160,2540;790575,10795;863600,9525;842645,14605;910590,15875;899160,21590;988695,29210;956310,30480;1045210,41910;1023620,43815;1082040,52070;1085215,60325;1134110,68580;1163320,87630;1147445,81280;1196340,93980;1214755,111125;1188720,98425;1258570,127635;1271270,144145;1250950,130810;1300480,158115;1317625,182880;1302385,168275;1353185,220980;1348105,224790;1363345,282575" o:connectangles="0,0,0,0,0,0,0,0,0,0,0,0,0,0,0,0,0,0,0,0,0,0,0,0,0,0,0,0,0,0,0,0,0,0,0,0,0,0,0,0,0,0,0,0,0,0,0,0,0,0,0,0,0,0,0,0"/>
                  <o:lock v:ext="edit" verticies="t"/>
                </v:shape>
                <v:shape id="Freeform 215" o:spid="_x0000_s1237" style="position:absolute;left:1949;top:17881;width:13627;height:2775;visibility:visible;mso-wrap-style:square;v-text-anchor:top" coordsize="2146,4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YHYsEA&#10;AADcAAAADwAAAGRycy9kb3ducmV2LnhtbERPS4vCMBC+C/6HMMLeNLWs4nYbRQShhwXxcdjj0Mw2&#10;pc2kNFHrvzcLgrf5+J6Tbwbbihv1vnasYD5LQBCXTtdcKbic99MVCB+QNbaOScGDPGzW41GOmXZ3&#10;PtLtFCoRQ9hnqMCE0GVS+tKQRT9zHXHk/lxvMUTYV1L3eI/htpVpkiylxZpjg8GOdobK5nS1Cr74&#10;Yn4W9XZnm9/qkBTyMwz7QqmPybD9BhFoCG/xy13oOD9N4f+ZeIFcP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WB2LBAAAA3AAAAA8AAAAAAAAAAAAAAAAAmAIAAGRycy9kb3du&#10;cmV2LnhtbFBLBQYAAAAABAAEAPUAAACGAwAAAAA=&#10;" path="m,l16,75r8,17l32,107r8,12l73,159r8,8l89,175r8,7l106,189r8,7l122,203r8,6l138,215r8,6l155,226r8,6l171,237r8,5l187,247r8,5l212,261r8,4l228,270r8,4l252,282r9,4l269,290r8,3l285,297r25,11l318,311r8,3l334,317r8,3l367,329r8,3l383,335r8,3l408,343r8,3l440,353r8,3l481,365r8,2l497,369r9,2l530,377r8,2l555,383r8,2l579,388r8,2l612,395r8,2l644,401r9,2l669,405r8,2l718,413r8,1l734,415r49,6l791,422r25,3l824,426r16,1l848,428r49,4l906,432r49,3l963,435r32,1l1004,437r8,l1020,437r49,l1077,437r49,l1134,437r8,l1151,436r32,-1l1191,435r49,-3l1249,432r48,-4l1306,427r16,-1l1330,425r25,-3l1363,421r49,-6l1420,414r8,-1l1469,407r8,-2l1493,403r9,-2l1526,397r8,-2l1559,390r8,-2l1583,385r8,-2l1608,379r8,-2l1640,371r9,-2l1657,367r8,-2l1698,356r8,-3l1730,346r8,-3l1755,338r8,-3l1771,332r8,-3l1804,320r8,-3l1820,314r8,-3l1836,308r25,-11l1869,293r8,-3l1885,286r8,-4l1910,274r8,-4l1926,265r8,-4l1951,252r8,-5l1967,242r8,-5l1983,232r8,-6l2000,221r8,-6l2016,209r8,-6l2032,196r8,-7l2049,182r8,-7l2065,167r8,-8l2106,119r8,-12l2122,92r8,-17l2146,e" filled="f" strokeweight=".5pt">
                  <v:stroke joinstyle="miter"/>
                  <v:path arrowok="t" o:connecttype="custom" o:connectlocs="15240,58420;46355,100965;61595,115570;77470,128905;92710,140335;108585,150495;123825,160020;144780,171450;165735,181610;180975,188595;207010,199390;233045,208915;248285,214630;279400,224155;310515,233045;336550,239395;357505,244475;388620,250825;414655,255905;455930,262255;497205,267335;523240,270510;569595,274320;611505,276225;642620,277495;683895,277495;725170,277495;756285,276225;823595,271780;844550,269875;896620,263525;932815,258445;953770,254635;989965,247650;1010285,243205;1041400,235585;1057275,231775;1098550,219710;1119505,212725;1145540,203200;1160780,197485;1186815,186055;1202055,179070;1223010,168275;1243965,156845;1259205,147320;1275080,136525;1290320,124460;1306195,111125;1337310,75565;1352550,47625" o:connectangles="0,0,0,0,0,0,0,0,0,0,0,0,0,0,0,0,0,0,0,0,0,0,0,0,0,0,0,0,0,0,0,0,0,0,0,0,0,0,0,0,0,0,0,0,0,0,0,0,0,0,0"/>
                </v:shape>
                <v:line id="Line 216" o:spid="_x0000_s1238" style="position:absolute;flip:y;visibility:visible;mso-wrap-style:square" from="1949,2584" to="8763,17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l5jMEAAADcAAAADwAAAGRycy9kb3ducmV2LnhtbERPzWrCQBC+C32HZQrezKYp2JC6Bim0&#10;BMRD1AcYs2M2NTsbsluNb+8WCr3Nx/c7q3KyvbjS6DvHCl6SFARx43THrYLj4XORg/ABWWPvmBTc&#10;yUO5fpqtsNDuxjVd96EVMYR9gQpMCEMhpW8MWfSJG4gjd3ajxRDh2Eo94i2G215mabqUFjuODQYH&#10;+jDUXPY/VsEuP9S4reo31HSu8PvrZLg5KTV/njbvIAJN4V/85650nJ+9wu8z8QK5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qXmMwQAAANwAAAAPAAAAAAAAAAAAAAAA&#10;AKECAABkcnMvZG93bnJldi54bWxQSwUGAAAAAAQABAD5AAAAjwMAAAAA&#10;" strokeweight=".5pt">
                  <v:stroke joinstyle="miter"/>
                </v:line>
                <v:line id="Line 217" o:spid="_x0000_s1239" style="position:absolute;visibility:visible;mso-wrap-style:square" from="8763,2584" to="15576,17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K6pr8AAADcAAAADwAAAGRycy9kb3ducmV2LnhtbERPS4vCMBC+C/sfwgjeNFVUdruNsgiC&#10;eFut96EZ+9hmUpKo7b83C4K3+fiek21704o7OV9bVjCfJSCIC6trLhXk5/30E4QPyBpby6RgIA/b&#10;zccow1TbB//S/RRKEUPYp6igCqFLpfRFRQb9zHbEkbtaZzBE6EqpHT5iuGnlIknW0mDNsaHCjnYV&#10;FX+nm1GAx+R4yYfz6tqiWTZD/uV0o5WajPufbxCB+vAWv9wHHecvlvD/TLxAbp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aK6pr8AAADcAAAADwAAAAAAAAAAAAAAAACh&#10;AgAAZHJzL2Rvd25yZXYueG1sUEsFBgAAAAAEAAQA+QAAAI0DAAAAAA==&#10;" strokeweight=".5pt">
                  <v:stroke joinstyle="miter"/>
                </v:line>
                <v:shape id="Freeform 218" o:spid="_x0000_s1240" style="position:absolute;left:1949;top:17843;width:13627;height:76;visibility:visible;mso-wrap-style:square;v-text-anchor:top" coordsize="2146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MC9L4A&#10;AADcAAAADwAAAGRycy9kb3ducmV2LnhtbERPzYrCMBC+C75DGMGbpgorSzWKCrIeRNnqAwzN2Bab&#10;SUlirW9vBMHbfHy/s1h1phYtOV9ZVjAZJyCIc6srLhRczrvRLwgfkDXWlknBkzyslv3eAlNtH/xP&#10;bRYKEUPYp6igDKFJpfR5SQb92DbEkbtaZzBE6AqpHT5iuKnlNElm0mDFsaHEhrYl5bfsbhSc2Lk9&#10;H5q/aqdPxxm3vr1svFLDQbeegwjUha/4497rOH/6A+9n4gVy+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qzAvS+AAAA3AAAAA8AAAAAAAAAAAAAAAAAmAIAAGRycy9kb3ducmV2&#10;LnhtbFBLBQYAAAAABAAEAPUAAACDAwAAAAA=&#10;" path="m,l57,r,12l,12,,xm95,r57,l152,12r-57,l95,xm190,r57,l247,12r-57,l190,xm285,r57,l342,12r-57,l285,xm380,r58,l438,12r-58,l380,xm476,r57,l533,12r-57,l476,xm571,r57,l628,12r-57,l571,xm666,r57,l723,12r-57,l666,xm761,r57,l818,12r-57,l761,xm856,r57,l913,12r-57,l856,xm951,r58,l1009,12r-58,l951,xm1047,r57,l1104,12r-57,l1047,xm1142,r57,l1199,12r-57,l1142,xm1237,r57,l1294,12r-57,l1237,xm1332,r57,l1389,12r-57,l1332,xm1427,r57,l1484,12r-57,l1427,xm1522,r58,l1580,12r-58,l1522,xm1618,r57,l1675,12r-57,l1618,xm1713,r57,l1770,12r-57,l1713,xm1808,r57,l1865,12r-57,l1808,xm1903,r57,l1960,12r-57,l1903,xm1998,r57,l2055,12r-57,l1998,xm2093,r53,l2146,12r-53,l2093,xe" fillcolor="black" strokeweight=".1pt">
                  <v:stroke joinstyle="bevel"/>
                  <v:path arrowok="t" o:connecttype="custom" o:connectlocs="36195,0;0,7620;60325,0;96520,7620;60325,0;156845,0;120650,7620;180975,0;217170,7620;180975,0;278130,0;241300,7620;302260,0;338455,7620;302260,0;398780,0;362585,7620;422910,0;459105,7620;422910,0;519430,0;483235,7620;543560,0;579755,7620;543560,0;640715,0;603885,7620;664845,0;701040,7620;664845,0;761365,0;725170,7620;785495,0;821690,7620;785495,0;882015,0;845820,7620;906145,0;942340,7620;906145,0;1003300,0;966470,7620;1027430,0;1063625,7620;1027430,0;1123950,0;1087755,7620;1148080,0;1184275,7620;1148080,0;1244600,0;1208405,7620;1268730,0;1304925,7620;1268730,0;1362710,0;1329055,7620" o:connectangles="0,0,0,0,0,0,0,0,0,0,0,0,0,0,0,0,0,0,0,0,0,0,0,0,0,0,0,0,0,0,0,0,0,0,0,0,0,0,0,0,0,0,0,0,0,0,0,0,0,0,0,0,0,0,0,0,0"/>
                  <o:lock v:ext="edit" verticies="t"/>
                </v:shape>
                <v:shape id="Freeform 219" o:spid="_x0000_s1241" style="position:absolute;left:8731;top:2584;width:63;height:15221;visibility:visible;mso-wrap-style:square;v-text-anchor:top" coordsize="10,23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0gFMMA&#10;AADcAAAADwAAAGRycy9kb3ducmV2LnhtbERPS2vCQBC+C/0PyxR6M5t4EI2uIi0pPfTiC/Q2Zsds&#10;MDsbsltN/fXdguBtPr7nzJe9bcSVOl87VpAlKQji0umaKwW7bTGcgPABWWPjmBT8kofl4mUwx1y7&#10;G6/pugmViCHsc1RgQmhzKX1pyKJPXEscubPrLIYIu0rqDm8x3DZylKZjabHm2GCwpXdD5WXzYxXs&#10;pZ8eODt9F8Xxfjaf1HxU60ypt9d+NQMRqA9P8cP9peP80Rj+n4kX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60gFMMAAADcAAAADwAAAAAAAAAAAAAAAACYAgAAZHJzL2Rv&#10;d25yZXYueG1sUEsFBgAAAAAEAAQA9QAAAIgDAAAAAA==&#10;" path="m10,r,70l,70,,,10,xm10,117r,69l,186,,117r10,xm10,233r,70l,303,,233r10,xm10,349r,70l,419,,349r10,xm10,466r,70l,536,,466r10,xm10,582r,70l,652,,582r10,xm10,698r,70l,768,,698r10,xm10,815r,70l,885,,815r10,xm10,931r,70l,1001,,931r10,xm10,1048r,69l,1117r,-69l10,1048xm10,1164r,70l,1234r,-70l10,1164xm10,1280r,70l,1350r,-70l10,1280xm10,1397r,69l,1466r,-69l10,1397xm10,1513r,70l,1583r,-70l10,1513xm10,1629r,70l,1699r,-70l10,1629xm10,1746r,70l,1816r,-70l10,1746xm10,1862r,70l,1932r,-70l10,1862xm10,1978r,70l,2048r,-70l10,1978xm10,2095r,70l,2165r,-70l10,2095xm10,2211r,70l,2281r,-70l10,2211xm10,2328r,69l,2397r,-69l10,2328xe" fillcolor="black" strokeweight=".1pt">
                  <v:stroke joinstyle="bevel"/>
                  <v:path arrowok="t" o:connecttype="custom" o:connectlocs="6350,44450;0,0;6350,74295;0,118110;6350,74295;6350,192405;0,147955;6350,221615;0,266065;6350,221615;6350,340360;0,295910;6350,369570;0,414020;6350,369570;6350,487680;0,443230;6350,517525;0,561975;6350,517525;6350,635635;0,591185;6350,665480;0,709295;6350,665480;6350,783590;0,739140;6350,812800;0,857250;6350,812800;6350,930910;0,887095;6350,960755;0,1005205;6350,960755;6350,1078865;0,1034415;6350,1108710;0,1153160;6350,1108710;6350,1226820;0,1182370;6350,1256030;0,1300480;6350,1256030;6350,1374775;0,1330325;6350,1403985;0,1448435;6350,1403985;6350,1522095;0,1478280" o:connectangles="0,0,0,0,0,0,0,0,0,0,0,0,0,0,0,0,0,0,0,0,0,0,0,0,0,0,0,0,0,0,0,0,0,0,0,0,0,0,0,0,0,0,0,0,0,0,0,0,0,0,0,0"/>
                  <o:lock v:ext="edit" verticies="t"/>
                </v:shape>
                <v:line id="Line 220" o:spid="_x0000_s1242" style="position:absolute;visibility:visible;mso-wrap-style:square" from="8763,16992" to="9429,16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Ak0cAAAADcAAAADwAAAGRycy9kb3ducmV2LnhtbERPS2vCQBC+F/wPywi9NRulrRpdRQqF&#10;kls13ofs5KHZ2bC7muTfdwuF3ubje87uMJpOPMj51rKCRZKCIC6tbrlWUJw/X9YgfEDW2FkmBRN5&#10;OOxnTzvMtB34mx6nUIsYwj5DBU0IfSalLxsy6BPbE0euss5giNDVUjscYrjp5DJN36XBlmNDgz19&#10;NFTeTnejAPM0vxTT+a3q0Lxep2Lj9FUr9Twfj1sQgcbwL/5zf+k4f7mC32fiBXL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FwJNHAAAAA3AAAAA8AAAAAAAAAAAAAAAAA&#10;oQIAAGRycy9kb3ducmV2LnhtbFBLBQYAAAAABAAEAPkAAACOAwAAAAA=&#10;" strokeweight=".5pt">
                  <v:stroke joinstyle="miter"/>
                </v:line>
                <v:line id="Line 221" o:spid="_x0000_s1243" style="position:absolute;visibility:visible;mso-wrap-style:square" from="9429,16992" to="9436,17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+wo8IAAADcAAAADwAAAGRycy9kb3ducmV2LnhtbESPQWvCQBCF7wX/wzJCb3WjtEWjq0hB&#10;EG/VeB+yYxLNzobdrSb/3jkIvc3w3rz3zWrTu1bdKcTGs4HpJANFXHrbcGWgOO0+5qBiQrbYeiYD&#10;A0XYrEdvK8ytf/Av3Y+pUhLCMUcDdUpdrnUsa3IYJ74jFu3ig8Mka6i0DfiQcNfqWZZ9a4cNS0ON&#10;Hf3UVN6Of84AHrLDuRhOX5cW3ed1KBbBXq0x7+N+uwSVqE//5tf13gr+TGjlGZlAr5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O+wo8IAAADcAAAADwAAAAAAAAAAAAAA&#10;AAChAgAAZHJzL2Rvd25yZXYueG1sUEsFBgAAAAAEAAQA+QAAAJADAAAAAA==&#10;" strokeweight=".5pt">
                  <v:stroke joinstyle="miter"/>
                </v:line>
                <v:shape id="Freeform 222" o:spid="_x0000_s1244" style="position:absolute;left:8737;top:17862;width:1423;height:2762;visibility:visible;mso-wrap-style:square;v-text-anchor:top" coordsize="224,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i2B8EA&#10;AADcAAAADwAAAGRycy9kb3ducmV2LnhtbERPzYrCMBC+C75DGGEvoqkKy1pNiwiCLF50+wBjM7al&#10;zaQ2sXbffiMIe5uP73e26WAa0VPnKssKFvMIBHFudcWFguznMPsC4TyyxsYyKfglB2kyHm0x1vbJ&#10;Z+ovvhAhhF2MCkrv21hKl5dk0M1tSxy4m+0M+gC7QuoOnyHcNHIZRZ/SYMWhocSW9iXl9eVhFOzr&#10;lbT23p6y6Sq/9rjDos6+lfqYDLsNCE+D/xe/3Ucd5i/X8HomXCCT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vYtgfBAAAA3AAAAA8AAAAAAAAAAAAAAAAAmAIAAGRycy9kb3du&#10;cmV2LnhtbFBLBQYAAAAABAAEAPUAAACGAwAAAAA=&#10;" path="m8,l38,59r-8,6l,6,8,xm58,99r30,59l80,165,50,105r8,-6xm108,198r30,59l130,264,100,204r8,-6xm158,297r30,60l180,363,150,303r8,-6xm208,396r16,32l216,435,200,402r8,-6xe" fillcolor="black" strokeweight=".1pt">
                  <v:stroke joinstyle="bevel"/>
                  <v:path arrowok="t" o:connecttype="custom" o:connectlocs="5080,0;24130,37465;19050,41275;0,3810;5080,0;36830,62865;55880,100330;50800,104775;31750,66675;36830,62865;68580,125730;87630,163195;82550,167640;63500,129540;68580,125730;100330,188595;119380,226695;114300,230505;95250,192405;100330,188595;132080,251460;142240,271780;137160,276225;127000,255270;132080,251460" o:connectangles="0,0,0,0,0,0,0,0,0,0,0,0,0,0,0,0,0,0,0,0,0,0,0,0,0"/>
                  <o:lock v:ext="edit" verticies="t"/>
                </v:shape>
                <v:shape id="Freeform 223" o:spid="_x0000_s1245" style="position:absolute;left:10121;top:17881;width:5392;height:2756;visibility:visible;mso-wrap-style:square;v-text-anchor:top" coordsize="849,4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myVsYA&#10;AADcAAAADwAAAGRycy9kb3ducmV2LnhtbESPQWvCQBCF70L/wzKFXkQ3VSuSZpVWKNiLoPUHDNkx&#10;SZudjdk1Rn+9cyh4m+G9ee+bbNW7WnXUhsqzgddxAoo497biwsDh52u0ABUissXaMxm4UoDV8mmQ&#10;YWr9hXfU7WOhJIRDigbKGJtU65CX5DCMfUMs2tG3DqOsbaFtixcJd7WeJMlcO6xYGkpsaF1S/rc/&#10;OwOz2e12+rz2b8Uw1Hn4Pp0Xv5utMS/P/cc7qEh9fJj/rzdW8KeCL8/IBHp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cmyVsYAAADcAAAADwAAAAAAAAAAAAAAAACYAgAAZHJz&#10;L2Rvd25yZXYueG1sUEsFBgAAAAAEAAQA9QAAAIsDAAAAAA==&#10;" path="m,423l53,397r4,11l4,434,,423xm88,379r53,-26l145,363,92,390,88,379xm176,335r53,-26l233,319r-53,27l176,335xm264,291r53,-26l321,275r-53,27l264,291xm353,247r52,-26l409,231r-53,27l353,247xm441,203r53,-26l497,187r-53,27l441,203xm529,159r53,-26l585,143r-53,27l529,159xm617,115l670,88r3,11l620,126r-3,-11xm705,71l758,44r3,11l709,82,705,71xm793,27l846,r3,11l797,38,793,27xe" fillcolor="black" strokeweight=".1pt">
                  <v:stroke joinstyle="bevel"/>
                  <v:path arrowok="t" o:connecttype="custom" o:connectlocs="0,268605;33655,252095;36195,259080;2540,275590;0,268605;55880,240665;89535,224155;92075,230505;58420,247650;55880,240665;111760,212725;145415,196215;147955,202565;114300,219710;111760,212725;167640,184785;201295,168275;203835,174625;170180,191770;167640,184785;224155,156845;257175,140335;259715,146685;226060,163830;224155,156845;280035,128905;313690,112395;315595,118745;281940,135890;280035,128905;335915,100965;369570,84455;371475,90805;337820,107950;335915,100965;391795,73025;425450,55880;427355,62865;393700,80010;391795,73025;447675,45085;481330,27940;483235,34925;450215,52070;447675,45085;503555,17145;537210,0;539115,6985;506095,24130;503555,17145" o:connectangles="0,0,0,0,0,0,0,0,0,0,0,0,0,0,0,0,0,0,0,0,0,0,0,0,0,0,0,0,0,0,0,0,0,0,0,0,0,0,0,0,0,0,0,0,0,0,0,0,0,0"/>
                  <o:lock v:ext="edit" verticies="t"/>
                </v:shape>
                <v:shape id="Freeform 224" o:spid="_x0000_s1246" style="position:absolute;left:8731;top:2578;width:4153;height:16675;visibility:visible;mso-wrap-style:square;v-text-anchor:top" coordsize="654,26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W3SMIA&#10;AADcAAAADwAAAGRycy9kb3ducmV2LnhtbERPzWqDQBC+F/oOyxR6a1YtFDFZxQQCOaS0MXmAwZ2o&#10;xJ0VdzXm7buFQm/z8f3OplhML2YaXWdZQbyKQBDXVnfcKLic928pCOeRNfaWScGDHBT589MGM23v&#10;fKK58o0IIewyVNB6P2RSurolg25lB+LAXe1o0Ac4NlKPeA/hppdJFH1Igx2HhhYH2rVU36rJKOjT&#10;Uzlc0wd/bs33saqSZDJfiVKvL0u5BuFp8f/iP/dBh/nvMfw+Ey6Q+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5bdIwgAAANwAAAAPAAAAAAAAAAAAAAAAAJgCAABkcnMvZG93&#10;bnJldi54bWxQSwUGAAAAAAQABAD1AAAAhwMAAAAA&#10;" path="m10,l26,67r-9,3l,3,10,xm37,111r16,67l44,181,28,114r9,-3xm64,222r17,67l72,293,55,226r9,-4xm92,334r16,67l99,404,83,337r9,-3xm119,445r17,67l126,516,110,449r9,-4xm146,557r17,67l154,627,137,560r9,-3xm174,668r16,67l181,739,165,672r9,-4xm201,780r17,67l209,850,192,783r9,-3xm229,891r16,67l236,961,220,894r9,-3xm256,1003r16,66l263,1073r-16,-67l256,1003xm283,1114r17,67l291,1184r-17,-67l283,1114xm311,1226r16,66l318,1296r-16,-67l311,1226xm338,1337r17,67l346,1407r-17,-67l338,1337xm366,1448r16,67l373,1519r-17,-67l366,1448xm393,1560r16,67l400,1630r-16,-67l393,1560xm420,1671r17,67l428,1741r-17,-66l420,1671xm448,1783r16,67l455,1853r-16,-67l448,1783xm475,1894r17,67l482,1964r-16,-66l475,1894xm502,2006r17,66l510,2076r-17,-67l502,2006xm530,2117r16,67l537,2187r-16,-67l530,2117xm557,2228r17,67l565,2299r-17,-67l557,2228xm585,2340r16,67l592,2410r-16,-67l585,2340xm612,2451r16,67l619,2522r-16,-67l612,2451xm639,2563r15,60l645,2626r-15,-60l639,2563xe" fillcolor="black" strokeweight=".1pt">
                  <v:stroke joinstyle="bevel"/>
                  <v:path arrowok="t" o:connecttype="custom" o:connectlocs="16510,42545;0,1905;23495,70485;27940,114935;23495,70485;51435,183515;34925,143510;58420,212090;62865,256540;58420,212090;86360,325120;69850,285115;92710,353695;97790,398145;92710,353695;120650,466725;104775,426720;127635,495300;132715,539750;127635,495300;155575,608330;139700,567690;162560,636905;167005,681355;162560,636905;190500,749935;173990,709295;197485,778510;201930,822960;197485,778510;225425,891540;208915,850900;232410,919480;236855,964565;232410,919480;259715,1033145;243840,992505;266700,1061085;271780,1105535;266700,1061085;294640,1174750;278765,1134110;301625,1202690;306070,1247140;301625,1202690;329565,1315720;313055,1275715;336550,1344295;340995,1388745;336550,1344295;364490,1457325;347980,1417320;371475,1485900;375920,1530350;371475,1485900;398780,1598930;382905,1558925;405765,1627505;409575,1667510;405765,1627505" o:connectangles="0,0,0,0,0,0,0,0,0,0,0,0,0,0,0,0,0,0,0,0,0,0,0,0,0,0,0,0,0,0,0,0,0,0,0,0,0,0,0,0,0,0,0,0,0,0,0,0,0,0,0,0,0,0,0,0,0,0,0,0"/>
                  <o:lock v:ext="edit" verticies="t"/>
                </v:shape>
                <v:line id="Line 225" o:spid="_x0000_s1247" style="position:absolute;visibility:visible;mso-wrap-style:square" from="8763,2584" to="10134,20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4RlMAAAADcAAAADwAAAGRycy9kb3ducmV2LnhtbERPS2vCQBC+F/wPywi9NRttKxpdRQqF&#10;kls13ofs5KHZ2bC7muTfdwuF3ubje87uMJpOPMj51rKCRZKCIC6tbrlWUJw/X9YgfEDW2FkmBRN5&#10;OOxnTzvMtB34mx6nUIsYwj5DBU0IfSalLxsy6BPbE0euss5giNDVUjscYrjp5DJNV9Jgy7GhwZ4+&#10;Gipvp7tRgHmaX4rp/F51aN6uU7Fx+qqVep6Pxy2IQGP4F/+5v3Sc/7qE32fiBXL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TeEZTAAAAA3AAAAA8AAAAAAAAAAAAAAAAA&#10;oQIAAGRycy9kb3ducmV2LnhtbFBLBQYAAAAABAAEAPkAAACOAwAAAAA=&#10;" strokeweight=".5pt">
                  <v:stroke joinstyle="miter"/>
                </v:line>
                <v:shape id="Freeform 226" o:spid="_x0000_s1248" style="position:absolute;left:8756;top:17843;width:4109;height:1435;visibility:visible;mso-wrap-style:square;v-text-anchor:top" coordsize="647,2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lVG8QA&#10;AADcAAAADwAAAGRycy9kb3ducmV2LnhtbERP32vCMBB+H/g/hBP2NtNZ2EZnlOkU5kBhzpe+3Zpb&#10;W2wuoYk1/vfLYLC3+/h+3mwRTScG6n1rWcH9JANBXFndcq3g+Lm5ewLhA7LGzjIpuJKHxXx0M8NC&#10;2wt/0HAItUgh7AtU0ITgCil91ZBBP7GOOHHftjcYEuxrqXu8pHDTyWmWPUiDLaeGBh2tGqpOh7NR&#10;sN4N67J6dMcvv4+veXx35XJbKnU7ji/PIALF8C/+c7/pND/P4feZdIG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5VRvEAAAA3AAAAA8AAAAAAAAAAAAAAAAAmAIAAGRycy9k&#10;b3ducmV2LnhtbFBLBQYAAAAABAAEAPUAAACJAwAAAAA=&#10;" path="m2,l57,19,55,30,,12,2,xm94,31r55,18l147,60,92,42,94,31xm186,62r55,18l238,91,183,73r3,-11xm278,92r55,18l330,122,275,103r3,-11xm370,122r55,19l422,152,367,134r3,-12xm461,153r56,18l514,183,459,164r2,-11xm553,184r55,18l606,213,551,195r2,-11xm645,214r2,1l644,226r-1,-1l645,214xe" fillcolor="black" strokeweight=".1pt">
                  <v:stroke joinstyle="bevel"/>
                  <v:path arrowok="t" o:connecttype="custom" o:connectlocs="1270,0;36195,12065;34925,19050;0,7620;1270,0;59690,19685;94615,31115;93345,38100;58420,26670;59690,19685;118110,39370;153035,50800;151130,57785;116205,46355;118110,39370;176530,58420;211455,69850;209550,77470;174625,65405;176530,58420;234950,77470;269875,89535;267970,96520;233045,85090;234950,77470;292735,97155;328295,108585;326390,116205;291465,104140;292735,97155;351155,116840;386080,128270;384810,135255;349885,123825;351155,116840;409575,135890;410845,136525;408940,143510;408305,142875;409575,135890" o:connectangles="0,0,0,0,0,0,0,0,0,0,0,0,0,0,0,0,0,0,0,0,0,0,0,0,0,0,0,0,0,0,0,0,0,0,0,0,0,0,0,0"/>
                  <o:lock v:ext="edit" verticies="t"/>
                </v:shape>
                <v:line id="Line 227" o:spid="_x0000_s1249" style="position:absolute;flip:y;visibility:visible;mso-wrap-style:square" from="11696,19069" to="12338,19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l3JcAAAADcAAAADwAAAGRycy9kb3ducmV2LnhtbERPzYrCMBC+C/sOYRa8abquqHSNsggu&#10;BfFQ3QcYm7GpNpPSRK1vbwTB23x8vzNfdrYWV2p95VjB1zABQVw4XXGp4H+/HsxA+ICssXZMCu7k&#10;Ybn46M0x1e7GOV13oRQxhH2KCkwITSqlLwxZ9EPXEEfu6FqLIcK2lLrFWwy3tRwlyURarDg2GGxo&#10;Zag47y5WwXa2z3GT5VPUdMzw9HcwXByU6n92vz8gAnXhLX65Mx3nf4/h+Uy8QC4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GZdyXAAAAA3AAAAA8AAAAAAAAAAAAAAAAA&#10;oQIAAGRycy9kb3ducmV2LnhtbFBLBQYAAAAABAAEAPkAAACOAwAAAAA=&#10;" strokeweight=".5pt">
                  <v:stroke joinstyle="miter"/>
                </v:line>
                <v:line id="Line 228" o:spid="_x0000_s1250" style="position:absolute;visibility:visible;mso-wrap-style:square" from="11696,19392" to="12211,19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eJ4MAAAADcAAAADwAAAGRycy9kb3ducmV2LnhtbERPS2vCQBC+F/wPywi9NRttFY2uIoVC&#10;ya0x3ofs5KHZ2bC71eTfdwuF3ubje87+OJpe3Mn5zrKCRZKCIK6s7rhRUJ4/XjYgfEDW2FsmBRN5&#10;OB5mT3vMtH3wF92L0IgYwj5DBW0IQyalr1oy6BM7EEeuts5giNA1Ujt8xHDTy2WarqXBjmNDiwO9&#10;t1Tdim+jAPM0v5TTeVX3aN6uU7l1+qqVep6Ppx2IQGP4F/+5P3Wc/7qC32fiBfLw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s3ieDAAAAA3AAAAA8AAAAAAAAAAAAAAAAA&#10;oQIAAGRycy9kb3ducmV2LnhtbFBLBQYAAAAABAAEAPkAAACOAwAAAAA=&#10;" strokeweight=".5pt">
                  <v:stroke joinstyle="miter"/>
                </v:line>
                <v:rect id="Rectangle 229" o:spid="_x0000_s1251" style="position:absolute;left:12998;top:19221;width:1079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JIvL4A&#10;AADcAAAADwAAAGRycy9kb3ducmV2LnhtbERP24rCMBB9X/Afwgi+rakKItUoIgiu+GL1A4ZmesFk&#10;UpJou39vhIV9m8O5zmY3WCNe5EPrWMFsmoEgLp1uuVZwvx2/VyBCRNZoHJOCXwqw246+Nphr1/OV&#10;XkWsRQrhkKOCJsYulzKUDVkMU9cRJ65y3mJM0NdSe+xTuDVynmVLabHl1NBgR4eGykfxtArkrTj2&#10;q8L4zJ3n1cX8nK4VOaUm42G/BhFpiP/iP/dJp/mLJ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bSSLy+AAAA3AAAAA8AAAAAAAAAAAAAAAAAmAIAAGRycy9kb3ducmV2&#10;LnhtbFBLBQYAAAAABAAEAPUAAACDAwAAAAA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230" o:spid="_x0000_s1252" style="position:absolute;left:8032;top:18180;width:470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7tJ78A&#10;AADcAAAADwAAAGRycy9kb3ducmV2LnhtbERP24rCMBB9F/yHMIJvmqqwK9UoIgi67IvVDxia6QWT&#10;SUmirX+/WVjYtzmc62z3gzXiRT60jhUs5hkI4tLplmsF99tptgYRIrJG45gUvCnAfjcebTHXrucr&#10;vYpYixTCIUcFTYxdLmUoG7IY5q4jTlzlvMWYoK+l9tincGvkMss+pMWWU0ODHR0bKh/F0yqQt+LU&#10;rwvjM/e1rL7N5XytyCk1nQyHDYhIQ/wX/7nPOs1ffcL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nu0nvwAAANwAAAAPAAAAAAAAAAAAAAAAAJgCAABkcnMvZG93bnJl&#10;di54bWxQSwUGAAAAAAQABAD1AAAAhAMAAAAA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231" o:spid="_x0000_s1253" style="position:absolute;left:584;top:16776;width:82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F5VcMA&#10;AADcAAAADwAAAGRycy9kb3ducmV2LnhtbESP3WoCMRCF74W+Q5hC7zRbCyJbo5SCoMUbVx9g2Mz+&#10;0GSyJKm7vn3nQvBuhnPmnG82u8k7daOY+sAG3hcFKOI62J5bA9fLfr4GlTKyRReYDNwpwW77Mttg&#10;acPIZ7pVuVUSwqlEA13OQ6l1qjvymBZhIBatCdFjljW22kYcJdw7vSyKlfbYszR0ONB3R/Vv9ecN&#10;6Eu1H9eVi0X4WTYndzycGwrGvL1OX5+gMk35aX5cH6zgfwit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F5VcMAAADcAAAADwAAAAAAAAAAAAAAAACYAgAAZHJzL2Rv&#10;d25yZXYueG1sUEsFBgAAAAAEAAQA9QAAAIgDAAAAAA=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232" o:spid="_x0000_s1254" style="position:absolute;left:16014;top:16478;width:807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3czr8A&#10;AADcAAAADwAAAGRycy9kb3ducmV2LnhtbERP24rCMBB9X/Afwgi+rakKi1ajiCCo7IvVDxia6QWT&#10;SUmytvv3RljYtzmc62x2gzXiST60jhXMphkI4tLplmsF99vxcwkiRGSNxjEp+KUAu+3oY4O5dj1f&#10;6VnEWqQQDjkqaGLscilD2ZDFMHUdceIq5y3GBH0ttcc+hVsj51n2JS22nBoa7OjQUPkofqwCeSuO&#10;/bIwPnOXefVtzqdrRU6pyXjYr0FEGuK/+M990mn+YgX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3TdzOvwAAANwAAAAPAAAAAAAAAAAAAAAAAJgCAABkcnMvZG93bnJl&#10;di54bWxQSwUGAAAAAAQABAD1AAAAhAMAAAAA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233" o:spid="_x0000_s1255" style="position:absolute;left:8585;top:895;width:768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EGLsMA&#10;AADcAAAADwAAAGRycy9kb3ducmV2LnhtbESP3WoCMRCF74W+Q5hC7zRbKS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EGLsMAAADcAAAADwAAAAAAAAAAAAAAAACYAgAAZHJzL2Rv&#10;d25yZXYueG1sUEsFBgAAAAAEAAQA9QAAAIgDAAAAAA=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234" o:spid="_x0000_s1256" style="position:absolute;left:9715;top:20840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2jtb4A&#10;AADcAAAADwAAAGRycy9kb3ducmV2LnhtbERP24rCMBB9X/Afwgi+ramyLFKNIoKgiy9WP2BophdM&#10;JiWJtv69EYR9m8O5zmozWCMe5EPrWMFsmoEgLp1uuVZwvey/FyBCRNZoHJOCJwXYrEdfK8y16/lM&#10;jyLWIoVwyFFBE2OXSxnKhiyGqeuIE1c5bzEm6GupPfYp3Bo5z7JfabHl1NBgR7uGyltxtwrkpdj3&#10;i8L4zP3Nq5M5Hs4VOaUm42G7BBFpiP/ij/ug0/yfGb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E9o7W+AAAA3AAAAA8AAAAAAAAAAAAAAAAAmAIAAGRycy9kb3ducmV2&#10;LnhtbFBLBQYAAAAABAAEAPUAAACDAwAAAAA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group id="Group 235" o:spid="_x0000_s1257" style="position:absolute;left:12738;top:19094;width:241;height:298" coordorigin="2006,3007" coordsize="38,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<v:oval id="Oval 236" o:spid="_x0000_s1258" style="position:absolute;left:2006;top:3007;width:38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LZDMEA&#10;AADcAAAADwAAAGRycy9kb3ducmV2LnhtbERPTWsCMRC9F/wPYYTearYqIqtRRBAWT2oLvQ7JdLPt&#10;ZrImcd321zeFQm/zeJ+z3g6uFT2F2HhW8DwpQBBrbxquFby+HJ6WIGJCNth6JgVfFGG7GT2ssTT+&#10;zmfqL6kWOYRjiQpsSl0pZdSWHMaJ74gz9+6Dw5RhqKUJeM/hrpXTolhIhw3nBosd7S3pz8vNKTi6&#10;/qSrzgbUu8Xp7cNeq295VepxPOxWIBIN6V/8565Mnj+fwe8z+QK5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oC2QzBAAAA3AAAAA8AAAAAAAAAAAAAAAAAmAIAAGRycy9kb3du&#10;cmV2LnhtbFBLBQYAAAAABAAEAPUAAACGAwAAAAA=&#10;" fillcolor="black" strokeweight="0"/>
                  <v:oval id="Oval 237" o:spid="_x0000_s1259" style="position:absolute;left:2006;top:3007;width:38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r6rsMA&#10;AADcAAAADwAAAGRycy9kb3ducmV2LnhtbERP22rCQBB9F/yHZYS+iG5aJC3RTRBpMZQiNPUDxuw0&#10;Cc3OhuzWRL/eLRR8m8O5ziYbTSvO1LvGsoLHZQSCuLS64UrB8ett8QLCeWSNrWVScCEHWTqdbDDR&#10;duBPOhe+EiGEXYIKau+7REpX1mTQLW1HHLhv2xv0AfaV1D0OIdy08imKYmmw4dBQY0e7msqf4tco&#10;eH0/DLbJP/KYr4d9NNenFuNnpR5m43YNwtPo7+J/d67D/NUK/p4JF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1r6rsMAAADcAAAADwAAAAAAAAAAAAAAAACYAgAAZHJzL2Rv&#10;d25yZXYueG1sUEsFBgAAAAAEAAQA9QAAAIgDAAAAAA==&#10;" filled="f" strokeweight=".5pt">
                    <v:stroke joinstyle="miter"/>
                  </v:oval>
                </v:group>
                <v:group id="Group 238" o:spid="_x0000_s1260" style="position:absolute;left:8642;top:17735;width:241;height:292" coordorigin="1361,2793" coordsize="38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<v:oval id="Oval 239" o:spid="_x0000_s1261" style="position:absolute;left:1361;top:2793;width:38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V6lMEA&#10;AADcAAAADwAAAGRycy9kb3ducmV2LnhtbERPTWsCMRC9F/wPYQRvNdsiS1mNIoXC0pPVgtchGTer&#10;m8mapOu2v74pFLzN433OajO6TgwUYutZwdO8AEGsvWm5UfB5eHt8ARETssHOMyn4pgib9eRhhZXx&#10;N/6gYZ8akUM4VqjAptRXUkZtyWGc+544cycfHKYMQyNNwFsOd518LopSOmw5N1js6dWSvuy/nIJ3&#10;N+x03duAelvujmd7rX/kVanZdNwuQSQa0138765Nnr8o4e+ZfIF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1epTBAAAA3AAAAA8AAAAAAAAAAAAAAAAAmAIAAGRycy9kb3du&#10;cmV2LnhtbFBLBQYAAAAABAAEAPUAAACGAwAAAAA=&#10;" fillcolor="black" strokeweight="0"/>
                  <v:oval id="Oval 240" o:spid="_x0000_s1262" style="position:absolute;left:1361;top:2793;width:38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hk2cMA&#10;AADcAAAADwAAAGRycy9kb3ducmV2LnhtbERP22rCQBB9L/gPywh9KbqplESiq0hRGooIXj5gzI5J&#10;MDsbsqtJ+/XdguDbHM515sve1OJOrassK3gfRyCIc6srLhScjpvRFITzyBpry6TghxwsF4OXOaba&#10;dryn+8EXIoSwS1FB6X2TSunykgy6sW2IA3exrUEfYFtI3WIXwk0tJ1EUS4MVh4YSG/osKb8ebkbB&#10;+nvX2SrbZjH/7r6iN32uMU6Ueh32qxkIT71/ih/uTIf5Hwn8PxMuk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4hk2cMAAADcAAAADwAAAAAAAAAAAAAAAACYAgAAZHJzL2Rv&#10;d25yZXYueG1sUEsFBgAAAAAEAAQA9QAAAIgDAAAAAA==&#10;" filled="f" strokeweight=".5pt">
                    <v:stroke joinstyle="miter"/>
                  </v:oval>
                </v:group>
                <v:group id="Group 241" o:spid="_x0000_s1263" style="position:absolute;left:1828;top:17735;width:242;height:292" coordorigin="288,2793" coordsize="38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<v:oval id="Oval 242" o:spid="_x0000_s1264" style="position:absolute;left:288;top:2793;width:38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ru5sEA&#10;AADcAAAADwAAAGRycy9kb3ducmV2LnhtbERPTWsCMRC9F/wPYYTearZFpK5GEUFYPKkt9Dok0822&#10;m8mapOvWX2+EQm/zeJ+zXA+uFT2F2HhW8DwpQBBrbxquFby/7Z5eQcSEbLD1TAp+KcJ6NXpYYmn8&#10;hY/Un1ItcgjHEhXYlLpSyqgtOYwT3xFn7tMHhynDUEsT8JLDXStfimImHTacGyx2tLWkv08/TsHe&#10;9QdddTag3swOH1/2XF3lWanH8bBZgEg0pH/xn7syef50Dvdn8gV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vq7ubBAAAA3AAAAA8AAAAAAAAAAAAAAAAAmAIAAGRycy9kb3du&#10;cmV2LnhtbFBLBQYAAAAABAAEAPUAAACGAwAAAAA=&#10;" fillcolor="black" strokeweight="0"/>
                  <v:oval id="Oval 243" o:spid="_x0000_s1265" style="position:absolute;left:288;top:2793;width:38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hqcMYA&#10;AADcAAAADwAAAGRycy9kb3ducmV2LnhtbESP0WrCQBBF34X+wzKFvohuLDSV6CqlWBqkCFU/YMyO&#10;STA7G7Jbk/brnYeCbzPcO/eeWa4H16grdaH2bGA2TUARF97WXBo4Hj4mc1AhIltsPJOBXwqwXj2M&#10;lphZ3/M3XfexVBLCIUMDVYxtpnUoKnIYpr4lFu3sO4dR1q7UtsNewl2jn5Mk1Q5rloYKW3qvqLjs&#10;f5yBzXbX+zr/ylP+230mY3tqMH015ulxeFuAijTEu/n/OreC/yL48oxMo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bhqcMYAAADcAAAADwAAAAAAAAAAAAAAAACYAgAAZHJz&#10;L2Rvd25yZXYueG1sUEsFBgAAAAAEAAQA9QAAAIsDAAAAAA==&#10;" filled="f" strokeweight=".5pt">
                    <v:stroke joinstyle="miter"/>
                  </v:oval>
                </v:group>
                <v:group id="Group 244" o:spid="_x0000_s1266" style="position:absolute;left:8642;top:2438;width:241;height:298" coordorigin="1361,384" coordsize="38,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<v:oval id="Oval 245" o:spid="_x0000_s1267" style="position:absolute;left:1361;top:384;width:38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fqSsEA&#10;AADcAAAADwAAAGRycy9kb3ducmV2LnhtbERPTWsCMRC9F/wPYQRvNauglK1RRBCWnqwWeh2ScbO6&#10;maxJum7765tCwds83uesNoNrRU8hNp4VzKYFCGLtTcO1go/T/vkFREzIBlvPpOCbImzWo6cVlsbf&#10;+Z36Y6pFDuFYogKbUldKGbUlh3HqO+LMnX1wmDIMtTQB7znctXJeFEvpsOHcYLGjnSV9PX45BW+u&#10;P+iqswH1dnn4vNhb9SNvSk3Gw/YVRKIhPcT/7srk+Ys5/D2TL5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X6krBAAAA3AAAAA8AAAAAAAAAAAAAAAAAmAIAAGRycy9kb3du&#10;cmV2LnhtbFBLBQYAAAAABAAEAPUAAACGAwAAAAA=&#10;" fillcolor="black" strokeweight="0"/>
                  <v:oval id="Oval 246" o:spid="_x0000_s1268" style="position:absolute;left:1361;top:384;width:38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r0B8QA&#10;AADcAAAADwAAAGRycy9kb3ducmV2LnhtbERP22rCQBB9F/yHZQp9kbqxpamkboJIxSAiePmAMTtN&#10;QrOzIbs1ab++KxR8m8O5ziIbTCOu1LnasoLZNAJBXFhdc6ngfFo/zUE4j6yxsUwKfshBlo5HC0y0&#10;7flA16MvRQhhl6CCyvs2kdIVFRl0U9sSB+7TdgZ9gF0pdYd9CDeNfI6iWBqsOTRU2NKqouLr+G0U&#10;fGz3va3zXR7z734TTfSlwfhNqceHYfkOwtPg7+J/d67D/NcXuD0TLpDp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1q9AfEAAAA3AAAAA8AAAAAAAAAAAAAAAAAmAIAAGRycy9k&#10;b3ducmV2LnhtbFBLBQYAAAAABAAEAPUAAACJAwAAAAA=&#10;" filled="f" strokeweight=".5pt">
                    <v:stroke joinstyle="miter"/>
                  </v:oval>
                </v:group>
                <v:group id="Group 247" o:spid="_x0000_s1269" style="position:absolute;left:15455;top:17735;width:242;height:292" coordorigin="2434,2793" coordsize="38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<v:oval id="Oval 248" o:spid="_x0000_s1270" style="position:absolute;left:2434;top:2793;width:38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5yPsEA&#10;AADcAAAADwAAAGRycy9kb3ducmV2LnhtbERPS2sCMRC+F/wPYQRvNauglK1RpCAsnnwUeh2S6Wbb&#10;zWRN4rrtrzeFgrf5+J6z2gyuFT2F2HhWMJsWIIi1Nw3XCt7Pu+cXEDEhG2w9k4IfirBZj55WWBp/&#10;4yP1p1SLHMKxRAU2pa6UMmpLDuPUd8SZ+/TBYcow1NIEvOVw18p5USylw4Zzg8WO3izp79PVKdi7&#10;/qCrzgbU2+Xh48teql95UWoyHravIBIN6SH+d1cmz18s4O+ZfIFc3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9+cj7BAAAA3AAAAA8AAAAAAAAAAAAAAAAAmAIAAGRycy9kb3du&#10;cmV2LnhtbFBLBQYAAAAABAAEAPUAAACGAwAAAAA=&#10;" fillcolor="black" strokeweight="0"/>
                  <v:oval id="Oval 249" o:spid="_x0000_s1271" style="position:absolute;left:2434;top:2793;width:38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1Xn8MA&#10;AADcAAAADwAAAGRycy9kb3ducmV2LnhtbERP22rCQBB9F/yHZQp9kbpRMC2pmyBSaRARav2AMTtN&#10;QrOzIbs10a93BaFvczjXWWaDacSZOldbVjCbRiCIC6trLhUcvzcvbyCcR9bYWCYFF3KQpePREhNt&#10;e/6i88GXIoSwS1BB5X2bSOmKigy6qW2JA/djO4M+wK6UusM+hJtGzqMolgZrDg0VtrSuqPg9/BkF&#10;H9t9b+t8l8d83X9GE31qMH5V6vlpWL2D8DT4f/HDneswfxHD/ZlwgUx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R1Xn8MAAADcAAAADwAAAAAAAAAAAAAAAACYAgAAZHJzL2Rv&#10;d25yZXYueG1sUEsFBgAAAAAEAAQA9QAAAIgDAAAAAA==&#10;" filled="f" strokeweight=".5pt">
                    <v:stroke joinstyle="miter"/>
                  </v:oval>
                </v:group>
                <v:group id="Group 250" o:spid="_x0000_s1272" style="position:absolute;left:10013;top:20453;width:242;height:298" coordorigin="1577,3221" coordsize="38,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<v:oval id="Oval 251" o:spid="_x0000_s1273" style="position:absolute;left:1577;top:3221;width:38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/doMQA&#10;AADcAAAADwAAAGRycy9kb3ducmV2LnhtbESPQUsDMRCF70L/QxjBm80qtMjatJRCYempVsHrkIyb&#10;tZvJNonb1V/vHARvM7w3732z2kyhVyOl3EU28DCvQBHb6DpuDby97u+fQOWC7LCPTAa+KcNmPbtZ&#10;Ye3ilV9oPJVWSQjnGg34UoZa62w9BczzOBCL9hFTwCJrarVLeJXw0OvHqlrqgB1Lg8eBdp7s+fQV&#10;DBzCeLTN4BPa7fL4/ukvzY++GHN3O22fQRWayr/577pxgr8QWnlGJt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/3aDEAAAA3AAAAA8AAAAAAAAAAAAAAAAAmAIAAGRycy9k&#10;b3ducmV2LnhtbFBLBQYAAAAABAAEAPUAAACJAwAAAAA=&#10;" fillcolor="black" strokeweight="0"/>
                  <v:oval id="Oval 252" o:spid="_x0000_s1274" style="position:absolute;left:1577;top:3221;width:38;height: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LD7cMA&#10;AADcAAAADwAAAGRycy9kb3ducmV2LnhtbERP22rCQBB9F/yHZYS+iG5aMK0xGymlYhARqn7AmJ0m&#10;odnZkF1N2q/vFoS+zeFcJ10PphE36lxtWcHjPAJBXFhdc6ngfNrMXkA4j6yxsUwKvsnBOhuPUky0&#10;7fmDbkdfihDCLkEFlfdtIqUrKjLo5rYlDtyn7Qz6ALtS6g77EG4a+RRFsTRYc2iosKW3ioqv49Uo&#10;eN8delvn+zzmn8M2mupLg/GzUg+T4XUFwtPg/8V3d67D/MUS/p4JF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ILD7cMAAADcAAAADwAAAAAAAAAAAAAAAACYAgAAZHJzL2Rv&#10;d25yZXYueG1sUEsFBgAAAAAEAAQA9QAAAIgDAAAAAA==&#10;" filled="f" strokeweight=".5pt">
                    <v:stroke joinstyle="miter"/>
                  </v:oval>
                </v:group>
              </v:group>
            </w:pict>
          </mc:Fallback>
        </mc:AlternateContent>
      </w:r>
      <w:r w:rsidRPr="008102E1">
        <w:rPr>
          <w:rFonts w:ascii="Times New Roman" w:hAnsi="Times New Roman" w:cs="Times New Roman"/>
          <w:sz w:val="26"/>
          <w:szCs w:val="26"/>
        </w:rPr>
        <w:t xml:space="preserve">Tam giác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40" w:dyaOrig="240">
          <v:shape id="_x0000_i1099" type="#_x0000_t75" style="width:21.75pt;height:12pt" o:ole="">
            <v:imagedata r:id="rId437" o:title=""/>
          </v:shape>
          <o:OLEObject Type="Embed" ProgID="Equation.DSMT4" ShapeID="_x0000_i1099" DrawAspect="Content" ObjectID="_1625147995" r:id="rId43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là thiết diện qua đỉnh, chắn trên đáy cung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360" w:dyaOrig="220">
          <v:shape id="_x0000_i1100" type="#_x0000_t75" style="width:18pt;height:11.25pt" o:ole="">
            <v:imagedata r:id="rId439" o:title=""/>
          </v:shape>
          <o:OLEObject Type="Embed" ProgID="Equation.DSMT4" ShapeID="_x0000_i1100" DrawAspect="Content" ObjectID="_1625147996" r:id="rId44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ó số đo b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60">
          <v:shape id="_x0000_i1101" type="#_x0000_t75" style="width:18pt;height:12.75pt" o:ole="">
            <v:imagedata r:id="rId441" o:title=""/>
          </v:shape>
          <o:OLEObject Type="Embed" ProgID="Equation.DSMT4" ShapeID="_x0000_i1101" DrawAspect="Content" ObjectID="_1625147997" r:id="rId44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nên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420" w:dyaOrig="220">
          <v:shape id="_x0000_i1102" type="#_x0000_t75" style="width:21pt;height:11.25pt" o:ole="">
            <v:imagedata r:id="rId443" o:title=""/>
          </v:shape>
          <o:OLEObject Type="Embed" ProgID="Equation.DSMT4" ShapeID="_x0000_i1102" DrawAspect="Content" ObjectID="_1625147998" r:id="rId44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là tam giác vuông cân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tại </w:t>
      </w:r>
      <w:proofErr w:type="gramEnd"/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103" type="#_x0000_t75" style="width:9pt;height:11.25pt" o:ole="">
            <v:imagedata r:id="rId445" o:title=""/>
          </v:shape>
          <o:OLEObject Type="Embed" ProgID="Equation.DSMT4" ShapeID="_x0000_i1103" DrawAspect="Content" ObjectID="_1625147999" r:id="rId44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suy ra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99" w:dyaOrig="300">
          <v:shape id="_x0000_i1104" type="#_x0000_t75" style="width:50.25pt;height:15pt" o:ole="">
            <v:imagedata r:id="rId447" o:title=""/>
          </v:shape>
          <o:OLEObject Type="Embed" ProgID="Equation.DSMT4" ShapeID="_x0000_i1104" DrawAspect="Content" ObjectID="_1625148000" r:id="rId448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Gọi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300" w:dyaOrig="220">
          <v:shape id="_x0000_i1105" type="#_x0000_t75" style="width:15pt;height:11.25pt" o:ole="">
            <v:imagedata r:id="rId449" o:title=""/>
          </v:shape>
          <o:OLEObject Type="Embed" ProgID="Equation.DSMT4" ShapeID="_x0000_i1105" DrawAspect="Content" ObjectID="_1625148001" r:id="rId45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360" w:dyaOrig="220">
          <v:shape id="_x0000_i1106" type="#_x0000_t75" style="width:18pt;height:11.25pt" o:ole="">
            <v:imagedata r:id="rId451" o:title=""/>
          </v:shape>
          <o:OLEObject Type="Embed" ProgID="Equation.DSMT4" ShapeID="_x0000_i1106" DrawAspect="Content" ObjectID="_1625148002" r:id="rId45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thì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6"/>
          <w:sz w:val="26"/>
          <w:szCs w:val="26"/>
        </w:rPr>
        <w:object w:dxaOrig="999" w:dyaOrig="620">
          <v:shape id="_x0000_i1107" type="#_x0000_t75" style="width:50.25pt;height:30.75pt" o:ole="">
            <v:imagedata r:id="rId453" o:title=""/>
          </v:shape>
          <o:OLEObject Type="Embed" ProgID="Equation.DSMT4" ShapeID="_x0000_i1107" DrawAspect="Content" ObjectID="_1625148003" r:id="rId45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à </w:t>
      </w:r>
      <w:proofErr w:type="gramEnd"/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1040" w:dyaOrig="580">
          <v:shape id="_x0000_i1108" type="#_x0000_t75" style="width:51.75pt;height:29.25pt" o:ole="">
            <v:imagedata r:id="rId455" o:title=""/>
          </v:shape>
          <o:OLEObject Type="Embed" ProgID="Equation.DSMT4" ShapeID="_x0000_i1108" DrawAspect="Content" ObjectID="_1625148004" r:id="rId456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40">
          <v:shape id="_x0000_i1109" type="#_x0000_t75" style="width:23.25pt;height:12pt" o:ole="">
            <v:imagedata r:id="rId457" o:title=""/>
          </v:shape>
          <o:OLEObject Type="Embed" ProgID="Equation.DSMT4" ShapeID="_x0000_i1109" DrawAspect="Content" ObjectID="_1625148005" r:id="rId45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500" w:dyaOrig="580">
          <v:shape id="_x0000_i1110" type="#_x0000_t75" style="width:125.25pt;height:29.25pt" o:ole="">
            <v:imagedata r:id="rId459" o:title=""/>
          </v:shape>
          <o:OLEObject Type="Embed" ProgID="Equation.DSMT4" ShapeID="_x0000_i1110" DrawAspect="Content" ObjectID="_1625148006" r:id="rId460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ậy </w:t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2320" w:dyaOrig="580">
          <v:shape id="_x0000_i1111" type="#_x0000_t75" style="width:116.25pt;height:29.25pt" o:ole="">
            <v:imagedata r:id="rId461" o:title=""/>
          </v:shape>
          <o:OLEObject Type="Embed" ProgID="Equation.DSMT4" ShapeID="_x0000_i1111" DrawAspect="Content" ObjectID="_1625148007" r:id="rId46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đvdt)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Chọn A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1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 xml:space="preserve">Gọi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20" w:dyaOrig="220">
          <v:shape id="_x0000_i1112" type="#_x0000_t75" style="width:11.25pt;height:11.25pt" o:ole="">
            <v:imagedata r:id="rId463" o:title=""/>
          </v:shape>
          <o:OLEObject Type="Embed" ProgID="Equation.DSMT4" ShapeID="_x0000_i1112" DrawAspect="Content" ObjectID="_1625148008" r:id="rId46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là trung điểm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của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360" w:dyaOrig="240">
          <v:shape id="_x0000_i1113" type="#_x0000_t75" style="width:18pt;height:12pt" o:ole="">
            <v:imagedata r:id="rId465" o:title=""/>
          </v:shape>
          <o:OLEObject Type="Embed" ProgID="Equation.DSMT4" ShapeID="_x0000_i1113" DrawAspect="Content" ObjectID="_1625148009" r:id="rId46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dự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859" w:dyaOrig="240">
          <v:shape id="_x0000_i1114" type="#_x0000_t75" style="width:42.75pt;height:12pt" o:ole="">
            <v:imagedata r:id="rId467" o:title=""/>
          </v:shape>
          <o:OLEObject Type="Embed" ProgID="Equation.DSMT4" ShapeID="_x0000_i1114" DrawAspect="Content" ObjectID="_1625148010" r:id="rId46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tại </w:t>
      </w:r>
      <w:r w:rsidRPr="008102E1">
        <w:rPr>
          <w:rFonts w:ascii="Times New Roman" w:hAnsi="Times New Roman" w:cs="Times New Roman"/>
          <w:position w:val="-4"/>
          <w:sz w:val="26"/>
          <w:szCs w:val="26"/>
        </w:rPr>
        <w:object w:dxaOrig="260" w:dyaOrig="220">
          <v:shape id="_x0000_i1115" type="#_x0000_t75" style="width:12.75pt;height:11.25pt" o:ole="">
            <v:imagedata r:id="rId469" o:title=""/>
          </v:shape>
          <o:OLEObject Type="Embed" ProgID="Equation.DSMT4" ShapeID="_x0000_i1115" DrawAspect="Content" ObjectID="_1625148011" r:id="rId470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Chứng minh được </w:t>
      </w:r>
      <w:r w:rsidRPr="008102E1">
        <w:rPr>
          <w:rFonts w:ascii="Times New Roman" w:hAnsi="Times New Roman" w:cs="Times New Roman"/>
          <w:position w:val="-12"/>
          <w:sz w:val="26"/>
          <w:szCs w:val="26"/>
        </w:rPr>
        <w:object w:dxaOrig="1120" w:dyaOrig="340">
          <v:shape id="_x0000_i1116" type="#_x0000_t75" style="width:56.25pt;height:17.25pt" o:ole="">
            <v:imagedata r:id="rId471" o:title=""/>
          </v:shape>
          <o:OLEObject Type="Embed" ProgID="Equation.DSMT4" ShapeID="_x0000_i1116" DrawAspect="Content" ObjectID="_1625148012" r:id="rId47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nên suy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ra </w:t>
      </w:r>
      <w:proofErr w:type="gramEnd"/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1939" w:dyaOrig="540">
          <v:shape id="_x0000_i1117" type="#_x0000_t75" style="width:96.75pt;height:27pt" o:ole="">
            <v:imagedata r:id="rId473" o:title=""/>
          </v:shape>
          <o:OLEObject Type="Embed" ProgID="Equation.DSMT4" ShapeID="_x0000_i1117" DrawAspect="Content" ObjectID="_1625148013" r:id="rId474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9504" behindDoc="1" locked="0" layoutInCell="1" allowOverlap="1" wp14:anchorId="0C27E72E" wp14:editId="71DC783F">
                <wp:simplePos x="0" y="0"/>
                <wp:positionH relativeFrom="column">
                  <wp:posOffset>3265805</wp:posOffset>
                </wp:positionH>
                <wp:positionV relativeFrom="paragraph">
                  <wp:posOffset>-11430</wp:posOffset>
                </wp:positionV>
                <wp:extent cx="1837690" cy="2244725"/>
                <wp:effectExtent l="0" t="0" r="0" b="3175"/>
                <wp:wrapNone/>
                <wp:docPr id="120" name="Canvas 1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5" name="Freeform 255"/>
                        <wps:cNvSpPr>
                          <a:spLocks noEditPoints="1"/>
                        </wps:cNvSpPr>
                        <wps:spPr bwMode="auto">
                          <a:xfrm>
                            <a:off x="139065" y="1419225"/>
                            <a:ext cx="1595120" cy="266065"/>
                          </a:xfrm>
                          <a:custGeom>
                            <a:avLst/>
                            <a:gdLst>
                              <a:gd name="T0" fmla="*/ 48 w 2512"/>
                              <a:gd name="T1" fmla="*/ 302 h 419"/>
                              <a:gd name="T2" fmla="*/ 122 w 2512"/>
                              <a:gd name="T3" fmla="*/ 237 h 419"/>
                              <a:gd name="T4" fmla="*/ 179 w 2512"/>
                              <a:gd name="T5" fmla="*/ 202 h 419"/>
                              <a:gd name="T6" fmla="*/ 160 w 2512"/>
                              <a:gd name="T7" fmla="*/ 226 h 419"/>
                              <a:gd name="T8" fmla="*/ 128 w 2512"/>
                              <a:gd name="T9" fmla="*/ 246 h 419"/>
                              <a:gd name="T10" fmla="*/ 269 w 2512"/>
                              <a:gd name="T11" fmla="*/ 159 h 419"/>
                              <a:gd name="T12" fmla="*/ 274 w 2512"/>
                              <a:gd name="T13" fmla="*/ 169 h 419"/>
                              <a:gd name="T14" fmla="*/ 226 w 2512"/>
                              <a:gd name="T15" fmla="*/ 190 h 419"/>
                              <a:gd name="T16" fmla="*/ 365 w 2512"/>
                              <a:gd name="T17" fmla="*/ 123 h 419"/>
                              <a:gd name="T18" fmla="*/ 368 w 2512"/>
                              <a:gd name="T19" fmla="*/ 133 h 419"/>
                              <a:gd name="T20" fmla="*/ 426 w 2512"/>
                              <a:gd name="T21" fmla="*/ 104 h 419"/>
                              <a:gd name="T22" fmla="*/ 490 w 2512"/>
                              <a:gd name="T23" fmla="*/ 86 h 419"/>
                              <a:gd name="T24" fmla="*/ 463 w 2512"/>
                              <a:gd name="T25" fmla="*/ 105 h 419"/>
                              <a:gd name="T26" fmla="*/ 429 w 2512"/>
                              <a:gd name="T27" fmla="*/ 114 h 419"/>
                              <a:gd name="T28" fmla="*/ 599 w 2512"/>
                              <a:gd name="T29" fmla="*/ 62 h 419"/>
                              <a:gd name="T30" fmla="*/ 577 w 2512"/>
                              <a:gd name="T31" fmla="*/ 77 h 419"/>
                              <a:gd name="T32" fmla="*/ 660 w 2512"/>
                              <a:gd name="T33" fmla="*/ 50 h 419"/>
                              <a:gd name="T34" fmla="*/ 681 w 2512"/>
                              <a:gd name="T35" fmla="*/ 57 h 419"/>
                              <a:gd name="T36" fmla="*/ 642 w 2512"/>
                              <a:gd name="T37" fmla="*/ 53 h 419"/>
                              <a:gd name="T38" fmla="*/ 819 w 2512"/>
                              <a:gd name="T39" fmla="*/ 37 h 419"/>
                              <a:gd name="T40" fmla="*/ 757 w 2512"/>
                              <a:gd name="T41" fmla="*/ 45 h 419"/>
                              <a:gd name="T42" fmla="*/ 928 w 2512"/>
                              <a:gd name="T43" fmla="*/ 15 h 419"/>
                              <a:gd name="T44" fmla="*/ 862 w 2512"/>
                              <a:gd name="T45" fmla="*/ 21 h 419"/>
                              <a:gd name="T46" fmla="*/ 995 w 2512"/>
                              <a:gd name="T47" fmla="*/ 20 h 419"/>
                              <a:gd name="T48" fmla="*/ 1127 w 2512"/>
                              <a:gd name="T49" fmla="*/ 2 h 419"/>
                              <a:gd name="T50" fmla="*/ 1084 w 2512"/>
                              <a:gd name="T51" fmla="*/ 15 h 419"/>
                              <a:gd name="T52" fmla="*/ 1261 w 2512"/>
                              <a:gd name="T53" fmla="*/ 11 h 419"/>
                              <a:gd name="T54" fmla="*/ 1318 w 2512"/>
                              <a:gd name="T55" fmla="*/ 1 h 419"/>
                              <a:gd name="T56" fmla="*/ 1346 w 2512"/>
                              <a:gd name="T57" fmla="*/ 12 h 419"/>
                              <a:gd name="T58" fmla="*/ 1417 w 2512"/>
                              <a:gd name="T59" fmla="*/ 4 h 419"/>
                              <a:gd name="T60" fmla="*/ 1450 w 2512"/>
                              <a:gd name="T61" fmla="*/ 16 h 419"/>
                              <a:gd name="T62" fmla="*/ 1584 w 2512"/>
                              <a:gd name="T63" fmla="*/ 15 h 419"/>
                              <a:gd name="T64" fmla="*/ 1546 w 2512"/>
                              <a:gd name="T65" fmla="*/ 22 h 419"/>
                              <a:gd name="T66" fmla="*/ 1670 w 2512"/>
                              <a:gd name="T67" fmla="*/ 23 h 419"/>
                              <a:gd name="T68" fmla="*/ 1650 w 2512"/>
                              <a:gd name="T69" fmla="*/ 32 h 419"/>
                              <a:gd name="T70" fmla="*/ 1814 w 2512"/>
                              <a:gd name="T71" fmla="*/ 43 h 419"/>
                              <a:gd name="T72" fmla="*/ 1754 w 2512"/>
                              <a:gd name="T73" fmla="*/ 45 h 419"/>
                              <a:gd name="T74" fmla="*/ 1918 w 2512"/>
                              <a:gd name="T75" fmla="*/ 63 h 419"/>
                              <a:gd name="T76" fmla="*/ 1878 w 2512"/>
                              <a:gd name="T77" fmla="*/ 66 h 419"/>
                              <a:gd name="T78" fmla="*/ 1985 w 2512"/>
                              <a:gd name="T79" fmla="*/ 77 h 419"/>
                              <a:gd name="T80" fmla="*/ 1992 w 2512"/>
                              <a:gd name="T81" fmla="*/ 90 h 419"/>
                              <a:gd name="T82" fmla="*/ 2080 w 2512"/>
                              <a:gd name="T83" fmla="*/ 102 h 419"/>
                              <a:gd name="T84" fmla="*/ 2134 w 2512"/>
                              <a:gd name="T85" fmla="*/ 130 h 419"/>
                              <a:gd name="T86" fmla="*/ 2106 w 2512"/>
                              <a:gd name="T87" fmla="*/ 121 h 419"/>
                              <a:gd name="T88" fmla="*/ 2195 w 2512"/>
                              <a:gd name="T89" fmla="*/ 140 h 419"/>
                              <a:gd name="T90" fmla="*/ 2229 w 2512"/>
                              <a:gd name="T91" fmla="*/ 165 h 419"/>
                              <a:gd name="T92" fmla="*/ 2181 w 2512"/>
                              <a:gd name="T93" fmla="*/ 146 h 419"/>
                              <a:gd name="T94" fmla="*/ 2309 w 2512"/>
                              <a:gd name="T95" fmla="*/ 190 h 419"/>
                              <a:gd name="T96" fmla="*/ 2333 w 2512"/>
                              <a:gd name="T97" fmla="*/ 215 h 419"/>
                              <a:gd name="T98" fmla="*/ 2295 w 2512"/>
                              <a:gd name="T99" fmla="*/ 195 h 419"/>
                              <a:gd name="T100" fmla="*/ 2386 w 2512"/>
                              <a:gd name="T101" fmla="*/ 235 h 419"/>
                              <a:gd name="T102" fmla="*/ 2417 w 2512"/>
                              <a:gd name="T103" fmla="*/ 272 h 419"/>
                              <a:gd name="T104" fmla="*/ 2389 w 2512"/>
                              <a:gd name="T105" fmla="*/ 250 h 419"/>
                              <a:gd name="T106" fmla="*/ 2483 w 2512"/>
                              <a:gd name="T107" fmla="*/ 328 h 419"/>
                              <a:gd name="T108" fmla="*/ 2474 w 2512"/>
                              <a:gd name="T109" fmla="*/ 334 h 419"/>
                              <a:gd name="T110" fmla="*/ 2501 w 2512"/>
                              <a:gd name="T111" fmla="*/ 419 h 4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2512" h="419">
                                <a:moveTo>
                                  <a:pt x="0" y="416"/>
                                </a:moveTo>
                                <a:lnTo>
                                  <a:pt x="17" y="353"/>
                                </a:lnTo>
                                <a:lnTo>
                                  <a:pt x="27" y="355"/>
                                </a:lnTo>
                                <a:lnTo>
                                  <a:pt x="11" y="419"/>
                                </a:lnTo>
                                <a:lnTo>
                                  <a:pt x="0" y="416"/>
                                </a:lnTo>
                                <a:close/>
                                <a:moveTo>
                                  <a:pt x="40" y="313"/>
                                </a:moveTo>
                                <a:lnTo>
                                  <a:pt x="48" y="302"/>
                                </a:lnTo>
                                <a:lnTo>
                                  <a:pt x="86" y="265"/>
                                </a:lnTo>
                                <a:lnTo>
                                  <a:pt x="94" y="273"/>
                                </a:lnTo>
                                <a:lnTo>
                                  <a:pt x="56" y="309"/>
                                </a:lnTo>
                                <a:lnTo>
                                  <a:pt x="57" y="309"/>
                                </a:lnTo>
                                <a:lnTo>
                                  <a:pt x="48" y="320"/>
                                </a:lnTo>
                                <a:lnTo>
                                  <a:pt x="40" y="313"/>
                                </a:lnTo>
                                <a:close/>
                                <a:moveTo>
                                  <a:pt x="122" y="237"/>
                                </a:moveTo>
                                <a:lnTo>
                                  <a:pt x="126" y="235"/>
                                </a:lnTo>
                                <a:lnTo>
                                  <a:pt x="135" y="228"/>
                                </a:lnTo>
                                <a:lnTo>
                                  <a:pt x="145" y="222"/>
                                </a:lnTo>
                                <a:lnTo>
                                  <a:pt x="154" y="216"/>
                                </a:lnTo>
                                <a:lnTo>
                                  <a:pt x="164" y="210"/>
                                </a:lnTo>
                                <a:lnTo>
                                  <a:pt x="174" y="205"/>
                                </a:lnTo>
                                <a:lnTo>
                                  <a:pt x="179" y="202"/>
                                </a:lnTo>
                                <a:lnTo>
                                  <a:pt x="184" y="212"/>
                                </a:lnTo>
                                <a:lnTo>
                                  <a:pt x="179" y="215"/>
                                </a:lnTo>
                                <a:lnTo>
                                  <a:pt x="179" y="215"/>
                                </a:lnTo>
                                <a:lnTo>
                                  <a:pt x="170" y="220"/>
                                </a:lnTo>
                                <a:lnTo>
                                  <a:pt x="170" y="220"/>
                                </a:lnTo>
                                <a:lnTo>
                                  <a:pt x="160" y="226"/>
                                </a:lnTo>
                                <a:lnTo>
                                  <a:pt x="160" y="226"/>
                                </a:lnTo>
                                <a:lnTo>
                                  <a:pt x="151" y="231"/>
                                </a:lnTo>
                                <a:lnTo>
                                  <a:pt x="151" y="231"/>
                                </a:lnTo>
                                <a:lnTo>
                                  <a:pt x="141" y="237"/>
                                </a:lnTo>
                                <a:lnTo>
                                  <a:pt x="141" y="237"/>
                                </a:lnTo>
                                <a:lnTo>
                                  <a:pt x="132" y="244"/>
                                </a:lnTo>
                                <a:lnTo>
                                  <a:pt x="132" y="244"/>
                                </a:lnTo>
                                <a:lnTo>
                                  <a:pt x="128" y="246"/>
                                </a:lnTo>
                                <a:lnTo>
                                  <a:pt x="122" y="237"/>
                                </a:lnTo>
                                <a:close/>
                                <a:moveTo>
                                  <a:pt x="218" y="182"/>
                                </a:moveTo>
                                <a:lnTo>
                                  <a:pt x="221" y="180"/>
                                </a:lnTo>
                                <a:lnTo>
                                  <a:pt x="231" y="176"/>
                                </a:lnTo>
                                <a:lnTo>
                                  <a:pt x="250" y="167"/>
                                </a:lnTo>
                                <a:lnTo>
                                  <a:pt x="260" y="163"/>
                                </a:lnTo>
                                <a:lnTo>
                                  <a:pt x="269" y="159"/>
                                </a:lnTo>
                                <a:lnTo>
                                  <a:pt x="279" y="155"/>
                                </a:lnTo>
                                <a:lnTo>
                                  <a:pt x="279" y="154"/>
                                </a:lnTo>
                                <a:lnTo>
                                  <a:pt x="283" y="165"/>
                                </a:lnTo>
                                <a:lnTo>
                                  <a:pt x="283" y="165"/>
                                </a:lnTo>
                                <a:lnTo>
                                  <a:pt x="283" y="165"/>
                                </a:lnTo>
                                <a:lnTo>
                                  <a:pt x="273" y="169"/>
                                </a:lnTo>
                                <a:lnTo>
                                  <a:pt x="274" y="169"/>
                                </a:lnTo>
                                <a:lnTo>
                                  <a:pt x="264" y="173"/>
                                </a:lnTo>
                                <a:lnTo>
                                  <a:pt x="264" y="173"/>
                                </a:lnTo>
                                <a:lnTo>
                                  <a:pt x="255" y="177"/>
                                </a:lnTo>
                                <a:lnTo>
                                  <a:pt x="255" y="177"/>
                                </a:lnTo>
                                <a:lnTo>
                                  <a:pt x="236" y="185"/>
                                </a:lnTo>
                                <a:lnTo>
                                  <a:pt x="236" y="185"/>
                                </a:lnTo>
                                <a:lnTo>
                                  <a:pt x="226" y="190"/>
                                </a:lnTo>
                                <a:lnTo>
                                  <a:pt x="226" y="190"/>
                                </a:lnTo>
                                <a:lnTo>
                                  <a:pt x="223" y="192"/>
                                </a:lnTo>
                                <a:lnTo>
                                  <a:pt x="218" y="182"/>
                                </a:lnTo>
                                <a:close/>
                                <a:moveTo>
                                  <a:pt x="320" y="138"/>
                                </a:moveTo>
                                <a:lnTo>
                                  <a:pt x="327" y="136"/>
                                </a:lnTo>
                                <a:lnTo>
                                  <a:pt x="336" y="133"/>
                                </a:lnTo>
                                <a:lnTo>
                                  <a:pt x="365" y="123"/>
                                </a:lnTo>
                                <a:lnTo>
                                  <a:pt x="374" y="120"/>
                                </a:lnTo>
                                <a:lnTo>
                                  <a:pt x="384" y="117"/>
                                </a:lnTo>
                                <a:lnTo>
                                  <a:pt x="387" y="127"/>
                                </a:lnTo>
                                <a:lnTo>
                                  <a:pt x="378" y="130"/>
                                </a:lnTo>
                                <a:lnTo>
                                  <a:pt x="378" y="130"/>
                                </a:lnTo>
                                <a:lnTo>
                                  <a:pt x="368" y="133"/>
                                </a:lnTo>
                                <a:lnTo>
                                  <a:pt x="368" y="133"/>
                                </a:lnTo>
                                <a:lnTo>
                                  <a:pt x="340" y="143"/>
                                </a:lnTo>
                                <a:lnTo>
                                  <a:pt x="340" y="143"/>
                                </a:lnTo>
                                <a:lnTo>
                                  <a:pt x="330" y="146"/>
                                </a:lnTo>
                                <a:lnTo>
                                  <a:pt x="330" y="146"/>
                                </a:lnTo>
                                <a:lnTo>
                                  <a:pt x="324" y="149"/>
                                </a:lnTo>
                                <a:lnTo>
                                  <a:pt x="320" y="138"/>
                                </a:lnTo>
                                <a:close/>
                                <a:moveTo>
                                  <a:pt x="426" y="104"/>
                                </a:moveTo>
                                <a:lnTo>
                                  <a:pt x="431" y="102"/>
                                </a:lnTo>
                                <a:lnTo>
                                  <a:pt x="441" y="99"/>
                                </a:lnTo>
                                <a:lnTo>
                                  <a:pt x="451" y="97"/>
                                </a:lnTo>
                                <a:lnTo>
                                  <a:pt x="460" y="94"/>
                                </a:lnTo>
                                <a:lnTo>
                                  <a:pt x="479" y="89"/>
                                </a:lnTo>
                                <a:lnTo>
                                  <a:pt x="489" y="87"/>
                                </a:lnTo>
                                <a:lnTo>
                                  <a:pt x="490" y="86"/>
                                </a:lnTo>
                                <a:lnTo>
                                  <a:pt x="493" y="97"/>
                                </a:lnTo>
                                <a:lnTo>
                                  <a:pt x="491" y="97"/>
                                </a:lnTo>
                                <a:lnTo>
                                  <a:pt x="492" y="97"/>
                                </a:lnTo>
                                <a:lnTo>
                                  <a:pt x="482" y="100"/>
                                </a:lnTo>
                                <a:lnTo>
                                  <a:pt x="482" y="100"/>
                                </a:lnTo>
                                <a:lnTo>
                                  <a:pt x="463" y="105"/>
                                </a:lnTo>
                                <a:lnTo>
                                  <a:pt x="463" y="105"/>
                                </a:lnTo>
                                <a:lnTo>
                                  <a:pt x="454" y="107"/>
                                </a:lnTo>
                                <a:lnTo>
                                  <a:pt x="454" y="107"/>
                                </a:lnTo>
                                <a:lnTo>
                                  <a:pt x="444" y="110"/>
                                </a:lnTo>
                                <a:lnTo>
                                  <a:pt x="444" y="110"/>
                                </a:lnTo>
                                <a:lnTo>
                                  <a:pt x="435" y="113"/>
                                </a:lnTo>
                                <a:lnTo>
                                  <a:pt x="435" y="113"/>
                                </a:lnTo>
                                <a:lnTo>
                                  <a:pt x="429" y="114"/>
                                </a:lnTo>
                                <a:lnTo>
                                  <a:pt x="426" y="104"/>
                                </a:lnTo>
                                <a:close/>
                                <a:moveTo>
                                  <a:pt x="534" y="76"/>
                                </a:moveTo>
                                <a:lnTo>
                                  <a:pt x="565" y="69"/>
                                </a:lnTo>
                                <a:lnTo>
                                  <a:pt x="575" y="67"/>
                                </a:lnTo>
                                <a:lnTo>
                                  <a:pt x="584" y="65"/>
                                </a:lnTo>
                                <a:lnTo>
                                  <a:pt x="594" y="63"/>
                                </a:lnTo>
                                <a:lnTo>
                                  <a:pt x="599" y="62"/>
                                </a:lnTo>
                                <a:lnTo>
                                  <a:pt x="601" y="72"/>
                                </a:lnTo>
                                <a:lnTo>
                                  <a:pt x="596" y="73"/>
                                </a:lnTo>
                                <a:lnTo>
                                  <a:pt x="596" y="73"/>
                                </a:lnTo>
                                <a:lnTo>
                                  <a:pt x="586" y="75"/>
                                </a:lnTo>
                                <a:lnTo>
                                  <a:pt x="586" y="75"/>
                                </a:lnTo>
                                <a:lnTo>
                                  <a:pt x="577" y="77"/>
                                </a:lnTo>
                                <a:lnTo>
                                  <a:pt x="577" y="77"/>
                                </a:lnTo>
                                <a:lnTo>
                                  <a:pt x="567" y="79"/>
                                </a:lnTo>
                                <a:lnTo>
                                  <a:pt x="568" y="79"/>
                                </a:lnTo>
                                <a:lnTo>
                                  <a:pt x="536" y="86"/>
                                </a:lnTo>
                                <a:lnTo>
                                  <a:pt x="534" y="76"/>
                                </a:lnTo>
                                <a:close/>
                                <a:moveTo>
                                  <a:pt x="642" y="53"/>
                                </a:moveTo>
                                <a:lnTo>
                                  <a:pt x="651" y="52"/>
                                </a:lnTo>
                                <a:lnTo>
                                  <a:pt x="660" y="50"/>
                                </a:lnTo>
                                <a:lnTo>
                                  <a:pt x="679" y="47"/>
                                </a:lnTo>
                                <a:lnTo>
                                  <a:pt x="689" y="45"/>
                                </a:lnTo>
                                <a:lnTo>
                                  <a:pt x="708" y="42"/>
                                </a:lnTo>
                                <a:lnTo>
                                  <a:pt x="710" y="53"/>
                                </a:lnTo>
                                <a:lnTo>
                                  <a:pt x="691" y="56"/>
                                </a:lnTo>
                                <a:lnTo>
                                  <a:pt x="691" y="56"/>
                                </a:lnTo>
                                <a:lnTo>
                                  <a:pt x="681" y="57"/>
                                </a:lnTo>
                                <a:lnTo>
                                  <a:pt x="681" y="57"/>
                                </a:lnTo>
                                <a:lnTo>
                                  <a:pt x="662" y="61"/>
                                </a:lnTo>
                                <a:lnTo>
                                  <a:pt x="662" y="61"/>
                                </a:lnTo>
                                <a:lnTo>
                                  <a:pt x="653" y="62"/>
                                </a:lnTo>
                                <a:lnTo>
                                  <a:pt x="653" y="62"/>
                                </a:lnTo>
                                <a:lnTo>
                                  <a:pt x="644" y="64"/>
                                </a:lnTo>
                                <a:lnTo>
                                  <a:pt x="642" y="53"/>
                                </a:lnTo>
                                <a:close/>
                                <a:moveTo>
                                  <a:pt x="752" y="35"/>
                                </a:moveTo>
                                <a:lnTo>
                                  <a:pt x="756" y="35"/>
                                </a:lnTo>
                                <a:lnTo>
                                  <a:pt x="765" y="33"/>
                                </a:lnTo>
                                <a:lnTo>
                                  <a:pt x="784" y="31"/>
                                </a:lnTo>
                                <a:lnTo>
                                  <a:pt x="794" y="29"/>
                                </a:lnTo>
                                <a:lnTo>
                                  <a:pt x="818" y="26"/>
                                </a:lnTo>
                                <a:lnTo>
                                  <a:pt x="819" y="37"/>
                                </a:lnTo>
                                <a:lnTo>
                                  <a:pt x="795" y="40"/>
                                </a:lnTo>
                                <a:lnTo>
                                  <a:pt x="795" y="40"/>
                                </a:lnTo>
                                <a:lnTo>
                                  <a:pt x="786" y="41"/>
                                </a:lnTo>
                                <a:lnTo>
                                  <a:pt x="786" y="41"/>
                                </a:lnTo>
                                <a:lnTo>
                                  <a:pt x="767" y="44"/>
                                </a:lnTo>
                                <a:lnTo>
                                  <a:pt x="767" y="44"/>
                                </a:lnTo>
                                <a:lnTo>
                                  <a:pt x="757" y="45"/>
                                </a:lnTo>
                                <a:lnTo>
                                  <a:pt x="757" y="45"/>
                                </a:lnTo>
                                <a:lnTo>
                                  <a:pt x="753" y="46"/>
                                </a:lnTo>
                                <a:lnTo>
                                  <a:pt x="752" y="35"/>
                                </a:lnTo>
                                <a:close/>
                                <a:moveTo>
                                  <a:pt x="862" y="21"/>
                                </a:moveTo>
                                <a:lnTo>
                                  <a:pt x="918" y="15"/>
                                </a:lnTo>
                                <a:lnTo>
                                  <a:pt x="927" y="15"/>
                                </a:lnTo>
                                <a:lnTo>
                                  <a:pt x="928" y="15"/>
                                </a:lnTo>
                                <a:lnTo>
                                  <a:pt x="929" y="25"/>
                                </a:lnTo>
                                <a:lnTo>
                                  <a:pt x="928" y="26"/>
                                </a:lnTo>
                                <a:lnTo>
                                  <a:pt x="928" y="26"/>
                                </a:lnTo>
                                <a:lnTo>
                                  <a:pt x="919" y="26"/>
                                </a:lnTo>
                                <a:lnTo>
                                  <a:pt x="919" y="26"/>
                                </a:lnTo>
                                <a:lnTo>
                                  <a:pt x="863" y="32"/>
                                </a:lnTo>
                                <a:lnTo>
                                  <a:pt x="862" y="21"/>
                                </a:lnTo>
                                <a:close/>
                                <a:moveTo>
                                  <a:pt x="973" y="11"/>
                                </a:moveTo>
                                <a:lnTo>
                                  <a:pt x="984" y="10"/>
                                </a:lnTo>
                                <a:lnTo>
                                  <a:pt x="994" y="9"/>
                                </a:lnTo>
                                <a:lnTo>
                                  <a:pt x="1039" y="6"/>
                                </a:lnTo>
                                <a:lnTo>
                                  <a:pt x="1040" y="17"/>
                                </a:lnTo>
                                <a:lnTo>
                                  <a:pt x="995" y="20"/>
                                </a:lnTo>
                                <a:lnTo>
                                  <a:pt x="995" y="20"/>
                                </a:lnTo>
                                <a:lnTo>
                                  <a:pt x="985" y="21"/>
                                </a:lnTo>
                                <a:lnTo>
                                  <a:pt x="985" y="21"/>
                                </a:lnTo>
                                <a:lnTo>
                                  <a:pt x="973" y="22"/>
                                </a:lnTo>
                                <a:lnTo>
                                  <a:pt x="973" y="11"/>
                                </a:lnTo>
                                <a:close/>
                                <a:moveTo>
                                  <a:pt x="1083" y="4"/>
                                </a:moveTo>
                                <a:lnTo>
                                  <a:pt x="1118" y="3"/>
                                </a:lnTo>
                                <a:lnTo>
                                  <a:pt x="1127" y="2"/>
                                </a:lnTo>
                                <a:lnTo>
                                  <a:pt x="1150" y="2"/>
                                </a:lnTo>
                                <a:lnTo>
                                  <a:pt x="1150" y="13"/>
                                </a:lnTo>
                                <a:lnTo>
                                  <a:pt x="1128" y="13"/>
                                </a:lnTo>
                                <a:lnTo>
                                  <a:pt x="1128" y="13"/>
                                </a:lnTo>
                                <a:lnTo>
                                  <a:pt x="1118" y="14"/>
                                </a:lnTo>
                                <a:lnTo>
                                  <a:pt x="1118" y="14"/>
                                </a:lnTo>
                                <a:lnTo>
                                  <a:pt x="1084" y="15"/>
                                </a:lnTo>
                                <a:lnTo>
                                  <a:pt x="1083" y="4"/>
                                </a:lnTo>
                                <a:close/>
                                <a:moveTo>
                                  <a:pt x="1195" y="1"/>
                                </a:moveTo>
                                <a:lnTo>
                                  <a:pt x="1251" y="0"/>
                                </a:lnTo>
                                <a:lnTo>
                                  <a:pt x="1261" y="0"/>
                                </a:lnTo>
                                <a:lnTo>
                                  <a:pt x="1261" y="0"/>
                                </a:lnTo>
                                <a:lnTo>
                                  <a:pt x="1261" y="11"/>
                                </a:lnTo>
                                <a:lnTo>
                                  <a:pt x="1261" y="11"/>
                                </a:lnTo>
                                <a:lnTo>
                                  <a:pt x="1261" y="11"/>
                                </a:lnTo>
                                <a:lnTo>
                                  <a:pt x="1251" y="11"/>
                                </a:lnTo>
                                <a:lnTo>
                                  <a:pt x="1251" y="11"/>
                                </a:lnTo>
                                <a:lnTo>
                                  <a:pt x="1195" y="12"/>
                                </a:lnTo>
                                <a:lnTo>
                                  <a:pt x="1195" y="1"/>
                                </a:lnTo>
                                <a:close/>
                                <a:moveTo>
                                  <a:pt x="1305" y="1"/>
                                </a:moveTo>
                                <a:lnTo>
                                  <a:pt x="1318" y="1"/>
                                </a:lnTo>
                                <a:lnTo>
                                  <a:pt x="1327" y="1"/>
                                </a:lnTo>
                                <a:lnTo>
                                  <a:pt x="1337" y="1"/>
                                </a:lnTo>
                                <a:lnTo>
                                  <a:pt x="1346" y="1"/>
                                </a:lnTo>
                                <a:lnTo>
                                  <a:pt x="1372" y="2"/>
                                </a:lnTo>
                                <a:lnTo>
                                  <a:pt x="1372" y="13"/>
                                </a:lnTo>
                                <a:lnTo>
                                  <a:pt x="1346" y="12"/>
                                </a:lnTo>
                                <a:lnTo>
                                  <a:pt x="1346" y="12"/>
                                </a:lnTo>
                                <a:lnTo>
                                  <a:pt x="1337" y="12"/>
                                </a:lnTo>
                                <a:lnTo>
                                  <a:pt x="1327" y="12"/>
                                </a:lnTo>
                                <a:lnTo>
                                  <a:pt x="1318" y="12"/>
                                </a:lnTo>
                                <a:lnTo>
                                  <a:pt x="1318" y="12"/>
                                </a:lnTo>
                                <a:lnTo>
                                  <a:pt x="1305" y="12"/>
                                </a:lnTo>
                                <a:lnTo>
                                  <a:pt x="1305" y="1"/>
                                </a:lnTo>
                                <a:close/>
                                <a:moveTo>
                                  <a:pt x="1417" y="4"/>
                                </a:moveTo>
                                <a:lnTo>
                                  <a:pt x="1451" y="5"/>
                                </a:lnTo>
                                <a:lnTo>
                                  <a:pt x="1461" y="6"/>
                                </a:lnTo>
                                <a:lnTo>
                                  <a:pt x="1483" y="7"/>
                                </a:lnTo>
                                <a:lnTo>
                                  <a:pt x="1482" y="18"/>
                                </a:lnTo>
                                <a:lnTo>
                                  <a:pt x="1460" y="17"/>
                                </a:lnTo>
                                <a:lnTo>
                                  <a:pt x="1460" y="17"/>
                                </a:lnTo>
                                <a:lnTo>
                                  <a:pt x="1450" y="16"/>
                                </a:lnTo>
                                <a:lnTo>
                                  <a:pt x="1451" y="16"/>
                                </a:lnTo>
                                <a:lnTo>
                                  <a:pt x="1416" y="15"/>
                                </a:lnTo>
                                <a:lnTo>
                                  <a:pt x="1417" y="4"/>
                                </a:lnTo>
                                <a:close/>
                                <a:moveTo>
                                  <a:pt x="1527" y="10"/>
                                </a:moveTo>
                                <a:lnTo>
                                  <a:pt x="1546" y="11"/>
                                </a:lnTo>
                                <a:lnTo>
                                  <a:pt x="1556" y="12"/>
                                </a:lnTo>
                                <a:lnTo>
                                  <a:pt x="1584" y="15"/>
                                </a:lnTo>
                                <a:lnTo>
                                  <a:pt x="1594" y="15"/>
                                </a:lnTo>
                                <a:lnTo>
                                  <a:pt x="1593" y="26"/>
                                </a:lnTo>
                                <a:lnTo>
                                  <a:pt x="1583" y="26"/>
                                </a:lnTo>
                                <a:lnTo>
                                  <a:pt x="1584" y="26"/>
                                </a:lnTo>
                                <a:lnTo>
                                  <a:pt x="1555" y="23"/>
                                </a:lnTo>
                                <a:lnTo>
                                  <a:pt x="1555" y="23"/>
                                </a:lnTo>
                                <a:lnTo>
                                  <a:pt x="1546" y="22"/>
                                </a:lnTo>
                                <a:lnTo>
                                  <a:pt x="1546" y="22"/>
                                </a:lnTo>
                                <a:lnTo>
                                  <a:pt x="1527" y="21"/>
                                </a:lnTo>
                                <a:lnTo>
                                  <a:pt x="1527" y="10"/>
                                </a:lnTo>
                                <a:close/>
                                <a:moveTo>
                                  <a:pt x="1638" y="20"/>
                                </a:moveTo>
                                <a:lnTo>
                                  <a:pt x="1651" y="21"/>
                                </a:lnTo>
                                <a:lnTo>
                                  <a:pt x="1661" y="22"/>
                                </a:lnTo>
                                <a:lnTo>
                                  <a:pt x="1670" y="23"/>
                                </a:lnTo>
                                <a:lnTo>
                                  <a:pt x="1704" y="28"/>
                                </a:lnTo>
                                <a:lnTo>
                                  <a:pt x="1703" y="39"/>
                                </a:lnTo>
                                <a:lnTo>
                                  <a:pt x="1669" y="34"/>
                                </a:lnTo>
                                <a:lnTo>
                                  <a:pt x="1669" y="34"/>
                                </a:lnTo>
                                <a:lnTo>
                                  <a:pt x="1660" y="33"/>
                                </a:lnTo>
                                <a:lnTo>
                                  <a:pt x="1650" y="32"/>
                                </a:lnTo>
                                <a:lnTo>
                                  <a:pt x="1650" y="32"/>
                                </a:lnTo>
                                <a:lnTo>
                                  <a:pt x="1637" y="31"/>
                                </a:lnTo>
                                <a:lnTo>
                                  <a:pt x="1638" y="20"/>
                                </a:lnTo>
                                <a:close/>
                                <a:moveTo>
                                  <a:pt x="1748" y="33"/>
                                </a:moveTo>
                                <a:lnTo>
                                  <a:pt x="1756" y="35"/>
                                </a:lnTo>
                                <a:lnTo>
                                  <a:pt x="1785" y="39"/>
                                </a:lnTo>
                                <a:lnTo>
                                  <a:pt x="1794" y="40"/>
                                </a:lnTo>
                                <a:lnTo>
                                  <a:pt x="1814" y="43"/>
                                </a:lnTo>
                                <a:lnTo>
                                  <a:pt x="1812" y="54"/>
                                </a:lnTo>
                                <a:lnTo>
                                  <a:pt x="1792" y="51"/>
                                </a:lnTo>
                                <a:lnTo>
                                  <a:pt x="1792" y="51"/>
                                </a:lnTo>
                                <a:lnTo>
                                  <a:pt x="1783" y="50"/>
                                </a:lnTo>
                                <a:lnTo>
                                  <a:pt x="1783" y="50"/>
                                </a:lnTo>
                                <a:lnTo>
                                  <a:pt x="1754" y="45"/>
                                </a:lnTo>
                                <a:lnTo>
                                  <a:pt x="1754" y="45"/>
                                </a:lnTo>
                                <a:lnTo>
                                  <a:pt x="1747" y="44"/>
                                </a:lnTo>
                                <a:lnTo>
                                  <a:pt x="1748" y="33"/>
                                </a:lnTo>
                                <a:close/>
                                <a:moveTo>
                                  <a:pt x="1858" y="51"/>
                                </a:moveTo>
                                <a:lnTo>
                                  <a:pt x="1861" y="52"/>
                                </a:lnTo>
                                <a:lnTo>
                                  <a:pt x="1880" y="55"/>
                                </a:lnTo>
                                <a:lnTo>
                                  <a:pt x="1889" y="57"/>
                                </a:lnTo>
                                <a:lnTo>
                                  <a:pt x="1918" y="63"/>
                                </a:lnTo>
                                <a:lnTo>
                                  <a:pt x="1923" y="64"/>
                                </a:lnTo>
                                <a:lnTo>
                                  <a:pt x="1921" y="74"/>
                                </a:lnTo>
                                <a:lnTo>
                                  <a:pt x="1916" y="73"/>
                                </a:lnTo>
                                <a:lnTo>
                                  <a:pt x="1916" y="73"/>
                                </a:lnTo>
                                <a:lnTo>
                                  <a:pt x="1887" y="68"/>
                                </a:lnTo>
                                <a:lnTo>
                                  <a:pt x="1887" y="68"/>
                                </a:lnTo>
                                <a:lnTo>
                                  <a:pt x="1878" y="66"/>
                                </a:lnTo>
                                <a:lnTo>
                                  <a:pt x="1878" y="66"/>
                                </a:lnTo>
                                <a:lnTo>
                                  <a:pt x="1859" y="62"/>
                                </a:lnTo>
                                <a:lnTo>
                                  <a:pt x="1859" y="62"/>
                                </a:lnTo>
                                <a:lnTo>
                                  <a:pt x="1856" y="62"/>
                                </a:lnTo>
                                <a:lnTo>
                                  <a:pt x="1858" y="51"/>
                                </a:lnTo>
                                <a:close/>
                                <a:moveTo>
                                  <a:pt x="1967" y="73"/>
                                </a:moveTo>
                                <a:lnTo>
                                  <a:pt x="1985" y="77"/>
                                </a:lnTo>
                                <a:lnTo>
                                  <a:pt x="1994" y="80"/>
                                </a:lnTo>
                                <a:lnTo>
                                  <a:pt x="2023" y="87"/>
                                </a:lnTo>
                                <a:lnTo>
                                  <a:pt x="2032" y="89"/>
                                </a:lnTo>
                                <a:lnTo>
                                  <a:pt x="2029" y="99"/>
                                </a:lnTo>
                                <a:lnTo>
                                  <a:pt x="2020" y="97"/>
                                </a:lnTo>
                                <a:lnTo>
                                  <a:pt x="2020" y="97"/>
                                </a:lnTo>
                                <a:lnTo>
                                  <a:pt x="1992" y="90"/>
                                </a:lnTo>
                                <a:lnTo>
                                  <a:pt x="1992" y="90"/>
                                </a:lnTo>
                                <a:lnTo>
                                  <a:pt x="1982" y="88"/>
                                </a:lnTo>
                                <a:lnTo>
                                  <a:pt x="1982" y="88"/>
                                </a:lnTo>
                                <a:lnTo>
                                  <a:pt x="1964" y="84"/>
                                </a:lnTo>
                                <a:lnTo>
                                  <a:pt x="1967" y="73"/>
                                </a:lnTo>
                                <a:close/>
                                <a:moveTo>
                                  <a:pt x="2074" y="101"/>
                                </a:moveTo>
                                <a:lnTo>
                                  <a:pt x="2080" y="102"/>
                                </a:lnTo>
                                <a:lnTo>
                                  <a:pt x="2109" y="111"/>
                                </a:lnTo>
                                <a:lnTo>
                                  <a:pt x="2118" y="114"/>
                                </a:lnTo>
                                <a:lnTo>
                                  <a:pt x="2128" y="117"/>
                                </a:lnTo>
                                <a:lnTo>
                                  <a:pt x="2137" y="120"/>
                                </a:lnTo>
                                <a:lnTo>
                                  <a:pt x="2138" y="120"/>
                                </a:lnTo>
                                <a:lnTo>
                                  <a:pt x="2135" y="130"/>
                                </a:lnTo>
                                <a:lnTo>
                                  <a:pt x="2134" y="130"/>
                                </a:lnTo>
                                <a:lnTo>
                                  <a:pt x="2134" y="130"/>
                                </a:lnTo>
                                <a:lnTo>
                                  <a:pt x="2124" y="127"/>
                                </a:lnTo>
                                <a:lnTo>
                                  <a:pt x="2124" y="127"/>
                                </a:lnTo>
                                <a:lnTo>
                                  <a:pt x="2115" y="124"/>
                                </a:lnTo>
                                <a:lnTo>
                                  <a:pt x="2115" y="124"/>
                                </a:lnTo>
                                <a:lnTo>
                                  <a:pt x="2106" y="121"/>
                                </a:lnTo>
                                <a:lnTo>
                                  <a:pt x="2106" y="121"/>
                                </a:lnTo>
                                <a:lnTo>
                                  <a:pt x="2077" y="113"/>
                                </a:lnTo>
                                <a:lnTo>
                                  <a:pt x="2077" y="113"/>
                                </a:lnTo>
                                <a:lnTo>
                                  <a:pt x="2071" y="111"/>
                                </a:lnTo>
                                <a:lnTo>
                                  <a:pt x="2074" y="101"/>
                                </a:lnTo>
                                <a:close/>
                                <a:moveTo>
                                  <a:pt x="2180" y="134"/>
                                </a:moveTo>
                                <a:lnTo>
                                  <a:pt x="2185" y="136"/>
                                </a:lnTo>
                                <a:lnTo>
                                  <a:pt x="2195" y="140"/>
                                </a:lnTo>
                                <a:lnTo>
                                  <a:pt x="2204" y="143"/>
                                </a:lnTo>
                                <a:lnTo>
                                  <a:pt x="2214" y="147"/>
                                </a:lnTo>
                                <a:lnTo>
                                  <a:pt x="2233" y="155"/>
                                </a:lnTo>
                                <a:lnTo>
                                  <a:pt x="2242" y="159"/>
                                </a:lnTo>
                                <a:lnTo>
                                  <a:pt x="2238" y="169"/>
                                </a:lnTo>
                                <a:lnTo>
                                  <a:pt x="2229" y="165"/>
                                </a:lnTo>
                                <a:lnTo>
                                  <a:pt x="2229" y="165"/>
                                </a:lnTo>
                                <a:lnTo>
                                  <a:pt x="2210" y="157"/>
                                </a:lnTo>
                                <a:lnTo>
                                  <a:pt x="2210" y="157"/>
                                </a:lnTo>
                                <a:lnTo>
                                  <a:pt x="2200" y="153"/>
                                </a:lnTo>
                                <a:lnTo>
                                  <a:pt x="2200" y="153"/>
                                </a:lnTo>
                                <a:lnTo>
                                  <a:pt x="2191" y="150"/>
                                </a:lnTo>
                                <a:lnTo>
                                  <a:pt x="2191" y="150"/>
                                </a:lnTo>
                                <a:lnTo>
                                  <a:pt x="2181" y="146"/>
                                </a:lnTo>
                                <a:lnTo>
                                  <a:pt x="2181" y="146"/>
                                </a:lnTo>
                                <a:lnTo>
                                  <a:pt x="2176" y="145"/>
                                </a:lnTo>
                                <a:lnTo>
                                  <a:pt x="2180" y="134"/>
                                </a:lnTo>
                                <a:close/>
                                <a:moveTo>
                                  <a:pt x="2283" y="177"/>
                                </a:moveTo>
                                <a:lnTo>
                                  <a:pt x="2290" y="180"/>
                                </a:lnTo>
                                <a:lnTo>
                                  <a:pt x="2300" y="185"/>
                                </a:lnTo>
                                <a:lnTo>
                                  <a:pt x="2309" y="190"/>
                                </a:lnTo>
                                <a:lnTo>
                                  <a:pt x="2319" y="195"/>
                                </a:lnTo>
                                <a:lnTo>
                                  <a:pt x="2329" y="200"/>
                                </a:lnTo>
                                <a:lnTo>
                                  <a:pt x="2338" y="205"/>
                                </a:lnTo>
                                <a:lnTo>
                                  <a:pt x="2342" y="207"/>
                                </a:lnTo>
                                <a:lnTo>
                                  <a:pt x="2337" y="217"/>
                                </a:lnTo>
                                <a:lnTo>
                                  <a:pt x="2333" y="215"/>
                                </a:lnTo>
                                <a:lnTo>
                                  <a:pt x="2333" y="215"/>
                                </a:lnTo>
                                <a:lnTo>
                                  <a:pt x="2323" y="209"/>
                                </a:lnTo>
                                <a:lnTo>
                                  <a:pt x="2323" y="209"/>
                                </a:lnTo>
                                <a:lnTo>
                                  <a:pt x="2314" y="204"/>
                                </a:lnTo>
                                <a:lnTo>
                                  <a:pt x="2314" y="204"/>
                                </a:lnTo>
                                <a:lnTo>
                                  <a:pt x="2304" y="199"/>
                                </a:lnTo>
                                <a:lnTo>
                                  <a:pt x="2304" y="199"/>
                                </a:lnTo>
                                <a:lnTo>
                                  <a:pt x="2295" y="195"/>
                                </a:lnTo>
                                <a:lnTo>
                                  <a:pt x="2295" y="195"/>
                                </a:lnTo>
                                <a:lnTo>
                                  <a:pt x="2285" y="190"/>
                                </a:lnTo>
                                <a:lnTo>
                                  <a:pt x="2285" y="190"/>
                                </a:lnTo>
                                <a:lnTo>
                                  <a:pt x="2278" y="187"/>
                                </a:lnTo>
                                <a:lnTo>
                                  <a:pt x="2283" y="177"/>
                                </a:lnTo>
                                <a:close/>
                                <a:moveTo>
                                  <a:pt x="2380" y="231"/>
                                </a:moveTo>
                                <a:lnTo>
                                  <a:pt x="2386" y="235"/>
                                </a:lnTo>
                                <a:lnTo>
                                  <a:pt x="2396" y="242"/>
                                </a:lnTo>
                                <a:lnTo>
                                  <a:pt x="2405" y="249"/>
                                </a:lnTo>
                                <a:lnTo>
                                  <a:pt x="2415" y="256"/>
                                </a:lnTo>
                                <a:lnTo>
                                  <a:pt x="2425" y="264"/>
                                </a:lnTo>
                                <a:lnTo>
                                  <a:pt x="2433" y="272"/>
                                </a:lnTo>
                                <a:lnTo>
                                  <a:pt x="2425" y="280"/>
                                </a:lnTo>
                                <a:lnTo>
                                  <a:pt x="2417" y="272"/>
                                </a:lnTo>
                                <a:lnTo>
                                  <a:pt x="2418" y="272"/>
                                </a:lnTo>
                                <a:lnTo>
                                  <a:pt x="2408" y="265"/>
                                </a:lnTo>
                                <a:lnTo>
                                  <a:pt x="2408" y="265"/>
                                </a:lnTo>
                                <a:lnTo>
                                  <a:pt x="2399" y="257"/>
                                </a:lnTo>
                                <a:lnTo>
                                  <a:pt x="2399" y="257"/>
                                </a:lnTo>
                                <a:lnTo>
                                  <a:pt x="2389" y="250"/>
                                </a:lnTo>
                                <a:lnTo>
                                  <a:pt x="2389" y="250"/>
                                </a:lnTo>
                                <a:lnTo>
                                  <a:pt x="2380" y="244"/>
                                </a:lnTo>
                                <a:lnTo>
                                  <a:pt x="2380" y="244"/>
                                </a:lnTo>
                                <a:lnTo>
                                  <a:pt x="2374" y="240"/>
                                </a:lnTo>
                                <a:lnTo>
                                  <a:pt x="2380" y="231"/>
                                </a:lnTo>
                                <a:close/>
                                <a:moveTo>
                                  <a:pt x="2465" y="304"/>
                                </a:moveTo>
                                <a:lnTo>
                                  <a:pt x="2473" y="314"/>
                                </a:lnTo>
                                <a:lnTo>
                                  <a:pt x="2483" y="328"/>
                                </a:lnTo>
                                <a:lnTo>
                                  <a:pt x="2493" y="345"/>
                                </a:lnTo>
                                <a:lnTo>
                                  <a:pt x="2498" y="363"/>
                                </a:lnTo>
                                <a:lnTo>
                                  <a:pt x="2487" y="365"/>
                                </a:lnTo>
                                <a:lnTo>
                                  <a:pt x="2482" y="348"/>
                                </a:lnTo>
                                <a:lnTo>
                                  <a:pt x="2483" y="349"/>
                                </a:lnTo>
                                <a:lnTo>
                                  <a:pt x="2473" y="333"/>
                                </a:lnTo>
                                <a:lnTo>
                                  <a:pt x="2474" y="334"/>
                                </a:lnTo>
                                <a:lnTo>
                                  <a:pt x="2464" y="320"/>
                                </a:lnTo>
                                <a:lnTo>
                                  <a:pt x="2464" y="321"/>
                                </a:lnTo>
                                <a:lnTo>
                                  <a:pt x="2456" y="311"/>
                                </a:lnTo>
                                <a:lnTo>
                                  <a:pt x="2465" y="304"/>
                                </a:lnTo>
                                <a:close/>
                                <a:moveTo>
                                  <a:pt x="2509" y="405"/>
                                </a:moveTo>
                                <a:lnTo>
                                  <a:pt x="2512" y="416"/>
                                </a:lnTo>
                                <a:lnTo>
                                  <a:pt x="2501" y="419"/>
                                </a:lnTo>
                                <a:lnTo>
                                  <a:pt x="2498" y="408"/>
                                </a:lnTo>
                                <a:lnTo>
                                  <a:pt x="2509" y="4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Freeform 256"/>
                        <wps:cNvSpPr>
                          <a:spLocks/>
                        </wps:cNvSpPr>
                        <wps:spPr bwMode="auto">
                          <a:xfrm>
                            <a:off x="142240" y="1684655"/>
                            <a:ext cx="1588135" cy="261620"/>
                          </a:xfrm>
                          <a:custGeom>
                            <a:avLst/>
                            <a:gdLst>
                              <a:gd name="T0" fmla="*/ 29 w 2501"/>
                              <a:gd name="T1" fmla="*/ 87 h 412"/>
                              <a:gd name="T2" fmla="*/ 86 w 2501"/>
                              <a:gd name="T3" fmla="*/ 149 h 412"/>
                              <a:gd name="T4" fmla="*/ 114 w 2501"/>
                              <a:gd name="T5" fmla="*/ 171 h 412"/>
                              <a:gd name="T6" fmla="*/ 143 w 2501"/>
                              <a:gd name="T7" fmla="*/ 191 h 412"/>
                              <a:gd name="T8" fmla="*/ 171 w 2501"/>
                              <a:gd name="T9" fmla="*/ 208 h 412"/>
                              <a:gd name="T10" fmla="*/ 200 w 2501"/>
                              <a:gd name="T11" fmla="*/ 223 h 412"/>
                              <a:gd name="T12" fmla="*/ 228 w 2501"/>
                              <a:gd name="T13" fmla="*/ 237 h 412"/>
                              <a:gd name="T14" fmla="*/ 266 w 2501"/>
                              <a:gd name="T15" fmla="*/ 254 h 412"/>
                              <a:gd name="T16" fmla="*/ 304 w 2501"/>
                              <a:gd name="T17" fmla="*/ 269 h 412"/>
                              <a:gd name="T18" fmla="*/ 333 w 2501"/>
                              <a:gd name="T19" fmla="*/ 280 h 412"/>
                              <a:gd name="T20" fmla="*/ 380 w 2501"/>
                              <a:gd name="T21" fmla="*/ 296 h 412"/>
                              <a:gd name="T22" fmla="*/ 428 w 2501"/>
                              <a:gd name="T23" fmla="*/ 310 h 412"/>
                              <a:gd name="T24" fmla="*/ 457 w 2501"/>
                              <a:gd name="T25" fmla="*/ 318 h 412"/>
                              <a:gd name="T26" fmla="*/ 514 w 2501"/>
                              <a:gd name="T27" fmla="*/ 333 h 412"/>
                              <a:gd name="T28" fmla="*/ 571 w 2501"/>
                              <a:gd name="T29" fmla="*/ 345 h 412"/>
                              <a:gd name="T30" fmla="*/ 618 w 2501"/>
                              <a:gd name="T31" fmla="*/ 355 h 412"/>
                              <a:gd name="T32" fmla="*/ 656 w 2501"/>
                              <a:gd name="T33" fmla="*/ 362 h 412"/>
                              <a:gd name="T34" fmla="*/ 713 w 2501"/>
                              <a:gd name="T35" fmla="*/ 372 h 412"/>
                              <a:gd name="T36" fmla="*/ 761 w 2501"/>
                              <a:gd name="T37" fmla="*/ 379 h 412"/>
                              <a:gd name="T38" fmla="*/ 837 w 2501"/>
                              <a:gd name="T39" fmla="*/ 389 h 412"/>
                              <a:gd name="T40" fmla="*/ 913 w 2501"/>
                              <a:gd name="T41" fmla="*/ 396 h 412"/>
                              <a:gd name="T42" fmla="*/ 961 w 2501"/>
                              <a:gd name="T43" fmla="*/ 401 h 412"/>
                              <a:gd name="T44" fmla="*/ 1046 w 2501"/>
                              <a:gd name="T45" fmla="*/ 406 h 412"/>
                              <a:gd name="T46" fmla="*/ 1122 w 2501"/>
                              <a:gd name="T47" fmla="*/ 410 h 412"/>
                              <a:gd name="T48" fmla="*/ 1179 w 2501"/>
                              <a:gd name="T49" fmla="*/ 411 h 412"/>
                              <a:gd name="T50" fmla="*/ 1256 w 2501"/>
                              <a:gd name="T51" fmla="*/ 412 h 412"/>
                              <a:gd name="T52" fmla="*/ 1332 w 2501"/>
                              <a:gd name="T53" fmla="*/ 411 h 412"/>
                              <a:gd name="T54" fmla="*/ 1389 w 2501"/>
                              <a:gd name="T55" fmla="*/ 409 h 412"/>
                              <a:gd name="T56" fmla="*/ 1512 w 2501"/>
                              <a:gd name="T57" fmla="*/ 403 h 412"/>
                              <a:gd name="T58" fmla="*/ 1551 w 2501"/>
                              <a:gd name="T59" fmla="*/ 400 h 412"/>
                              <a:gd name="T60" fmla="*/ 1646 w 2501"/>
                              <a:gd name="T61" fmla="*/ 391 h 412"/>
                              <a:gd name="T62" fmla="*/ 1712 w 2501"/>
                              <a:gd name="T63" fmla="*/ 383 h 412"/>
                              <a:gd name="T64" fmla="*/ 1750 w 2501"/>
                              <a:gd name="T65" fmla="*/ 378 h 412"/>
                              <a:gd name="T66" fmla="*/ 1817 w 2501"/>
                              <a:gd name="T67" fmla="*/ 367 h 412"/>
                              <a:gd name="T68" fmla="*/ 1855 w 2501"/>
                              <a:gd name="T69" fmla="*/ 361 h 412"/>
                              <a:gd name="T70" fmla="*/ 1912 w 2501"/>
                              <a:gd name="T71" fmla="*/ 349 h 412"/>
                              <a:gd name="T72" fmla="*/ 1940 w 2501"/>
                              <a:gd name="T73" fmla="*/ 343 h 412"/>
                              <a:gd name="T74" fmla="*/ 2017 w 2501"/>
                              <a:gd name="T75" fmla="*/ 325 h 412"/>
                              <a:gd name="T76" fmla="*/ 2055 w 2501"/>
                              <a:gd name="T77" fmla="*/ 315 h 412"/>
                              <a:gd name="T78" fmla="*/ 2102 w 2501"/>
                              <a:gd name="T79" fmla="*/ 302 h 412"/>
                              <a:gd name="T80" fmla="*/ 2131 w 2501"/>
                              <a:gd name="T81" fmla="*/ 293 h 412"/>
                              <a:gd name="T82" fmla="*/ 2178 w 2501"/>
                              <a:gd name="T83" fmla="*/ 276 h 412"/>
                              <a:gd name="T84" fmla="*/ 2207 w 2501"/>
                              <a:gd name="T85" fmla="*/ 265 h 412"/>
                              <a:gd name="T86" fmla="*/ 2245 w 2501"/>
                              <a:gd name="T87" fmla="*/ 250 h 412"/>
                              <a:gd name="T88" fmla="*/ 2283 w 2501"/>
                              <a:gd name="T89" fmla="*/ 232 h 412"/>
                              <a:gd name="T90" fmla="*/ 2311 w 2501"/>
                              <a:gd name="T91" fmla="*/ 218 h 412"/>
                              <a:gd name="T92" fmla="*/ 2340 w 2501"/>
                              <a:gd name="T93" fmla="*/ 202 h 412"/>
                              <a:gd name="T94" fmla="*/ 2369 w 2501"/>
                              <a:gd name="T95" fmla="*/ 184 h 412"/>
                              <a:gd name="T96" fmla="*/ 2397 w 2501"/>
                              <a:gd name="T97" fmla="*/ 164 h 412"/>
                              <a:gd name="T98" fmla="*/ 2454 w 2501"/>
                              <a:gd name="T99" fmla="*/ 112 h 412"/>
                              <a:gd name="T100" fmla="*/ 2483 w 2501"/>
                              <a:gd name="T101" fmla="*/ 71 h 4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2501" h="412">
                                <a:moveTo>
                                  <a:pt x="0" y="0"/>
                                </a:moveTo>
                                <a:lnTo>
                                  <a:pt x="19" y="71"/>
                                </a:lnTo>
                                <a:lnTo>
                                  <a:pt x="29" y="87"/>
                                </a:lnTo>
                                <a:lnTo>
                                  <a:pt x="38" y="100"/>
                                </a:lnTo>
                                <a:lnTo>
                                  <a:pt x="48" y="112"/>
                                </a:lnTo>
                                <a:lnTo>
                                  <a:pt x="86" y="149"/>
                                </a:lnTo>
                                <a:lnTo>
                                  <a:pt x="95" y="157"/>
                                </a:lnTo>
                                <a:lnTo>
                                  <a:pt x="105" y="164"/>
                                </a:lnTo>
                                <a:lnTo>
                                  <a:pt x="114" y="171"/>
                                </a:lnTo>
                                <a:lnTo>
                                  <a:pt x="124" y="178"/>
                                </a:lnTo>
                                <a:lnTo>
                                  <a:pt x="133" y="184"/>
                                </a:lnTo>
                                <a:lnTo>
                                  <a:pt x="143" y="191"/>
                                </a:lnTo>
                                <a:lnTo>
                                  <a:pt x="152" y="197"/>
                                </a:lnTo>
                                <a:lnTo>
                                  <a:pt x="162" y="202"/>
                                </a:lnTo>
                                <a:lnTo>
                                  <a:pt x="171" y="208"/>
                                </a:lnTo>
                                <a:lnTo>
                                  <a:pt x="181" y="213"/>
                                </a:lnTo>
                                <a:lnTo>
                                  <a:pt x="190" y="218"/>
                                </a:lnTo>
                                <a:lnTo>
                                  <a:pt x="200" y="223"/>
                                </a:lnTo>
                                <a:lnTo>
                                  <a:pt x="209" y="228"/>
                                </a:lnTo>
                                <a:lnTo>
                                  <a:pt x="219" y="232"/>
                                </a:lnTo>
                                <a:lnTo>
                                  <a:pt x="228" y="237"/>
                                </a:lnTo>
                                <a:lnTo>
                                  <a:pt x="247" y="246"/>
                                </a:lnTo>
                                <a:lnTo>
                                  <a:pt x="257" y="250"/>
                                </a:lnTo>
                                <a:lnTo>
                                  <a:pt x="266" y="254"/>
                                </a:lnTo>
                                <a:lnTo>
                                  <a:pt x="276" y="258"/>
                                </a:lnTo>
                                <a:lnTo>
                                  <a:pt x="295" y="265"/>
                                </a:lnTo>
                                <a:lnTo>
                                  <a:pt x="304" y="269"/>
                                </a:lnTo>
                                <a:lnTo>
                                  <a:pt x="314" y="273"/>
                                </a:lnTo>
                                <a:lnTo>
                                  <a:pt x="323" y="276"/>
                                </a:lnTo>
                                <a:lnTo>
                                  <a:pt x="333" y="280"/>
                                </a:lnTo>
                                <a:lnTo>
                                  <a:pt x="361" y="289"/>
                                </a:lnTo>
                                <a:lnTo>
                                  <a:pt x="371" y="293"/>
                                </a:lnTo>
                                <a:lnTo>
                                  <a:pt x="380" y="296"/>
                                </a:lnTo>
                                <a:lnTo>
                                  <a:pt x="390" y="299"/>
                                </a:lnTo>
                                <a:lnTo>
                                  <a:pt x="400" y="302"/>
                                </a:lnTo>
                                <a:lnTo>
                                  <a:pt x="428" y="310"/>
                                </a:lnTo>
                                <a:lnTo>
                                  <a:pt x="438" y="313"/>
                                </a:lnTo>
                                <a:lnTo>
                                  <a:pt x="447" y="315"/>
                                </a:lnTo>
                                <a:lnTo>
                                  <a:pt x="457" y="318"/>
                                </a:lnTo>
                                <a:lnTo>
                                  <a:pt x="476" y="323"/>
                                </a:lnTo>
                                <a:lnTo>
                                  <a:pt x="485" y="325"/>
                                </a:lnTo>
                                <a:lnTo>
                                  <a:pt x="514" y="333"/>
                                </a:lnTo>
                                <a:lnTo>
                                  <a:pt x="523" y="335"/>
                                </a:lnTo>
                                <a:lnTo>
                                  <a:pt x="561" y="343"/>
                                </a:lnTo>
                                <a:lnTo>
                                  <a:pt x="571" y="345"/>
                                </a:lnTo>
                                <a:lnTo>
                                  <a:pt x="580" y="347"/>
                                </a:lnTo>
                                <a:lnTo>
                                  <a:pt x="590" y="349"/>
                                </a:lnTo>
                                <a:lnTo>
                                  <a:pt x="618" y="355"/>
                                </a:lnTo>
                                <a:lnTo>
                                  <a:pt x="628" y="357"/>
                                </a:lnTo>
                                <a:lnTo>
                                  <a:pt x="647" y="361"/>
                                </a:lnTo>
                                <a:lnTo>
                                  <a:pt x="656" y="362"/>
                                </a:lnTo>
                                <a:lnTo>
                                  <a:pt x="675" y="366"/>
                                </a:lnTo>
                                <a:lnTo>
                                  <a:pt x="685" y="367"/>
                                </a:lnTo>
                                <a:lnTo>
                                  <a:pt x="713" y="372"/>
                                </a:lnTo>
                                <a:lnTo>
                                  <a:pt x="723" y="373"/>
                                </a:lnTo>
                                <a:lnTo>
                                  <a:pt x="751" y="378"/>
                                </a:lnTo>
                                <a:lnTo>
                                  <a:pt x="761" y="379"/>
                                </a:lnTo>
                                <a:lnTo>
                                  <a:pt x="780" y="381"/>
                                </a:lnTo>
                                <a:lnTo>
                                  <a:pt x="789" y="383"/>
                                </a:lnTo>
                                <a:lnTo>
                                  <a:pt x="837" y="389"/>
                                </a:lnTo>
                                <a:lnTo>
                                  <a:pt x="847" y="390"/>
                                </a:lnTo>
                                <a:lnTo>
                                  <a:pt x="856" y="391"/>
                                </a:lnTo>
                                <a:lnTo>
                                  <a:pt x="913" y="396"/>
                                </a:lnTo>
                                <a:lnTo>
                                  <a:pt x="923" y="397"/>
                                </a:lnTo>
                                <a:lnTo>
                                  <a:pt x="951" y="400"/>
                                </a:lnTo>
                                <a:lnTo>
                                  <a:pt x="961" y="401"/>
                                </a:lnTo>
                                <a:lnTo>
                                  <a:pt x="980" y="402"/>
                                </a:lnTo>
                                <a:lnTo>
                                  <a:pt x="989" y="403"/>
                                </a:lnTo>
                                <a:lnTo>
                                  <a:pt x="1046" y="406"/>
                                </a:lnTo>
                                <a:lnTo>
                                  <a:pt x="1056" y="407"/>
                                </a:lnTo>
                                <a:lnTo>
                                  <a:pt x="1113" y="409"/>
                                </a:lnTo>
                                <a:lnTo>
                                  <a:pt x="1122" y="410"/>
                                </a:lnTo>
                                <a:lnTo>
                                  <a:pt x="1161" y="411"/>
                                </a:lnTo>
                                <a:lnTo>
                                  <a:pt x="1170" y="411"/>
                                </a:lnTo>
                                <a:lnTo>
                                  <a:pt x="1179" y="411"/>
                                </a:lnTo>
                                <a:lnTo>
                                  <a:pt x="1189" y="411"/>
                                </a:lnTo>
                                <a:lnTo>
                                  <a:pt x="1246" y="412"/>
                                </a:lnTo>
                                <a:lnTo>
                                  <a:pt x="1256" y="412"/>
                                </a:lnTo>
                                <a:lnTo>
                                  <a:pt x="1313" y="411"/>
                                </a:lnTo>
                                <a:lnTo>
                                  <a:pt x="1322" y="411"/>
                                </a:lnTo>
                                <a:lnTo>
                                  <a:pt x="1332" y="411"/>
                                </a:lnTo>
                                <a:lnTo>
                                  <a:pt x="1341" y="411"/>
                                </a:lnTo>
                                <a:lnTo>
                                  <a:pt x="1379" y="410"/>
                                </a:lnTo>
                                <a:lnTo>
                                  <a:pt x="1389" y="409"/>
                                </a:lnTo>
                                <a:lnTo>
                                  <a:pt x="1446" y="407"/>
                                </a:lnTo>
                                <a:lnTo>
                                  <a:pt x="1455" y="406"/>
                                </a:lnTo>
                                <a:lnTo>
                                  <a:pt x="1512" y="403"/>
                                </a:lnTo>
                                <a:lnTo>
                                  <a:pt x="1522" y="402"/>
                                </a:lnTo>
                                <a:lnTo>
                                  <a:pt x="1541" y="401"/>
                                </a:lnTo>
                                <a:lnTo>
                                  <a:pt x="1551" y="400"/>
                                </a:lnTo>
                                <a:lnTo>
                                  <a:pt x="1579" y="397"/>
                                </a:lnTo>
                                <a:lnTo>
                                  <a:pt x="1589" y="396"/>
                                </a:lnTo>
                                <a:lnTo>
                                  <a:pt x="1646" y="391"/>
                                </a:lnTo>
                                <a:lnTo>
                                  <a:pt x="1655" y="390"/>
                                </a:lnTo>
                                <a:lnTo>
                                  <a:pt x="1665" y="389"/>
                                </a:lnTo>
                                <a:lnTo>
                                  <a:pt x="1712" y="383"/>
                                </a:lnTo>
                                <a:lnTo>
                                  <a:pt x="1722" y="381"/>
                                </a:lnTo>
                                <a:lnTo>
                                  <a:pt x="1741" y="379"/>
                                </a:lnTo>
                                <a:lnTo>
                                  <a:pt x="1750" y="378"/>
                                </a:lnTo>
                                <a:lnTo>
                                  <a:pt x="1779" y="373"/>
                                </a:lnTo>
                                <a:lnTo>
                                  <a:pt x="1788" y="372"/>
                                </a:lnTo>
                                <a:lnTo>
                                  <a:pt x="1817" y="367"/>
                                </a:lnTo>
                                <a:lnTo>
                                  <a:pt x="1826" y="366"/>
                                </a:lnTo>
                                <a:lnTo>
                                  <a:pt x="1845" y="362"/>
                                </a:lnTo>
                                <a:lnTo>
                                  <a:pt x="1855" y="361"/>
                                </a:lnTo>
                                <a:lnTo>
                                  <a:pt x="1874" y="357"/>
                                </a:lnTo>
                                <a:lnTo>
                                  <a:pt x="1883" y="355"/>
                                </a:lnTo>
                                <a:lnTo>
                                  <a:pt x="1912" y="349"/>
                                </a:lnTo>
                                <a:lnTo>
                                  <a:pt x="1921" y="347"/>
                                </a:lnTo>
                                <a:lnTo>
                                  <a:pt x="1931" y="345"/>
                                </a:lnTo>
                                <a:lnTo>
                                  <a:pt x="1940" y="343"/>
                                </a:lnTo>
                                <a:lnTo>
                                  <a:pt x="1979" y="335"/>
                                </a:lnTo>
                                <a:lnTo>
                                  <a:pt x="1988" y="333"/>
                                </a:lnTo>
                                <a:lnTo>
                                  <a:pt x="2017" y="325"/>
                                </a:lnTo>
                                <a:lnTo>
                                  <a:pt x="2026" y="323"/>
                                </a:lnTo>
                                <a:lnTo>
                                  <a:pt x="2045" y="318"/>
                                </a:lnTo>
                                <a:lnTo>
                                  <a:pt x="2055" y="315"/>
                                </a:lnTo>
                                <a:lnTo>
                                  <a:pt x="2064" y="313"/>
                                </a:lnTo>
                                <a:lnTo>
                                  <a:pt x="2074" y="310"/>
                                </a:lnTo>
                                <a:lnTo>
                                  <a:pt x="2102" y="302"/>
                                </a:lnTo>
                                <a:lnTo>
                                  <a:pt x="2112" y="299"/>
                                </a:lnTo>
                                <a:lnTo>
                                  <a:pt x="2121" y="296"/>
                                </a:lnTo>
                                <a:lnTo>
                                  <a:pt x="2131" y="293"/>
                                </a:lnTo>
                                <a:lnTo>
                                  <a:pt x="2140" y="289"/>
                                </a:lnTo>
                                <a:lnTo>
                                  <a:pt x="2169" y="280"/>
                                </a:lnTo>
                                <a:lnTo>
                                  <a:pt x="2178" y="276"/>
                                </a:lnTo>
                                <a:lnTo>
                                  <a:pt x="2188" y="273"/>
                                </a:lnTo>
                                <a:lnTo>
                                  <a:pt x="2197" y="269"/>
                                </a:lnTo>
                                <a:lnTo>
                                  <a:pt x="2207" y="265"/>
                                </a:lnTo>
                                <a:lnTo>
                                  <a:pt x="2226" y="258"/>
                                </a:lnTo>
                                <a:lnTo>
                                  <a:pt x="2235" y="254"/>
                                </a:lnTo>
                                <a:lnTo>
                                  <a:pt x="2245" y="250"/>
                                </a:lnTo>
                                <a:lnTo>
                                  <a:pt x="2254" y="246"/>
                                </a:lnTo>
                                <a:lnTo>
                                  <a:pt x="2273" y="237"/>
                                </a:lnTo>
                                <a:lnTo>
                                  <a:pt x="2283" y="232"/>
                                </a:lnTo>
                                <a:lnTo>
                                  <a:pt x="2292" y="228"/>
                                </a:lnTo>
                                <a:lnTo>
                                  <a:pt x="2302" y="223"/>
                                </a:lnTo>
                                <a:lnTo>
                                  <a:pt x="2311" y="218"/>
                                </a:lnTo>
                                <a:lnTo>
                                  <a:pt x="2321" y="213"/>
                                </a:lnTo>
                                <a:lnTo>
                                  <a:pt x="2330" y="208"/>
                                </a:lnTo>
                                <a:lnTo>
                                  <a:pt x="2340" y="202"/>
                                </a:lnTo>
                                <a:lnTo>
                                  <a:pt x="2349" y="197"/>
                                </a:lnTo>
                                <a:lnTo>
                                  <a:pt x="2359" y="191"/>
                                </a:lnTo>
                                <a:lnTo>
                                  <a:pt x="2369" y="184"/>
                                </a:lnTo>
                                <a:lnTo>
                                  <a:pt x="2378" y="178"/>
                                </a:lnTo>
                                <a:lnTo>
                                  <a:pt x="2387" y="171"/>
                                </a:lnTo>
                                <a:lnTo>
                                  <a:pt x="2397" y="164"/>
                                </a:lnTo>
                                <a:lnTo>
                                  <a:pt x="2407" y="157"/>
                                </a:lnTo>
                                <a:lnTo>
                                  <a:pt x="2416" y="149"/>
                                </a:lnTo>
                                <a:lnTo>
                                  <a:pt x="2454" y="112"/>
                                </a:lnTo>
                                <a:lnTo>
                                  <a:pt x="2464" y="100"/>
                                </a:lnTo>
                                <a:lnTo>
                                  <a:pt x="2473" y="87"/>
                                </a:lnTo>
                                <a:lnTo>
                                  <a:pt x="2483" y="71"/>
                                </a:lnTo>
                                <a:lnTo>
                                  <a:pt x="2501" y="0"/>
                                </a:lnTo>
                              </a:path>
                            </a:pathLst>
                          </a:custGeom>
                          <a:noFill/>
                          <a:ln w="698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Line 257"/>
                        <wps:cNvCnPr/>
                        <wps:spPr bwMode="auto">
                          <a:xfrm flipV="1">
                            <a:off x="142240" y="243840"/>
                            <a:ext cx="794385" cy="14408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258"/>
                        <wps:cNvCnPr/>
                        <wps:spPr bwMode="auto">
                          <a:xfrm>
                            <a:off x="936625" y="243840"/>
                            <a:ext cx="793750" cy="14408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Freeform 259"/>
                        <wps:cNvSpPr>
                          <a:spLocks noEditPoints="1"/>
                        </wps:cNvSpPr>
                        <wps:spPr bwMode="auto">
                          <a:xfrm>
                            <a:off x="414655" y="242570"/>
                            <a:ext cx="525145" cy="1245235"/>
                          </a:xfrm>
                          <a:custGeom>
                            <a:avLst/>
                            <a:gdLst>
                              <a:gd name="T0" fmla="*/ 26 w 827"/>
                              <a:gd name="T1" fmla="*/ 1896 h 1961"/>
                              <a:gd name="T2" fmla="*/ 10 w 827"/>
                              <a:gd name="T3" fmla="*/ 1961 h 1961"/>
                              <a:gd name="T4" fmla="*/ 42 w 827"/>
                              <a:gd name="T5" fmla="*/ 1855 h 1961"/>
                              <a:gd name="T6" fmla="*/ 78 w 827"/>
                              <a:gd name="T7" fmla="*/ 1799 h 1961"/>
                              <a:gd name="T8" fmla="*/ 42 w 827"/>
                              <a:gd name="T9" fmla="*/ 1855 h 1961"/>
                              <a:gd name="T10" fmla="*/ 110 w 827"/>
                              <a:gd name="T11" fmla="*/ 1693 h 1961"/>
                              <a:gd name="T12" fmla="*/ 95 w 827"/>
                              <a:gd name="T13" fmla="*/ 1758 h 1961"/>
                              <a:gd name="T14" fmla="*/ 127 w 827"/>
                              <a:gd name="T15" fmla="*/ 1653 h 1961"/>
                              <a:gd name="T16" fmla="*/ 163 w 827"/>
                              <a:gd name="T17" fmla="*/ 1596 h 1961"/>
                              <a:gd name="T18" fmla="*/ 127 w 827"/>
                              <a:gd name="T19" fmla="*/ 1653 h 1961"/>
                              <a:gd name="T20" fmla="*/ 195 w 827"/>
                              <a:gd name="T21" fmla="*/ 1490 h 1961"/>
                              <a:gd name="T22" fmla="*/ 180 w 827"/>
                              <a:gd name="T23" fmla="*/ 1555 h 1961"/>
                              <a:gd name="T24" fmla="*/ 212 w 827"/>
                              <a:gd name="T25" fmla="*/ 1450 h 1961"/>
                              <a:gd name="T26" fmla="*/ 247 w 827"/>
                              <a:gd name="T27" fmla="*/ 1393 h 1961"/>
                              <a:gd name="T28" fmla="*/ 212 w 827"/>
                              <a:gd name="T29" fmla="*/ 1450 h 1961"/>
                              <a:gd name="T30" fmla="*/ 279 w 827"/>
                              <a:gd name="T31" fmla="*/ 1288 h 1961"/>
                              <a:gd name="T32" fmla="*/ 264 w 827"/>
                              <a:gd name="T33" fmla="*/ 1353 h 1961"/>
                              <a:gd name="T34" fmla="*/ 296 w 827"/>
                              <a:gd name="T35" fmla="*/ 1247 h 1961"/>
                              <a:gd name="T36" fmla="*/ 332 w 827"/>
                              <a:gd name="T37" fmla="*/ 1191 h 1961"/>
                              <a:gd name="T38" fmla="*/ 296 w 827"/>
                              <a:gd name="T39" fmla="*/ 1247 h 1961"/>
                              <a:gd name="T40" fmla="*/ 364 w 827"/>
                              <a:gd name="T41" fmla="*/ 1085 h 1961"/>
                              <a:gd name="T42" fmla="*/ 349 w 827"/>
                              <a:gd name="T43" fmla="*/ 1150 h 1961"/>
                              <a:gd name="T44" fmla="*/ 381 w 827"/>
                              <a:gd name="T45" fmla="*/ 1045 h 1961"/>
                              <a:gd name="T46" fmla="*/ 416 w 827"/>
                              <a:gd name="T47" fmla="*/ 988 h 1961"/>
                              <a:gd name="T48" fmla="*/ 381 w 827"/>
                              <a:gd name="T49" fmla="*/ 1045 h 1961"/>
                              <a:gd name="T50" fmla="*/ 448 w 827"/>
                              <a:gd name="T51" fmla="*/ 882 h 1961"/>
                              <a:gd name="T52" fmla="*/ 433 w 827"/>
                              <a:gd name="T53" fmla="*/ 947 h 1961"/>
                              <a:gd name="T54" fmla="*/ 465 w 827"/>
                              <a:gd name="T55" fmla="*/ 842 h 1961"/>
                              <a:gd name="T56" fmla="*/ 501 w 827"/>
                              <a:gd name="T57" fmla="*/ 785 h 1961"/>
                              <a:gd name="T58" fmla="*/ 465 w 827"/>
                              <a:gd name="T59" fmla="*/ 842 h 1961"/>
                              <a:gd name="T60" fmla="*/ 533 w 827"/>
                              <a:gd name="T61" fmla="*/ 680 h 1961"/>
                              <a:gd name="T62" fmla="*/ 518 w 827"/>
                              <a:gd name="T63" fmla="*/ 745 h 1961"/>
                              <a:gd name="T64" fmla="*/ 550 w 827"/>
                              <a:gd name="T65" fmla="*/ 639 h 1961"/>
                              <a:gd name="T66" fmla="*/ 585 w 827"/>
                              <a:gd name="T67" fmla="*/ 583 h 1961"/>
                              <a:gd name="T68" fmla="*/ 550 w 827"/>
                              <a:gd name="T69" fmla="*/ 639 h 1961"/>
                              <a:gd name="T70" fmla="*/ 618 w 827"/>
                              <a:gd name="T71" fmla="*/ 477 h 1961"/>
                              <a:gd name="T72" fmla="*/ 602 w 827"/>
                              <a:gd name="T73" fmla="*/ 542 h 1961"/>
                              <a:gd name="T74" fmla="*/ 634 w 827"/>
                              <a:gd name="T75" fmla="*/ 436 h 1961"/>
                              <a:gd name="T76" fmla="*/ 670 w 827"/>
                              <a:gd name="T77" fmla="*/ 380 h 1961"/>
                              <a:gd name="T78" fmla="*/ 634 w 827"/>
                              <a:gd name="T79" fmla="*/ 436 h 1961"/>
                              <a:gd name="T80" fmla="*/ 702 w 827"/>
                              <a:gd name="T81" fmla="*/ 274 h 1961"/>
                              <a:gd name="T82" fmla="*/ 687 w 827"/>
                              <a:gd name="T83" fmla="*/ 339 h 1961"/>
                              <a:gd name="T84" fmla="*/ 719 w 827"/>
                              <a:gd name="T85" fmla="*/ 234 h 1961"/>
                              <a:gd name="T86" fmla="*/ 755 w 827"/>
                              <a:gd name="T87" fmla="*/ 177 h 1961"/>
                              <a:gd name="T88" fmla="*/ 719 w 827"/>
                              <a:gd name="T89" fmla="*/ 234 h 1961"/>
                              <a:gd name="T90" fmla="*/ 787 w 827"/>
                              <a:gd name="T91" fmla="*/ 72 h 1961"/>
                              <a:gd name="T92" fmla="*/ 772 w 827"/>
                              <a:gd name="T93" fmla="*/ 137 h 1961"/>
                              <a:gd name="T94" fmla="*/ 803 w 827"/>
                              <a:gd name="T95" fmla="*/ 31 h 1961"/>
                              <a:gd name="T96" fmla="*/ 827 w 827"/>
                              <a:gd name="T97" fmla="*/ 4 h 1961"/>
                              <a:gd name="T98" fmla="*/ 803 w 827"/>
                              <a:gd name="T99" fmla="*/ 31 h 19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27" h="1961">
                                <a:moveTo>
                                  <a:pt x="0" y="1957"/>
                                </a:moveTo>
                                <a:lnTo>
                                  <a:pt x="26" y="1896"/>
                                </a:lnTo>
                                <a:lnTo>
                                  <a:pt x="36" y="1900"/>
                                </a:lnTo>
                                <a:lnTo>
                                  <a:pt x="10" y="1961"/>
                                </a:lnTo>
                                <a:lnTo>
                                  <a:pt x="0" y="1957"/>
                                </a:lnTo>
                                <a:close/>
                                <a:moveTo>
                                  <a:pt x="42" y="1855"/>
                                </a:moveTo>
                                <a:lnTo>
                                  <a:pt x="68" y="1794"/>
                                </a:lnTo>
                                <a:lnTo>
                                  <a:pt x="78" y="1799"/>
                                </a:lnTo>
                                <a:lnTo>
                                  <a:pt x="53" y="1859"/>
                                </a:lnTo>
                                <a:lnTo>
                                  <a:pt x="42" y="1855"/>
                                </a:lnTo>
                                <a:close/>
                                <a:moveTo>
                                  <a:pt x="85" y="1754"/>
                                </a:moveTo>
                                <a:lnTo>
                                  <a:pt x="110" y="1693"/>
                                </a:lnTo>
                                <a:lnTo>
                                  <a:pt x="120" y="1697"/>
                                </a:lnTo>
                                <a:lnTo>
                                  <a:pt x="95" y="1758"/>
                                </a:lnTo>
                                <a:lnTo>
                                  <a:pt x="85" y="1754"/>
                                </a:lnTo>
                                <a:close/>
                                <a:moveTo>
                                  <a:pt x="127" y="1653"/>
                                </a:moveTo>
                                <a:lnTo>
                                  <a:pt x="152" y="1592"/>
                                </a:lnTo>
                                <a:lnTo>
                                  <a:pt x="163" y="1596"/>
                                </a:lnTo>
                                <a:lnTo>
                                  <a:pt x="137" y="1657"/>
                                </a:lnTo>
                                <a:lnTo>
                                  <a:pt x="127" y="1653"/>
                                </a:lnTo>
                                <a:close/>
                                <a:moveTo>
                                  <a:pt x="169" y="1551"/>
                                </a:moveTo>
                                <a:lnTo>
                                  <a:pt x="195" y="1490"/>
                                </a:lnTo>
                                <a:lnTo>
                                  <a:pt x="205" y="1495"/>
                                </a:lnTo>
                                <a:lnTo>
                                  <a:pt x="180" y="1555"/>
                                </a:lnTo>
                                <a:lnTo>
                                  <a:pt x="169" y="1551"/>
                                </a:lnTo>
                                <a:close/>
                                <a:moveTo>
                                  <a:pt x="212" y="1450"/>
                                </a:moveTo>
                                <a:lnTo>
                                  <a:pt x="237" y="1389"/>
                                </a:lnTo>
                                <a:lnTo>
                                  <a:pt x="247" y="1393"/>
                                </a:lnTo>
                                <a:lnTo>
                                  <a:pt x="222" y="1454"/>
                                </a:lnTo>
                                <a:lnTo>
                                  <a:pt x="212" y="1450"/>
                                </a:lnTo>
                                <a:close/>
                                <a:moveTo>
                                  <a:pt x="254" y="1349"/>
                                </a:moveTo>
                                <a:lnTo>
                                  <a:pt x="279" y="1288"/>
                                </a:lnTo>
                                <a:lnTo>
                                  <a:pt x="290" y="1292"/>
                                </a:lnTo>
                                <a:lnTo>
                                  <a:pt x="264" y="1353"/>
                                </a:lnTo>
                                <a:lnTo>
                                  <a:pt x="254" y="1349"/>
                                </a:lnTo>
                                <a:close/>
                                <a:moveTo>
                                  <a:pt x="296" y="1247"/>
                                </a:moveTo>
                                <a:lnTo>
                                  <a:pt x="322" y="1186"/>
                                </a:lnTo>
                                <a:lnTo>
                                  <a:pt x="332" y="1191"/>
                                </a:lnTo>
                                <a:lnTo>
                                  <a:pt x="306" y="1251"/>
                                </a:lnTo>
                                <a:lnTo>
                                  <a:pt x="296" y="1247"/>
                                </a:lnTo>
                                <a:close/>
                                <a:moveTo>
                                  <a:pt x="338" y="1146"/>
                                </a:moveTo>
                                <a:lnTo>
                                  <a:pt x="364" y="1085"/>
                                </a:lnTo>
                                <a:lnTo>
                                  <a:pt x="374" y="1089"/>
                                </a:lnTo>
                                <a:lnTo>
                                  <a:pt x="349" y="1150"/>
                                </a:lnTo>
                                <a:lnTo>
                                  <a:pt x="338" y="1146"/>
                                </a:lnTo>
                                <a:close/>
                                <a:moveTo>
                                  <a:pt x="381" y="1045"/>
                                </a:moveTo>
                                <a:lnTo>
                                  <a:pt x="406" y="984"/>
                                </a:lnTo>
                                <a:lnTo>
                                  <a:pt x="416" y="988"/>
                                </a:lnTo>
                                <a:lnTo>
                                  <a:pt x="391" y="1049"/>
                                </a:lnTo>
                                <a:lnTo>
                                  <a:pt x="381" y="1045"/>
                                </a:lnTo>
                                <a:close/>
                                <a:moveTo>
                                  <a:pt x="423" y="943"/>
                                </a:moveTo>
                                <a:lnTo>
                                  <a:pt x="448" y="882"/>
                                </a:lnTo>
                                <a:lnTo>
                                  <a:pt x="459" y="887"/>
                                </a:lnTo>
                                <a:lnTo>
                                  <a:pt x="433" y="947"/>
                                </a:lnTo>
                                <a:lnTo>
                                  <a:pt x="423" y="943"/>
                                </a:lnTo>
                                <a:close/>
                                <a:moveTo>
                                  <a:pt x="465" y="842"/>
                                </a:moveTo>
                                <a:lnTo>
                                  <a:pt x="491" y="781"/>
                                </a:lnTo>
                                <a:lnTo>
                                  <a:pt x="501" y="785"/>
                                </a:lnTo>
                                <a:lnTo>
                                  <a:pt x="475" y="846"/>
                                </a:lnTo>
                                <a:lnTo>
                                  <a:pt x="465" y="842"/>
                                </a:lnTo>
                                <a:close/>
                                <a:moveTo>
                                  <a:pt x="508" y="741"/>
                                </a:moveTo>
                                <a:lnTo>
                                  <a:pt x="533" y="680"/>
                                </a:lnTo>
                                <a:lnTo>
                                  <a:pt x="543" y="684"/>
                                </a:lnTo>
                                <a:lnTo>
                                  <a:pt x="518" y="745"/>
                                </a:lnTo>
                                <a:lnTo>
                                  <a:pt x="508" y="741"/>
                                </a:lnTo>
                                <a:close/>
                                <a:moveTo>
                                  <a:pt x="550" y="639"/>
                                </a:moveTo>
                                <a:lnTo>
                                  <a:pt x="575" y="578"/>
                                </a:lnTo>
                                <a:lnTo>
                                  <a:pt x="585" y="583"/>
                                </a:lnTo>
                                <a:lnTo>
                                  <a:pt x="560" y="643"/>
                                </a:lnTo>
                                <a:lnTo>
                                  <a:pt x="550" y="639"/>
                                </a:lnTo>
                                <a:close/>
                                <a:moveTo>
                                  <a:pt x="592" y="538"/>
                                </a:moveTo>
                                <a:lnTo>
                                  <a:pt x="618" y="477"/>
                                </a:lnTo>
                                <a:lnTo>
                                  <a:pt x="628" y="481"/>
                                </a:lnTo>
                                <a:lnTo>
                                  <a:pt x="602" y="542"/>
                                </a:lnTo>
                                <a:lnTo>
                                  <a:pt x="592" y="538"/>
                                </a:lnTo>
                                <a:close/>
                                <a:moveTo>
                                  <a:pt x="634" y="436"/>
                                </a:moveTo>
                                <a:lnTo>
                                  <a:pt x="660" y="376"/>
                                </a:lnTo>
                                <a:lnTo>
                                  <a:pt x="670" y="380"/>
                                </a:lnTo>
                                <a:lnTo>
                                  <a:pt x="645" y="441"/>
                                </a:lnTo>
                                <a:lnTo>
                                  <a:pt x="634" y="436"/>
                                </a:lnTo>
                                <a:close/>
                                <a:moveTo>
                                  <a:pt x="677" y="335"/>
                                </a:moveTo>
                                <a:lnTo>
                                  <a:pt x="702" y="274"/>
                                </a:lnTo>
                                <a:lnTo>
                                  <a:pt x="712" y="279"/>
                                </a:lnTo>
                                <a:lnTo>
                                  <a:pt x="687" y="339"/>
                                </a:lnTo>
                                <a:lnTo>
                                  <a:pt x="677" y="335"/>
                                </a:lnTo>
                                <a:close/>
                                <a:moveTo>
                                  <a:pt x="719" y="234"/>
                                </a:moveTo>
                                <a:lnTo>
                                  <a:pt x="744" y="173"/>
                                </a:lnTo>
                                <a:lnTo>
                                  <a:pt x="755" y="177"/>
                                </a:lnTo>
                                <a:lnTo>
                                  <a:pt x="729" y="238"/>
                                </a:lnTo>
                                <a:lnTo>
                                  <a:pt x="719" y="234"/>
                                </a:lnTo>
                                <a:close/>
                                <a:moveTo>
                                  <a:pt x="761" y="133"/>
                                </a:moveTo>
                                <a:lnTo>
                                  <a:pt x="787" y="72"/>
                                </a:lnTo>
                                <a:lnTo>
                                  <a:pt x="797" y="76"/>
                                </a:lnTo>
                                <a:lnTo>
                                  <a:pt x="772" y="137"/>
                                </a:lnTo>
                                <a:lnTo>
                                  <a:pt x="761" y="133"/>
                                </a:lnTo>
                                <a:close/>
                                <a:moveTo>
                                  <a:pt x="803" y="31"/>
                                </a:moveTo>
                                <a:lnTo>
                                  <a:pt x="817" y="0"/>
                                </a:lnTo>
                                <a:lnTo>
                                  <a:pt x="827" y="4"/>
                                </a:lnTo>
                                <a:lnTo>
                                  <a:pt x="814" y="35"/>
                                </a:lnTo>
                                <a:lnTo>
                                  <a:pt x="803" y="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Freeform 260"/>
                        <wps:cNvSpPr>
                          <a:spLocks noEditPoints="1"/>
                        </wps:cNvSpPr>
                        <wps:spPr bwMode="auto">
                          <a:xfrm>
                            <a:off x="933450" y="242570"/>
                            <a:ext cx="438785" cy="1223645"/>
                          </a:xfrm>
                          <a:custGeom>
                            <a:avLst/>
                            <a:gdLst>
                              <a:gd name="T0" fmla="*/ 32 w 691"/>
                              <a:gd name="T1" fmla="*/ 62 h 1927"/>
                              <a:gd name="T2" fmla="*/ 0 w 691"/>
                              <a:gd name="T3" fmla="*/ 4 h 1927"/>
                              <a:gd name="T4" fmla="*/ 47 w 691"/>
                              <a:gd name="T5" fmla="*/ 103 h 1927"/>
                              <a:gd name="T6" fmla="*/ 58 w 691"/>
                              <a:gd name="T7" fmla="*/ 169 h 1927"/>
                              <a:gd name="T8" fmla="*/ 47 w 691"/>
                              <a:gd name="T9" fmla="*/ 103 h 1927"/>
                              <a:gd name="T10" fmla="*/ 105 w 691"/>
                              <a:gd name="T11" fmla="*/ 269 h 1927"/>
                              <a:gd name="T12" fmla="*/ 73 w 691"/>
                              <a:gd name="T13" fmla="*/ 210 h 1927"/>
                              <a:gd name="T14" fmla="*/ 120 w 691"/>
                              <a:gd name="T15" fmla="*/ 310 h 1927"/>
                              <a:gd name="T16" fmla="*/ 132 w 691"/>
                              <a:gd name="T17" fmla="*/ 376 h 1927"/>
                              <a:gd name="T18" fmla="*/ 120 w 691"/>
                              <a:gd name="T19" fmla="*/ 310 h 1927"/>
                              <a:gd name="T20" fmla="*/ 179 w 691"/>
                              <a:gd name="T21" fmla="*/ 476 h 1927"/>
                              <a:gd name="T22" fmla="*/ 146 w 691"/>
                              <a:gd name="T23" fmla="*/ 417 h 1927"/>
                              <a:gd name="T24" fmla="*/ 193 w 691"/>
                              <a:gd name="T25" fmla="*/ 517 h 1927"/>
                              <a:gd name="T26" fmla="*/ 205 w 691"/>
                              <a:gd name="T27" fmla="*/ 583 h 1927"/>
                              <a:gd name="T28" fmla="*/ 193 w 691"/>
                              <a:gd name="T29" fmla="*/ 517 h 1927"/>
                              <a:gd name="T30" fmla="*/ 252 w 691"/>
                              <a:gd name="T31" fmla="*/ 683 h 1927"/>
                              <a:gd name="T32" fmla="*/ 219 w 691"/>
                              <a:gd name="T33" fmla="*/ 624 h 1927"/>
                              <a:gd name="T34" fmla="*/ 267 w 691"/>
                              <a:gd name="T35" fmla="*/ 724 h 1927"/>
                              <a:gd name="T36" fmla="*/ 278 w 691"/>
                              <a:gd name="T37" fmla="*/ 790 h 1927"/>
                              <a:gd name="T38" fmla="*/ 267 w 691"/>
                              <a:gd name="T39" fmla="*/ 724 h 1927"/>
                              <a:gd name="T40" fmla="*/ 325 w 691"/>
                              <a:gd name="T41" fmla="*/ 890 h 1927"/>
                              <a:gd name="T42" fmla="*/ 293 w 691"/>
                              <a:gd name="T43" fmla="*/ 831 h 1927"/>
                              <a:gd name="T44" fmla="*/ 340 w 691"/>
                              <a:gd name="T45" fmla="*/ 931 h 1927"/>
                              <a:gd name="T46" fmla="*/ 351 w 691"/>
                              <a:gd name="T47" fmla="*/ 997 h 1927"/>
                              <a:gd name="T48" fmla="*/ 340 w 691"/>
                              <a:gd name="T49" fmla="*/ 931 h 1927"/>
                              <a:gd name="T50" fmla="*/ 398 w 691"/>
                              <a:gd name="T51" fmla="*/ 1096 h 1927"/>
                              <a:gd name="T52" fmla="*/ 366 w 691"/>
                              <a:gd name="T53" fmla="*/ 1038 h 1927"/>
                              <a:gd name="T54" fmla="*/ 413 w 691"/>
                              <a:gd name="T55" fmla="*/ 1138 h 1927"/>
                              <a:gd name="T56" fmla="*/ 425 w 691"/>
                              <a:gd name="T57" fmla="*/ 1204 h 1927"/>
                              <a:gd name="T58" fmla="*/ 413 w 691"/>
                              <a:gd name="T59" fmla="*/ 1138 h 1927"/>
                              <a:gd name="T60" fmla="*/ 472 w 691"/>
                              <a:gd name="T61" fmla="*/ 1303 h 1927"/>
                              <a:gd name="T62" fmla="*/ 439 w 691"/>
                              <a:gd name="T63" fmla="*/ 1245 h 1927"/>
                              <a:gd name="T64" fmla="*/ 486 w 691"/>
                              <a:gd name="T65" fmla="*/ 1345 h 1927"/>
                              <a:gd name="T66" fmla="*/ 498 w 691"/>
                              <a:gd name="T67" fmla="*/ 1411 h 1927"/>
                              <a:gd name="T68" fmla="*/ 486 w 691"/>
                              <a:gd name="T69" fmla="*/ 1345 h 1927"/>
                              <a:gd name="T70" fmla="*/ 545 w 691"/>
                              <a:gd name="T71" fmla="*/ 1510 h 1927"/>
                              <a:gd name="T72" fmla="*/ 513 w 691"/>
                              <a:gd name="T73" fmla="*/ 1452 h 1927"/>
                              <a:gd name="T74" fmla="*/ 560 w 691"/>
                              <a:gd name="T75" fmla="*/ 1552 h 1927"/>
                              <a:gd name="T76" fmla="*/ 571 w 691"/>
                              <a:gd name="T77" fmla="*/ 1617 h 1927"/>
                              <a:gd name="T78" fmla="*/ 560 w 691"/>
                              <a:gd name="T79" fmla="*/ 1552 h 1927"/>
                              <a:gd name="T80" fmla="*/ 618 w 691"/>
                              <a:gd name="T81" fmla="*/ 1717 h 1927"/>
                              <a:gd name="T82" fmla="*/ 586 w 691"/>
                              <a:gd name="T83" fmla="*/ 1659 h 1927"/>
                              <a:gd name="T84" fmla="*/ 633 w 691"/>
                              <a:gd name="T85" fmla="*/ 1759 h 1927"/>
                              <a:gd name="T86" fmla="*/ 644 w 691"/>
                              <a:gd name="T87" fmla="*/ 1824 h 1927"/>
                              <a:gd name="T88" fmla="*/ 633 w 691"/>
                              <a:gd name="T89" fmla="*/ 1759 h 1927"/>
                              <a:gd name="T90" fmla="*/ 691 w 691"/>
                              <a:gd name="T91" fmla="*/ 1923 h 1927"/>
                              <a:gd name="T92" fmla="*/ 659 w 691"/>
                              <a:gd name="T93" fmla="*/ 1866 h 19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691" h="1927">
                                <a:moveTo>
                                  <a:pt x="10" y="0"/>
                                </a:moveTo>
                                <a:lnTo>
                                  <a:pt x="32" y="62"/>
                                </a:lnTo>
                                <a:lnTo>
                                  <a:pt x="22" y="66"/>
                                </a:lnTo>
                                <a:lnTo>
                                  <a:pt x="0" y="4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47" y="103"/>
                                </a:moveTo>
                                <a:lnTo>
                                  <a:pt x="69" y="165"/>
                                </a:lnTo>
                                <a:lnTo>
                                  <a:pt x="58" y="169"/>
                                </a:lnTo>
                                <a:lnTo>
                                  <a:pt x="36" y="107"/>
                                </a:lnTo>
                                <a:lnTo>
                                  <a:pt x="47" y="103"/>
                                </a:lnTo>
                                <a:close/>
                                <a:moveTo>
                                  <a:pt x="83" y="207"/>
                                </a:moveTo>
                                <a:lnTo>
                                  <a:pt x="105" y="269"/>
                                </a:lnTo>
                                <a:lnTo>
                                  <a:pt x="95" y="273"/>
                                </a:lnTo>
                                <a:lnTo>
                                  <a:pt x="73" y="210"/>
                                </a:lnTo>
                                <a:lnTo>
                                  <a:pt x="83" y="207"/>
                                </a:lnTo>
                                <a:close/>
                                <a:moveTo>
                                  <a:pt x="120" y="310"/>
                                </a:moveTo>
                                <a:lnTo>
                                  <a:pt x="142" y="372"/>
                                </a:lnTo>
                                <a:lnTo>
                                  <a:pt x="132" y="376"/>
                                </a:lnTo>
                                <a:lnTo>
                                  <a:pt x="110" y="314"/>
                                </a:lnTo>
                                <a:lnTo>
                                  <a:pt x="120" y="310"/>
                                </a:lnTo>
                                <a:close/>
                                <a:moveTo>
                                  <a:pt x="157" y="414"/>
                                </a:moveTo>
                                <a:lnTo>
                                  <a:pt x="179" y="476"/>
                                </a:lnTo>
                                <a:lnTo>
                                  <a:pt x="168" y="479"/>
                                </a:lnTo>
                                <a:lnTo>
                                  <a:pt x="146" y="417"/>
                                </a:lnTo>
                                <a:lnTo>
                                  <a:pt x="157" y="414"/>
                                </a:lnTo>
                                <a:close/>
                                <a:moveTo>
                                  <a:pt x="193" y="517"/>
                                </a:moveTo>
                                <a:lnTo>
                                  <a:pt x="215" y="579"/>
                                </a:lnTo>
                                <a:lnTo>
                                  <a:pt x="205" y="583"/>
                                </a:lnTo>
                                <a:lnTo>
                                  <a:pt x="183" y="521"/>
                                </a:lnTo>
                                <a:lnTo>
                                  <a:pt x="193" y="517"/>
                                </a:lnTo>
                                <a:close/>
                                <a:moveTo>
                                  <a:pt x="230" y="621"/>
                                </a:moveTo>
                                <a:lnTo>
                                  <a:pt x="252" y="683"/>
                                </a:lnTo>
                                <a:lnTo>
                                  <a:pt x="241" y="686"/>
                                </a:lnTo>
                                <a:lnTo>
                                  <a:pt x="219" y="624"/>
                                </a:lnTo>
                                <a:lnTo>
                                  <a:pt x="230" y="621"/>
                                </a:lnTo>
                                <a:close/>
                                <a:moveTo>
                                  <a:pt x="267" y="724"/>
                                </a:moveTo>
                                <a:lnTo>
                                  <a:pt x="289" y="786"/>
                                </a:lnTo>
                                <a:lnTo>
                                  <a:pt x="278" y="790"/>
                                </a:lnTo>
                                <a:lnTo>
                                  <a:pt x="256" y="728"/>
                                </a:lnTo>
                                <a:lnTo>
                                  <a:pt x="267" y="724"/>
                                </a:lnTo>
                                <a:close/>
                                <a:moveTo>
                                  <a:pt x="303" y="828"/>
                                </a:moveTo>
                                <a:lnTo>
                                  <a:pt x="325" y="890"/>
                                </a:lnTo>
                                <a:lnTo>
                                  <a:pt x="315" y="893"/>
                                </a:lnTo>
                                <a:lnTo>
                                  <a:pt x="293" y="831"/>
                                </a:lnTo>
                                <a:lnTo>
                                  <a:pt x="303" y="828"/>
                                </a:lnTo>
                                <a:close/>
                                <a:moveTo>
                                  <a:pt x="340" y="931"/>
                                </a:moveTo>
                                <a:lnTo>
                                  <a:pt x="362" y="993"/>
                                </a:lnTo>
                                <a:lnTo>
                                  <a:pt x="351" y="997"/>
                                </a:lnTo>
                                <a:lnTo>
                                  <a:pt x="329" y="935"/>
                                </a:lnTo>
                                <a:lnTo>
                                  <a:pt x="340" y="931"/>
                                </a:lnTo>
                                <a:close/>
                                <a:moveTo>
                                  <a:pt x="376" y="1034"/>
                                </a:moveTo>
                                <a:lnTo>
                                  <a:pt x="398" y="1096"/>
                                </a:lnTo>
                                <a:lnTo>
                                  <a:pt x="388" y="1100"/>
                                </a:lnTo>
                                <a:lnTo>
                                  <a:pt x="366" y="1038"/>
                                </a:lnTo>
                                <a:lnTo>
                                  <a:pt x="376" y="1034"/>
                                </a:lnTo>
                                <a:close/>
                                <a:moveTo>
                                  <a:pt x="413" y="1138"/>
                                </a:moveTo>
                                <a:lnTo>
                                  <a:pt x="435" y="1200"/>
                                </a:lnTo>
                                <a:lnTo>
                                  <a:pt x="425" y="1204"/>
                                </a:lnTo>
                                <a:lnTo>
                                  <a:pt x="403" y="1142"/>
                                </a:lnTo>
                                <a:lnTo>
                                  <a:pt x="413" y="1138"/>
                                </a:lnTo>
                                <a:close/>
                                <a:moveTo>
                                  <a:pt x="450" y="1241"/>
                                </a:moveTo>
                                <a:lnTo>
                                  <a:pt x="472" y="1303"/>
                                </a:lnTo>
                                <a:lnTo>
                                  <a:pt x="461" y="1307"/>
                                </a:lnTo>
                                <a:lnTo>
                                  <a:pt x="439" y="1245"/>
                                </a:lnTo>
                                <a:lnTo>
                                  <a:pt x="450" y="1241"/>
                                </a:lnTo>
                                <a:close/>
                                <a:moveTo>
                                  <a:pt x="486" y="1345"/>
                                </a:moveTo>
                                <a:lnTo>
                                  <a:pt x="508" y="1407"/>
                                </a:lnTo>
                                <a:lnTo>
                                  <a:pt x="498" y="1411"/>
                                </a:lnTo>
                                <a:lnTo>
                                  <a:pt x="476" y="1348"/>
                                </a:lnTo>
                                <a:lnTo>
                                  <a:pt x="486" y="1345"/>
                                </a:lnTo>
                                <a:close/>
                                <a:moveTo>
                                  <a:pt x="523" y="1448"/>
                                </a:moveTo>
                                <a:lnTo>
                                  <a:pt x="545" y="1510"/>
                                </a:lnTo>
                                <a:lnTo>
                                  <a:pt x="535" y="1514"/>
                                </a:lnTo>
                                <a:lnTo>
                                  <a:pt x="513" y="1452"/>
                                </a:lnTo>
                                <a:lnTo>
                                  <a:pt x="523" y="1448"/>
                                </a:lnTo>
                                <a:close/>
                                <a:moveTo>
                                  <a:pt x="560" y="1552"/>
                                </a:moveTo>
                                <a:lnTo>
                                  <a:pt x="582" y="1614"/>
                                </a:lnTo>
                                <a:lnTo>
                                  <a:pt x="571" y="1617"/>
                                </a:lnTo>
                                <a:lnTo>
                                  <a:pt x="549" y="1555"/>
                                </a:lnTo>
                                <a:lnTo>
                                  <a:pt x="560" y="1552"/>
                                </a:lnTo>
                                <a:close/>
                                <a:moveTo>
                                  <a:pt x="596" y="1655"/>
                                </a:moveTo>
                                <a:lnTo>
                                  <a:pt x="618" y="1717"/>
                                </a:lnTo>
                                <a:lnTo>
                                  <a:pt x="608" y="1721"/>
                                </a:lnTo>
                                <a:lnTo>
                                  <a:pt x="586" y="1659"/>
                                </a:lnTo>
                                <a:lnTo>
                                  <a:pt x="596" y="1655"/>
                                </a:lnTo>
                                <a:close/>
                                <a:moveTo>
                                  <a:pt x="633" y="1759"/>
                                </a:moveTo>
                                <a:lnTo>
                                  <a:pt x="655" y="1821"/>
                                </a:lnTo>
                                <a:lnTo>
                                  <a:pt x="644" y="1824"/>
                                </a:lnTo>
                                <a:lnTo>
                                  <a:pt x="623" y="1762"/>
                                </a:lnTo>
                                <a:lnTo>
                                  <a:pt x="633" y="1759"/>
                                </a:lnTo>
                                <a:close/>
                                <a:moveTo>
                                  <a:pt x="670" y="1862"/>
                                </a:moveTo>
                                <a:lnTo>
                                  <a:pt x="691" y="1923"/>
                                </a:lnTo>
                                <a:lnTo>
                                  <a:pt x="681" y="1927"/>
                                </a:lnTo>
                                <a:lnTo>
                                  <a:pt x="659" y="1866"/>
                                </a:lnTo>
                                <a:lnTo>
                                  <a:pt x="670" y="186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Freeform 261"/>
                        <wps:cNvSpPr>
                          <a:spLocks noEditPoints="1"/>
                        </wps:cNvSpPr>
                        <wps:spPr bwMode="auto">
                          <a:xfrm>
                            <a:off x="417830" y="1461770"/>
                            <a:ext cx="951230" cy="27940"/>
                          </a:xfrm>
                          <a:custGeom>
                            <a:avLst/>
                            <a:gdLst>
                              <a:gd name="T0" fmla="*/ 67 w 1498"/>
                              <a:gd name="T1" fmla="*/ 32 h 44"/>
                              <a:gd name="T2" fmla="*/ 0 w 1498"/>
                              <a:gd name="T3" fmla="*/ 44 h 44"/>
                              <a:gd name="T4" fmla="*/ 111 w 1498"/>
                              <a:gd name="T5" fmla="*/ 31 h 44"/>
                              <a:gd name="T6" fmla="*/ 178 w 1498"/>
                              <a:gd name="T7" fmla="*/ 40 h 44"/>
                              <a:gd name="T8" fmla="*/ 111 w 1498"/>
                              <a:gd name="T9" fmla="*/ 31 h 44"/>
                              <a:gd name="T10" fmla="*/ 288 w 1498"/>
                              <a:gd name="T11" fmla="*/ 27 h 44"/>
                              <a:gd name="T12" fmla="*/ 222 w 1498"/>
                              <a:gd name="T13" fmla="*/ 39 h 44"/>
                              <a:gd name="T14" fmla="*/ 333 w 1498"/>
                              <a:gd name="T15" fmla="*/ 26 h 44"/>
                              <a:gd name="T16" fmla="*/ 400 w 1498"/>
                              <a:gd name="T17" fmla="*/ 35 h 44"/>
                              <a:gd name="T18" fmla="*/ 333 w 1498"/>
                              <a:gd name="T19" fmla="*/ 26 h 44"/>
                              <a:gd name="T20" fmla="*/ 510 w 1498"/>
                              <a:gd name="T21" fmla="*/ 22 h 44"/>
                              <a:gd name="T22" fmla="*/ 444 w 1498"/>
                              <a:gd name="T23" fmla="*/ 34 h 44"/>
                              <a:gd name="T24" fmla="*/ 555 w 1498"/>
                              <a:gd name="T25" fmla="*/ 21 h 44"/>
                              <a:gd name="T26" fmla="*/ 621 w 1498"/>
                              <a:gd name="T27" fmla="*/ 30 h 44"/>
                              <a:gd name="T28" fmla="*/ 555 w 1498"/>
                              <a:gd name="T29" fmla="*/ 21 h 44"/>
                              <a:gd name="T30" fmla="*/ 732 w 1498"/>
                              <a:gd name="T31" fmla="*/ 17 h 44"/>
                              <a:gd name="T32" fmla="*/ 666 w 1498"/>
                              <a:gd name="T33" fmla="*/ 29 h 44"/>
                              <a:gd name="T34" fmla="*/ 776 w 1498"/>
                              <a:gd name="T35" fmla="*/ 16 h 44"/>
                              <a:gd name="T36" fmla="*/ 843 w 1498"/>
                              <a:gd name="T37" fmla="*/ 25 h 44"/>
                              <a:gd name="T38" fmla="*/ 776 w 1498"/>
                              <a:gd name="T39" fmla="*/ 16 h 44"/>
                              <a:gd name="T40" fmla="*/ 954 w 1498"/>
                              <a:gd name="T41" fmla="*/ 12 h 44"/>
                              <a:gd name="T42" fmla="*/ 887 w 1498"/>
                              <a:gd name="T43" fmla="*/ 24 h 44"/>
                              <a:gd name="T44" fmla="*/ 998 w 1498"/>
                              <a:gd name="T45" fmla="*/ 11 h 44"/>
                              <a:gd name="T46" fmla="*/ 1065 w 1498"/>
                              <a:gd name="T47" fmla="*/ 20 h 44"/>
                              <a:gd name="T48" fmla="*/ 998 w 1498"/>
                              <a:gd name="T49" fmla="*/ 11 h 44"/>
                              <a:gd name="T50" fmla="*/ 1175 w 1498"/>
                              <a:gd name="T51" fmla="*/ 7 h 44"/>
                              <a:gd name="T52" fmla="*/ 1109 w 1498"/>
                              <a:gd name="T53" fmla="*/ 19 h 44"/>
                              <a:gd name="T54" fmla="*/ 1220 w 1498"/>
                              <a:gd name="T55" fmla="*/ 6 h 44"/>
                              <a:gd name="T56" fmla="*/ 1286 w 1498"/>
                              <a:gd name="T57" fmla="*/ 15 h 44"/>
                              <a:gd name="T58" fmla="*/ 1220 w 1498"/>
                              <a:gd name="T59" fmla="*/ 6 h 44"/>
                              <a:gd name="T60" fmla="*/ 1397 w 1498"/>
                              <a:gd name="T61" fmla="*/ 2 h 44"/>
                              <a:gd name="T62" fmla="*/ 1331 w 1498"/>
                              <a:gd name="T63" fmla="*/ 14 h 44"/>
                              <a:gd name="T64" fmla="*/ 1441 w 1498"/>
                              <a:gd name="T65" fmla="*/ 1 h 44"/>
                              <a:gd name="T66" fmla="*/ 1498 w 1498"/>
                              <a:gd name="T67" fmla="*/ 11 h 44"/>
                              <a:gd name="T68" fmla="*/ 1441 w 1498"/>
                              <a:gd name="T69" fmla="*/ 1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498" h="44">
                                <a:moveTo>
                                  <a:pt x="0" y="33"/>
                                </a:moveTo>
                                <a:lnTo>
                                  <a:pt x="67" y="32"/>
                                </a:lnTo>
                                <a:lnTo>
                                  <a:pt x="67" y="43"/>
                                </a:lnTo>
                                <a:lnTo>
                                  <a:pt x="0" y="44"/>
                                </a:lnTo>
                                <a:lnTo>
                                  <a:pt x="0" y="33"/>
                                </a:lnTo>
                                <a:close/>
                                <a:moveTo>
                                  <a:pt x="111" y="31"/>
                                </a:moveTo>
                                <a:lnTo>
                                  <a:pt x="178" y="29"/>
                                </a:lnTo>
                                <a:lnTo>
                                  <a:pt x="178" y="40"/>
                                </a:lnTo>
                                <a:lnTo>
                                  <a:pt x="111" y="42"/>
                                </a:lnTo>
                                <a:lnTo>
                                  <a:pt x="111" y="31"/>
                                </a:lnTo>
                                <a:close/>
                                <a:moveTo>
                                  <a:pt x="222" y="28"/>
                                </a:moveTo>
                                <a:lnTo>
                                  <a:pt x="288" y="27"/>
                                </a:lnTo>
                                <a:lnTo>
                                  <a:pt x="289" y="38"/>
                                </a:lnTo>
                                <a:lnTo>
                                  <a:pt x="222" y="39"/>
                                </a:lnTo>
                                <a:lnTo>
                                  <a:pt x="222" y="28"/>
                                </a:lnTo>
                                <a:close/>
                                <a:moveTo>
                                  <a:pt x="333" y="26"/>
                                </a:moveTo>
                                <a:lnTo>
                                  <a:pt x="399" y="24"/>
                                </a:lnTo>
                                <a:lnTo>
                                  <a:pt x="400" y="35"/>
                                </a:lnTo>
                                <a:lnTo>
                                  <a:pt x="333" y="37"/>
                                </a:lnTo>
                                <a:lnTo>
                                  <a:pt x="333" y="26"/>
                                </a:lnTo>
                                <a:close/>
                                <a:moveTo>
                                  <a:pt x="444" y="23"/>
                                </a:moveTo>
                                <a:lnTo>
                                  <a:pt x="510" y="22"/>
                                </a:lnTo>
                                <a:lnTo>
                                  <a:pt x="510" y="33"/>
                                </a:lnTo>
                                <a:lnTo>
                                  <a:pt x="444" y="34"/>
                                </a:lnTo>
                                <a:lnTo>
                                  <a:pt x="444" y="23"/>
                                </a:lnTo>
                                <a:close/>
                                <a:moveTo>
                                  <a:pt x="555" y="21"/>
                                </a:moveTo>
                                <a:lnTo>
                                  <a:pt x="621" y="19"/>
                                </a:lnTo>
                                <a:lnTo>
                                  <a:pt x="621" y="30"/>
                                </a:lnTo>
                                <a:lnTo>
                                  <a:pt x="555" y="32"/>
                                </a:lnTo>
                                <a:lnTo>
                                  <a:pt x="555" y="21"/>
                                </a:lnTo>
                                <a:close/>
                                <a:moveTo>
                                  <a:pt x="665" y="18"/>
                                </a:moveTo>
                                <a:lnTo>
                                  <a:pt x="732" y="17"/>
                                </a:lnTo>
                                <a:lnTo>
                                  <a:pt x="732" y="28"/>
                                </a:lnTo>
                                <a:lnTo>
                                  <a:pt x="666" y="29"/>
                                </a:lnTo>
                                <a:lnTo>
                                  <a:pt x="665" y="18"/>
                                </a:lnTo>
                                <a:close/>
                                <a:moveTo>
                                  <a:pt x="776" y="16"/>
                                </a:moveTo>
                                <a:lnTo>
                                  <a:pt x="843" y="14"/>
                                </a:lnTo>
                                <a:lnTo>
                                  <a:pt x="843" y="25"/>
                                </a:lnTo>
                                <a:lnTo>
                                  <a:pt x="776" y="27"/>
                                </a:lnTo>
                                <a:lnTo>
                                  <a:pt x="776" y="16"/>
                                </a:lnTo>
                                <a:close/>
                                <a:moveTo>
                                  <a:pt x="887" y="13"/>
                                </a:moveTo>
                                <a:lnTo>
                                  <a:pt x="954" y="12"/>
                                </a:lnTo>
                                <a:lnTo>
                                  <a:pt x="954" y="23"/>
                                </a:lnTo>
                                <a:lnTo>
                                  <a:pt x="887" y="24"/>
                                </a:lnTo>
                                <a:lnTo>
                                  <a:pt x="887" y="13"/>
                                </a:lnTo>
                                <a:close/>
                                <a:moveTo>
                                  <a:pt x="998" y="11"/>
                                </a:moveTo>
                                <a:lnTo>
                                  <a:pt x="1065" y="9"/>
                                </a:lnTo>
                                <a:lnTo>
                                  <a:pt x="1065" y="20"/>
                                </a:lnTo>
                                <a:lnTo>
                                  <a:pt x="998" y="22"/>
                                </a:lnTo>
                                <a:lnTo>
                                  <a:pt x="998" y="11"/>
                                </a:lnTo>
                                <a:close/>
                                <a:moveTo>
                                  <a:pt x="1109" y="8"/>
                                </a:moveTo>
                                <a:lnTo>
                                  <a:pt x="1175" y="7"/>
                                </a:lnTo>
                                <a:lnTo>
                                  <a:pt x="1176" y="18"/>
                                </a:lnTo>
                                <a:lnTo>
                                  <a:pt x="1109" y="19"/>
                                </a:lnTo>
                                <a:lnTo>
                                  <a:pt x="1109" y="8"/>
                                </a:lnTo>
                                <a:close/>
                                <a:moveTo>
                                  <a:pt x="1220" y="6"/>
                                </a:moveTo>
                                <a:lnTo>
                                  <a:pt x="1286" y="4"/>
                                </a:lnTo>
                                <a:lnTo>
                                  <a:pt x="1286" y="15"/>
                                </a:lnTo>
                                <a:lnTo>
                                  <a:pt x="1220" y="17"/>
                                </a:lnTo>
                                <a:lnTo>
                                  <a:pt x="1220" y="6"/>
                                </a:lnTo>
                                <a:close/>
                                <a:moveTo>
                                  <a:pt x="1331" y="3"/>
                                </a:moveTo>
                                <a:lnTo>
                                  <a:pt x="1397" y="2"/>
                                </a:lnTo>
                                <a:lnTo>
                                  <a:pt x="1397" y="13"/>
                                </a:lnTo>
                                <a:lnTo>
                                  <a:pt x="1331" y="14"/>
                                </a:lnTo>
                                <a:lnTo>
                                  <a:pt x="1331" y="3"/>
                                </a:lnTo>
                                <a:close/>
                                <a:moveTo>
                                  <a:pt x="1441" y="1"/>
                                </a:moveTo>
                                <a:lnTo>
                                  <a:pt x="1498" y="0"/>
                                </a:lnTo>
                                <a:lnTo>
                                  <a:pt x="1498" y="11"/>
                                </a:lnTo>
                                <a:lnTo>
                                  <a:pt x="1442" y="12"/>
                                </a:lnTo>
                                <a:lnTo>
                                  <a:pt x="1441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Freeform 262"/>
                        <wps:cNvSpPr>
                          <a:spLocks noEditPoints="1"/>
                        </wps:cNvSpPr>
                        <wps:spPr bwMode="auto">
                          <a:xfrm>
                            <a:off x="1010285" y="1463040"/>
                            <a:ext cx="361950" cy="483870"/>
                          </a:xfrm>
                          <a:custGeom>
                            <a:avLst/>
                            <a:gdLst>
                              <a:gd name="T0" fmla="*/ 570 w 570"/>
                              <a:gd name="T1" fmla="*/ 6 h 762"/>
                              <a:gd name="T2" fmla="*/ 530 w 570"/>
                              <a:gd name="T3" fmla="*/ 59 h 762"/>
                              <a:gd name="T4" fmla="*/ 521 w 570"/>
                              <a:gd name="T5" fmla="*/ 53 h 762"/>
                              <a:gd name="T6" fmla="*/ 561 w 570"/>
                              <a:gd name="T7" fmla="*/ 0 h 762"/>
                              <a:gd name="T8" fmla="*/ 570 w 570"/>
                              <a:gd name="T9" fmla="*/ 6 h 762"/>
                              <a:gd name="T10" fmla="*/ 504 w 570"/>
                              <a:gd name="T11" fmla="*/ 95 h 762"/>
                              <a:gd name="T12" fmla="*/ 465 w 570"/>
                              <a:gd name="T13" fmla="*/ 148 h 762"/>
                              <a:gd name="T14" fmla="*/ 456 w 570"/>
                              <a:gd name="T15" fmla="*/ 141 h 762"/>
                              <a:gd name="T16" fmla="*/ 495 w 570"/>
                              <a:gd name="T17" fmla="*/ 88 h 762"/>
                              <a:gd name="T18" fmla="*/ 504 w 570"/>
                              <a:gd name="T19" fmla="*/ 95 h 762"/>
                              <a:gd name="T20" fmla="*/ 438 w 570"/>
                              <a:gd name="T21" fmla="*/ 183 h 762"/>
                              <a:gd name="T22" fmla="*/ 399 w 570"/>
                              <a:gd name="T23" fmla="*/ 236 h 762"/>
                              <a:gd name="T24" fmla="*/ 390 w 570"/>
                              <a:gd name="T25" fmla="*/ 230 h 762"/>
                              <a:gd name="T26" fmla="*/ 429 w 570"/>
                              <a:gd name="T27" fmla="*/ 177 h 762"/>
                              <a:gd name="T28" fmla="*/ 438 w 570"/>
                              <a:gd name="T29" fmla="*/ 183 h 762"/>
                              <a:gd name="T30" fmla="*/ 373 w 570"/>
                              <a:gd name="T31" fmla="*/ 271 h 762"/>
                              <a:gd name="T32" fmla="*/ 333 w 570"/>
                              <a:gd name="T33" fmla="*/ 325 h 762"/>
                              <a:gd name="T34" fmla="*/ 324 w 570"/>
                              <a:gd name="T35" fmla="*/ 318 h 762"/>
                              <a:gd name="T36" fmla="*/ 364 w 570"/>
                              <a:gd name="T37" fmla="*/ 265 h 762"/>
                              <a:gd name="T38" fmla="*/ 373 w 570"/>
                              <a:gd name="T39" fmla="*/ 271 h 762"/>
                              <a:gd name="T40" fmla="*/ 307 w 570"/>
                              <a:gd name="T41" fmla="*/ 360 h 762"/>
                              <a:gd name="T42" fmla="*/ 268 w 570"/>
                              <a:gd name="T43" fmla="*/ 413 h 762"/>
                              <a:gd name="T44" fmla="*/ 259 w 570"/>
                              <a:gd name="T45" fmla="*/ 406 h 762"/>
                              <a:gd name="T46" fmla="*/ 298 w 570"/>
                              <a:gd name="T47" fmla="*/ 353 h 762"/>
                              <a:gd name="T48" fmla="*/ 307 w 570"/>
                              <a:gd name="T49" fmla="*/ 360 h 762"/>
                              <a:gd name="T50" fmla="*/ 241 w 570"/>
                              <a:gd name="T51" fmla="*/ 448 h 762"/>
                              <a:gd name="T52" fmla="*/ 202 w 570"/>
                              <a:gd name="T53" fmla="*/ 501 h 762"/>
                              <a:gd name="T54" fmla="*/ 193 w 570"/>
                              <a:gd name="T55" fmla="*/ 495 h 762"/>
                              <a:gd name="T56" fmla="*/ 233 w 570"/>
                              <a:gd name="T57" fmla="*/ 442 h 762"/>
                              <a:gd name="T58" fmla="*/ 241 w 570"/>
                              <a:gd name="T59" fmla="*/ 448 h 762"/>
                              <a:gd name="T60" fmla="*/ 176 w 570"/>
                              <a:gd name="T61" fmla="*/ 537 h 762"/>
                              <a:gd name="T62" fmla="*/ 136 w 570"/>
                              <a:gd name="T63" fmla="*/ 590 h 762"/>
                              <a:gd name="T64" fmla="*/ 128 w 570"/>
                              <a:gd name="T65" fmla="*/ 583 h 762"/>
                              <a:gd name="T66" fmla="*/ 167 w 570"/>
                              <a:gd name="T67" fmla="*/ 530 h 762"/>
                              <a:gd name="T68" fmla="*/ 176 w 570"/>
                              <a:gd name="T69" fmla="*/ 537 h 762"/>
                              <a:gd name="T70" fmla="*/ 110 w 570"/>
                              <a:gd name="T71" fmla="*/ 625 h 762"/>
                              <a:gd name="T72" fmla="*/ 71 w 570"/>
                              <a:gd name="T73" fmla="*/ 678 h 762"/>
                              <a:gd name="T74" fmla="*/ 62 w 570"/>
                              <a:gd name="T75" fmla="*/ 671 h 762"/>
                              <a:gd name="T76" fmla="*/ 101 w 570"/>
                              <a:gd name="T77" fmla="*/ 619 h 762"/>
                              <a:gd name="T78" fmla="*/ 110 w 570"/>
                              <a:gd name="T79" fmla="*/ 625 h 762"/>
                              <a:gd name="T80" fmla="*/ 45 w 570"/>
                              <a:gd name="T81" fmla="*/ 713 h 762"/>
                              <a:gd name="T82" fmla="*/ 9 w 570"/>
                              <a:gd name="T83" fmla="*/ 762 h 762"/>
                              <a:gd name="T84" fmla="*/ 0 w 570"/>
                              <a:gd name="T85" fmla="*/ 756 h 762"/>
                              <a:gd name="T86" fmla="*/ 36 w 570"/>
                              <a:gd name="T87" fmla="*/ 707 h 762"/>
                              <a:gd name="T88" fmla="*/ 45 w 570"/>
                              <a:gd name="T89" fmla="*/ 713 h 7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570" h="762">
                                <a:moveTo>
                                  <a:pt x="570" y="6"/>
                                </a:moveTo>
                                <a:lnTo>
                                  <a:pt x="530" y="59"/>
                                </a:lnTo>
                                <a:lnTo>
                                  <a:pt x="521" y="53"/>
                                </a:lnTo>
                                <a:lnTo>
                                  <a:pt x="561" y="0"/>
                                </a:lnTo>
                                <a:lnTo>
                                  <a:pt x="570" y="6"/>
                                </a:lnTo>
                                <a:close/>
                                <a:moveTo>
                                  <a:pt x="504" y="95"/>
                                </a:moveTo>
                                <a:lnTo>
                                  <a:pt x="465" y="148"/>
                                </a:lnTo>
                                <a:lnTo>
                                  <a:pt x="456" y="141"/>
                                </a:lnTo>
                                <a:lnTo>
                                  <a:pt x="495" y="88"/>
                                </a:lnTo>
                                <a:lnTo>
                                  <a:pt x="504" y="95"/>
                                </a:lnTo>
                                <a:close/>
                                <a:moveTo>
                                  <a:pt x="438" y="183"/>
                                </a:moveTo>
                                <a:lnTo>
                                  <a:pt x="399" y="236"/>
                                </a:lnTo>
                                <a:lnTo>
                                  <a:pt x="390" y="230"/>
                                </a:lnTo>
                                <a:lnTo>
                                  <a:pt x="429" y="177"/>
                                </a:lnTo>
                                <a:lnTo>
                                  <a:pt x="438" y="183"/>
                                </a:lnTo>
                                <a:close/>
                                <a:moveTo>
                                  <a:pt x="373" y="271"/>
                                </a:moveTo>
                                <a:lnTo>
                                  <a:pt x="333" y="325"/>
                                </a:lnTo>
                                <a:lnTo>
                                  <a:pt x="324" y="318"/>
                                </a:lnTo>
                                <a:lnTo>
                                  <a:pt x="364" y="265"/>
                                </a:lnTo>
                                <a:lnTo>
                                  <a:pt x="373" y="271"/>
                                </a:lnTo>
                                <a:close/>
                                <a:moveTo>
                                  <a:pt x="307" y="360"/>
                                </a:moveTo>
                                <a:lnTo>
                                  <a:pt x="268" y="413"/>
                                </a:lnTo>
                                <a:lnTo>
                                  <a:pt x="259" y="406"/>
                                </a:lnTo>
                                <a:lnTo>
                                  <a:pt x="298" y="353"/>
                                </a:lnTo>
                                <a:lnTo>
                                  <a:pt x="307" y="360"/>
                                </a:lnTo>
                                <a:close/>
                                <a:moveTo>
                                  <a:pt x="241" y="448"/>
                                </a:moveTo>
                                <a:lnTo>
                                  <a:pt x="202" y="501"/>
                                </a:lnTo>
                                <a:lnTo>
                                  <a:pt x="193" y="495"/>
                                </a:lnTo>
                                <a:lnTo>
                                  <a:pt x="233" y="442"/>
                                </a:lnTo>
                                <a:lnTo>
                                  <a:pt x="241" y="448"/>
                                </a:lnTo>
                                <a:close/>
                                <a:moveTo>
                                  <a:pt x="176" y="537"/>
                                </a:moveTo>
                                <a:lnTo>
                                  <a:pt x="136" y="590"/>
                                </a:lnTo>
                                <a:lnTo>
                                  <a:pt x="128" y="583"/>
                                </a:lnTo>
                                <a:lnTo>
                                  <a:pt x="167" y="530"/>
                                </a:lnTo>
                                <a:lnTo>
                                  <a:pt x="176" y="537"/>
                                </a:lnTo>
                                <a:close/>
                                <a:moveTo>
                                  <a:pt x="110" y="625"/>
                                </a:moveTo>
                                <a:lnTo>
                                  <a:pt x="71" y="678"/>
                                </a:lnTo>
                                <a:lnTo>
                                  <a:pt x="62" y="671"/>
                                </a:lnTo>
                                <a:lnTo>
                                  <a:pt x="101" y="619"/>
                                </a:lnTo>
                                <a:lnTo>
                                  <a:pt x="110" y="625"/>
                                </a:lnTo>
                                <a:close/>
                                <a:moveTo>
                                  <a:pt x="45" y="713"/>
                                </a:moveTo>
                                <a:lnTo>
                                  <a:pt x="9" y="762"/>
                                </a:lnTo>
                                <a:lnTo>
                                  <a:pt x="0" y="756"/>
                                </a:lnTo>
                                <a:lnTo>
                                  <a:pt x="36" y="707"/>
                                </a:lnTo>
                                <a:lnTo>
                                  <a:pt x="45" y="7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Freeform 263"/>
                        <wps:cNvSpPr>
                          <a:spLocks noEditPoints="1"/>
                        </wps:cNvSpPr>
                        <wps:spPr bwMode="auto">
                          <a:xfrm>
                            <a:off x="417195" y="1482725"/>
                            <a:ext cx="774700" cy="225425"/>
                          </a:xfrm>
                          <a:custGeom>
                            <a:avLst/>
                            <a:gdLst>
                              <a:gd name="T0" fmla="*/ 3 w 1220"/>
                              <a:gd name="T1" fmla="*/ 0 h 355"/>
                              <a:gd name="T2" fmla="*/ 67 w 1220"/>
                              <a:gd name="T3" fmla="*/ 18 h 355"/>
                              <a:gd name="T4" fmla="*/ 64 w 1220"/>
                              <a:gd name="T5" fmla="*/ 29 h 355"/>
                              <a:gd name="T6" fmla="*/ 0 w 1220"/>
                              <a:gd name="T7" fmla="*/ 11 h 355"/>
                              <a:gd name="T8" fmla="*/ 3 w 1220"/>
                              <a:gd name="T9" fmla="*/ 0 h 355"/>
                              <a:gd name="T10" fmla="*/ 109 w 1220"/>
                              <a:gd name="T11" fmla="*/ 30 h 355"/>
                              <a:gd name="T12" fmla="*/ 173 w 1220"/>
                              <a:gd name="T13" fmla="*/ 49 h 355"/>
                              <a:gd name="T14" fmla="*/ 170 w 1220"/>
                              <a:gd name="T15" fmla="*/ 59 h 355"/>
                              <a:gd name="T16" fmla="*/ 106 w 1220"/>
                              <a:gd name="T17" fmla="*/ 41 h 355"/>
                              <a:gd name="T18" fmla="*/ 109 w 1220"/>
                              <a:gd name="T19" fmla="*/ 30 h 355"/>
                              <a:gd name="T20" fmla="*/ 216 w 1220"/>
                              <a:gd name="T21" fmla="*/ 61 h 355"/>
                              <a:gd name="T22" fmla="*/ 280 w 1220"/>
                              <a:gd name="T23" fmla="*/ 79 h 355"/>
                              <a:gd name="T24" fmla="*/ 277 w 1220"/>
                              <a:gd name="T25" fmla="*/ 89 h 355"/>
                              <a:gd name="T26" fmla="*/ 213 w 1220"/>
                              <a:gd name="T27" fmla="*/ 71 h 355"/>
                              <a:gd name="T28" fmla="*/ 216 w 1220"/>
                              <a:gd name="T29" fmla="*/ 61 h 355"/>
                              <a:gd name="T30" fmla="*/ 323 w 1220"/>
                              <a:gd name="T31" fmla="*/ 91 h 355"/>
                              <a:gd name="T32" fmla="*/ 387 w 1220"/>
                              <a:gd name="T33" fmla="*/ 109 h 355"/>
                              <a:gd name="T34" fmla="*/ 384 w 1220"/>
                              <a:gd name="T35" fmla="*/ 119 h 355"/>
                              <a:gd name="T36" fmla="*/ 320 w 1220"/>
                              <a:gd name="T37" fmla="*/ 101 h 355"/>
                              <a:gd name="T38" fmla="*/ 323 w 1220"/>
                              <a:gd name="T39" fmla="*/ 91 h 355"/>
                              <a:gd name="T40" fmla="*/ 429 w 1220"/>
                              <a:gd name="T41" fmla="*/ 121 h 355"/>
                              <a:gd name="T42" fmla="*/ 493 w 1220"/>
                              <a:gd name="T43" fmla="*/ 139 h 355"/>
                              <a:gd name="T44" fmla="*/ 490 w 1220"/>
                              <a:gd name="T45" fmla="*/ 150 h 355"/>
                              <a:gd name="T46" fmla="*/ 426 w 1220"/>
                              <a:gd name="T47" fmla="*/ 132 h 355"/>
                              <a:gd name="T48" fmla="*/ 429 w 1220"/>
                              <a:gd name="T49" fmla="*/ 121 h 355"/>
                              <a:gd name="T50" fmla="*/ 536 w 1220"/>
                              <a:gd name="T51" fmla="*/ 151 h 355"/>
                              <a:gd name="T52" fmla="*/ 600 w 1220"/>
                              <a:gd name="T53" fmla="*/ 169 h 355"/>
                              <a:gd name="T54" fmla="*/ 597 w 1220"/>
                              <a:gd name="T55" fmla="*/ 180 h 355"/>
                              <a:gd name="T56" fmla="*/ 533 w 1220"/>
                              <a:gd name="T57" fmla="*/ 162 h 355"/>
                              <a:gd name="T58" fmla="*/ 536 w 1220"/>
                              <a:gd name="T59" fmla="*/ 151 h 355"/>
                              <a:gd name="T60" fmla="*/ 642 w 1220"/>
                              <a:gd name="T61" fmla="*/ 181 h 355"/>
                              <a:gd name="T62" fmla="*/ 706 w 1220"/>
                              <a:gd name="T63" fmla="*/ 199 h 355"/>
                              <a:gd name="T64" fmla="*/ 703 w 1220"/>
                              <a:gd name="T65" fmla="*/ 210 h 355"/>
                              <a:gd name="T66" fmla="*/ 639 w 1220"/>
                              <a:gd name="T67" fmla="*/ 192 h 355"/>
                              <a:gd name="T68" fmla="*/ 642 w 1220"/>
                              <a:gd name="T69" fmla="*/ 181 h 355"/>
                              <a:gd name="T70" fmla="*/ 749 w 1220"/>
                              <a:gd name="T71" fmla="*/ 211 h 355"/>
                              <a:gd name="T72" fmla="*/ 813 w 1220"/>
                              <a:gd name="T73" fmla="*/ 230 h 355"/>
                              <a:gd name="T74" fmla="*/ 810 w 1220"/>
                              <a:gd name="T75" fmla="*/ 240 h 355"/>
                              <a:gd name="T76" fmla="*/ 746 w 1220"/>
                              <a:gd name="T77" fmla="*/ 222 h 355"/>
                              <a:gd name="T78" fmla="*/ 749 w 1220"/>
                              <a:gd name="T79" fmla="*/ 211 h 355"/>
                              <a:gd name="T80" fmla="*/ 856 w 1220"/>
                              <a:gd name="T81" fmla="*/ 242 h 355"/>
                              <a:gd name="T82" fmla="*/ 920 w 1220"/>
                              <a:gd name="T83" fmla="*/ 260 h 355"/>
                              <a:gd name="T84" fmla="*/ 917 w 1220"/>
                              <a:gd name="T85" fmla="*/ 270 h 355"/>
                              <a:gd name="T86" fmla="*/ 853 w 1220"/>
                              <a:gd name="T87" fmla="*/ 252 h 355"/>
                              <a:gd name="T88" fmla="*/ 856 w 1220"/>
                              <a:gd name="T89" fmla="*/ 242 h 355"/>
                              <a:gd name="T90" fmla="*/ 962 w 1220"/>
                              <a:gd name="T91" fmla="*/ 272 h 355"/>
                              <a:gd name="T92" fmla="*/ 1026 w 1220"/>
                              <a:gd name="T93" fmla="*/ 290 h 355"/>
                              <a:gd name="T94" fmla="*/ 1023 w 1220"/>
                              <a:gd name="T95" fmla="*/ 300 h 355"/>
                              <a:gd name="T96" fmla="*/ 959 w 1220"/>
                              <a:gd name="T97" fmla="*/ 282 h 355"/>
                              <a:gd name="T98" fmla="*/ 962 w 1220"/>
                              <a:gd name="T99" fmla="*/ 272 h 355"/>
                              <a:gd name="T100" fmla="*/ 1069 w 1220"/>
                              <a:gd name="T101" fmla="*/ 302 h 355"/>
                              <a:gd name="T102" fmla="*/ 1133 w 1220"/>
                              <a:gd name="T103" fmla="*/ 320 h 355"/>
                              <a:gd name="T104" fmla="*/ 1130 w 1220"/>
                              <a:gd name="T105" fmla="*/ 331 h 355"/>
                              <a:gd name="T106" fmla="*/ 1066 w 1220"/>
                              <a:gd name="T107" fmla="*/ 313 h 355"/>
                              <a:gd name="T108" fmla="*/ 1069 w 1220"/>
                              <a:gd name="T109" fmla="*/ 302 h 355"/>
                              <a:gd name="T110" fmla="*/ 1175 w 1220"/>
                              <a:gd name="T111" fmla="*/ 332 h 355"/>
                              <a:gd name="T112" fmla="*/ 1220 w 1220"/>
                              <a:gd name="T113" fmla="*/ 345 h 355"/>
                              <a:gd name="T114" fmla="*/ 1217 w 1220"/>
                              <a:gd name="T115" fmla="*/ 355 h 355"/>
                              <a:gd name="T116" fmla="*/ 1173 w 1220"/>
                              <a:gd name="T117" fmla="*/ 343 h 355"/>
                              <a:gd name="T118" fmla="*/ 1175 w 1220"/>
                              <a:gd name="T119" fmla="*/ 332 h 3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20" h="355">
                                <a:moveTo>
                                  <a:pt x="3" y="0"/>
                                </a:moveTo>
                                <a:lnTo>
                                  <a:pt x="67" y="18"/>
                                </a:lnTo>
                                <a:lnTo>
                                  <a:pt x="64" y="29"/>
                                </a:lnTo>
                                <a:lnTo>
                                  <a:pt x="0" y="11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09" y="30"/>
                                </a:moveTo>
                                <a:lnTo>
                                  <a:pt x="173" y="49"/>
                                </a:lnTo>
                                <a:lnTo>
                                  <a:pt x="170" y="59"/>
                                </a:lnTo>
                                <a:lnTo>
                                  <a:pt x="106" y="41"/>
                                </a:lnTo>
                                <a:lnTo>
                                  <a:pt x="109" y="30"/>
                                </a:lnTo>
                                <a:close/>
                                <a:moveTo>
                                  <a:pt x="216" y="61"/>
                                </a:moveTo>
                                <a:lnTo>
                                  <a:pt x="280" y="79"/>
                                </a:lnTo>
                                <a:lnTo>
                                  <a:pt x="277" y="89"/>
                                </a:lnTo>
                                <a:lnTo>
                                  <a:pt x="213" y="71"/>
                                </a:lnTo>
                                <a:lnTo>
                                  <a:pt x="216" y="61"/>
                                </a:lnTo>
                                <a:close/>
                                <a:moveTo>
                                  <a:pt x="323" y="91"/>
                                </a:moveTo>
                                <a:lnTo>
                                  <a:pt x="387" y="109"/>
                                </a:lnTo>
                                <a:lnTo>
                                  <a:pt x="384" y="119"/>
                                </a:lnTo>
                                <a:lnTo>
                                  <a:pt x="320" y="101"/>
                                </a:lnTo>
                                <a:lnTo>
                                  <a:pt x="323" y="91"/>
                                </a:lnTo>
                                <a:close/>
                                <a:moveTo>
                                  <a:pt x="429" y="121"/>
                                </a:moveTo>
                                <a:lnTo>
                                  <a:pt x="493" y="139"/>
                                </a:lnTo>
                                <a:lnTo>
                                  <a:pt x="490" y="150"/>
                                </a:lnTo>
                                <a:lnTo>
                                  <a:pt x="426" y="132"/>
                                </a:lnTo>
                                <a:lnTo>
                                  <a:pt x="429" y="121"/>
                                </a:lnTo>
                                <a:close/>
                                <a:moveTo>
                                  <a:pt x="536" y="151"/>
                                </a:moveTo>
                                <a:lnTo>
                                  <a:pt x="600" y="169"/>
                                </a:lnTo>
                                <a:lnTo>
                                  <a:pt x="597" y="180"/>
                                </a:lnTo>
                                <a:lnTo>
                                  <a:pt x="533" y="162"/>
                                </a:lnTo>
                                <a:lnTo>
                                  <a:pt x="536" y="151"/>
                                </a:lnTo>
                                <a:close/>
                                <a:moveTo>
                                  <a:pt x="642" y="181"/>
                                </a:moveTo>
                                <a:lnTo>
                                  <a:pt x="706" y="199"/>
                                </a:lnTo>
                                <a:lnTo>
                                  <a:pt x="703" y="210"/>
                                </a:lnTo>
                                <a:lnTo>
                                  <a:pt x="639" y="192"/>
                                </a:lnTo>
                                <a:lnTo>
                                  <a:pt x="642" y="181"/>
                                </a:lnTo>
                                <a:close/>
                                <a:moveTo>
                                  <a:pt x="749" y="211"/>
                                </a:moveTo>
                                <a:lnTo>
                                  <a:pt x="813" y="230"/>
                                </a:lnTo>
                                <a:lnTo>
                                  <a:pt x="810" y="240"/>
                                </a:lnTo>
                                <a:lnTo>
                                  <a:pt x="746" y="222"/>
                                </a:lnTo>
                                <a:lnTo>
                                  <a:pt x="749" y="211"/>
                                </a:lnTo>
                                <a:close/>
                                <a:moveTo>
                                  <a:pt x="856" y="242"/>
                                </a:moveTo>
                                <a:lnTo>
                                  <a:pt x="920" y="260"/>
                                </a:lnTo>
                                <a:lnTo>
                                  <a:pt x="917" y="270"/>
                                </a:lnTo>
                                <a:lnTo>
                                  <a:pt x="853" y="252"/>
                                </a:lnTo>
                                <a:lnTo>
                                  <a:pt x="856" y="242"/>
                                </a:lnTo>
                                <a:close/>
                                <a:moveTo>
                                  <a:pt x="962" y="272"/>
                                </a:moveTo>
                                <a:lnTo>
                                  <a:pt x="1026" y="290"/>
                                </a:lnTo>
                                <a:lnTo>
                                  <a:pt x="1023" y="300"/>
                                </a:lnTo>
                                <a:lnTo>
                                  <a:pt x="959" y="282"/>
                                </a:lnTo>
                                <a:lnTo>
                                  <a:pt x="962" y="272"/>
                                </a:lnTo>
                                <a:close/>
                                <a:moveTo>
                                  <a:pt x="1069" y="302"/>
                                </a:moveTo>
                                <a:lnTo>
                                  <a:pt x="1133" y="320"/>
                                </a:lnTo>
                                <a:lnTo>
                                  <a:pt x="1130" y="331"/>
                                </a:lnTo>
                                <a:lnTo>
                                  <a:pt x="1066" y="313"/>
                                </a:lnTo>
                                <a:lnTo>
                                  <a:pt x="1069" y="302"/>
                                </a:lnTo>
                                <a:close/>
                                <a:moveTo>
                                  <a:pt x="1175" y="332"/>
                                </a:moveTo>
                                <a:lnTo>
                                  <a:pt x="1220" y="345"/>
                                </a:lnTo>
                                <a:lnTo>
                                  <a:pt x="1217" y="355"/>
                                </a:lnTo>
                                <a:lnTo>
                                  <a:pt x="1173" y="343"/>
                                </a:lnTo>
                                <a:lnTo>
                                  <a:pt x="1175" y="33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Freeform 264"/>
                        <wps:cNvSpPr>
                          <a:spLocks noEditPoints="1"/>
                        </wps:cNvSpPr>
                        <wps:spPr bwMode="auto">
                          <a:xfrm>
                            <a:off x="415925" y="1483360"/>
                            <a:ext cx="593090" cy="459740"/>
                          </a:xfrm>
                          <a:custGeom>
                            <a:avLst/>
                            <a:gdLst>
                              <a:gd name="T0" fmla="*/ 7 w 934"/>
                              <a:gd name="T1" fmla="*/ 0 h 724"/>
                              <a:gd name="T2" fmla="*/ 59 w 934"/>
                              <a:gd name="T3" fmla="*/ 41 h 724"/>
                              <a:gd name="T4" fmla="*/ 52 w 934"/>
                              <a:gd name="T5" fmla="*/ 49 h 724"/>
                              <a:gd name="T6" fmla="*/ 0 w 934"/>
                              <a:gd name="T7" fmla="*/ 9 h 724"/>
                              <a:gd name="T8" fmla="*/ 7 w 934"/>
                              <a:gd name="T9" fmla="*/ 0 h 724"/>
                              <a:gd name="T10" fmla="*/ 94 w 934"/>
                              <a:gd name="T11" fmla="*/ 68 h 724"/>
                              <a:gd name="T12" fmla="*/ 147 w 934"/>
                              <a:gd name="T13" fmla="*/ 108 h 724"/>
                              <a:gd name="T14" fmla="*/ 140 w 934"/>
                              <a:gd name="T15" fmla="*/ 117 h 724"/>
                              <a:gd name="T16" fmla="*/ 87 w 934"/>
                              <a:gd name="T17" fmla="*/ 76 h 724"/>
                              <a:gd name="T18" fmla="*/ 94 w 934"/>
                              <a:gd name="T19" fmla="*/ 68 h 724"/>
                              <a:gd name="T20" fmla="*/ 182 w 934"/>
                              <a:gd name="T21" fmla="*/ 135 h 724"/>
                              <a:gd name="T22" fmla="*/ 234 w 934"/>
                              <a:gd name="T23" fmla="*/ 176 h 724"/>
                              <a:gd name="T24" fmla="*/ 227 w 934"/>
                              <a:gd name="T25" fmla="*/ 184 h 724"/>
                              <a:gd name="T26" fmla="*/ 175 w 934"/>
                              <a:gd name="T27" fmla="*/ 144 h 724"/>
                              <a:gd name="T28" fmla="*/ 182 w 934"/>
                              <a:gd name="T29" fmla="*/ 135 h 724"/>
                              <a:gd name="T30" fmla="*/ 269 w 934"/>
                              <a:gd name="T31" fmla="*/ 203 h 724"/>
                              <a:gd name="T32" fmla="*/ 321 w 934"/>
                              <a:gd name="T33" fmla="*/ 243 h 724"/>
                              <a:gd name="T34" fmla="*/ 315 w 934"/>
                              <a:gd name="T35" fmla="*/ 252 h 724"/>
                              <a:gd name="T36" fmla="*/ 262 w 934"/>
                              <a:gd name="T37" fmla="*/ 211 h 724"/>
                              <a:gd name="T38" fmla="*/ 269 w 934"/>
                              <a:gd name="T39" fmla="*/ 203 h 724"/>
                              <a:gd name="T40" fmla="*/ 357 w 934"/>
                              <a:gd name="T41" fmla="*/ 270 h 724"/>
                              <a:gd name="T42" fmla="*/ 409 w 934"/>
                              <a:gd name="T43" fmla="*/ 310 h 724"/>
                              <a:gd name="T44" fmla="*/ 402 w 934"/>
                              <a:gd name="T45" fmla="*/ 319 h 724"/>
                              <a:gd name="T46" fmla="*/ 350 w 934"/>
                              <a:gd name="T47" fmla="*/ 279 h 724"/>
                              <a:gd name="T48" fmla="*/ 357 w 934"/>
                              <a:gd name="T49" fmla="*/ 270 h 724"/>
                              <a:gd name="T50" fmla="*/ 444 w 934"/>
                              <a:gd name="T51" fmla="*/ 337 h 724"/>
                              <a:gd name="T52" fmla="*/ 496 w 934"/>
                              <a:gd name="T53" fmla="*/ 378 h 724"/>
                              <a:gd name="T54" fmla="*/ 490 w 934"/>
                              <a:gd name="T55" fmla="*/ 386 h 724"/>
                              <a:gd name="T56" fmla="*/ 437 w 934"/>
                              <a:gd name="T57" fmla="*/ 346 h 724"/>
                              <a:gd name="T58" fmla="*/ 444 w 934"/>
                              <a:gd name="T59" fmla="*/ 337 h 724"/>
                              <a:gd name="T60" fmla="*/ 531 w 934"/>
                              <a:gd name="T61" fmla="*/ 405 h 724"/>
                              <a:gd name="T62" fmla="*/ 584 w 934"/>
                              <a:gd name="T63" fmla="*/ 445 h 724"/>
                              <a:gd name="T64" fmla="*/ 577 w 934"/>
                              <a:gd name="T65" fmla="*/ 454 h 724"/>
                              <a:gd name="T66" fmla="*/ 524 w 934"/>
                              <a:gd name="T67" fmla="*/ 413 h 724"/>
                              <a:gd name="T68" fmla="*/ 531 w 934"/>
                              <a:gd name="T69" fmla="*/ 405 h 724"/>
                              <a:gd name="T70" fmla="*/ 619 w 934"/>
                              <a:gd name="T71" fmla="*/ 472 h 724"/>
                              <a:gd name="T72" fmla="*/ 671 w 934"/>
                              <a:gd name="T73" fmla="*/ 513 h 724"/>
                              <a:gd name="T74" fmla="*/ 664 w 934"/>
                              <a:gd name="T75" fmla="*/ 521 h 724"/>
                              <a:gd name="T76" fmla="*/ 612 w 934"/>
                              <a:gd name="T77" fmla="*/ 481 h 724"/>
                              <a:gd name="T78" fmla="*/ 619 w 934"/>
                              <a:gd name="T79" fmla="*/ 472 h 724"/>
                              <a:gd name="T80" fmla="*/ 706 w 934"/>
                              <a:gd name="T81" fmla="*/ 540 h 724"/>
                              <a:gd name="T82" fmla="*/ 759 w 934"/>
                              <a:gd name="T83" fmla="*/ 580 h 724"/>
                              <a:gd name="T84" fmla="*/ 752 w 934"/>
                              <a:gd name="T85" fmla="*/ 589 h 724"/>
                              <a:gd name="T86" fmla="*/ 699 w 934"/>
                              <a:gd name="T87" fmla="*/ 548 h 724"/>
                              <a:gd name="T88" fmla="*/ 706 w 934"/>
                              <a:gd name="T89" fmla="*/ 540 h 724"/>
                              <a:gd name="T90" fmla="*/ 794 w 934"/>
                              <a:gd name="T91" fmla="*/ 607 h 724"/>
                              <a:gd name="T92" fmla="*/ 846 w 934"/>
                              <a:gd name="T93" fmla="*/ 647 h 724"/>
                              <a:gd name="T94" fmla="*/ 839 w 934"/>
                              <a:gd name="T95" fmla="*/ 656 h 724"/>
                              <a:gd name="T96" fmla="*/ 787 w 934"/>
                              <a:gd name="T97" fmla="*/ 616 h 724"/>
                              <a:gd name="T98" fmla="*/ 794 w 934"/>
                              <a:gd name="T99" fmla="*/ 607 h 724"/>
                              <a:gd name="T100" fmla="*/ 881 w 934"/>
                              <a:gd name="T101" fmla="*/ 674 h 724"/>
                              <a:gd name="T102" fmla="*/ 934 w 934"/>
                              <a:gd name="T103" fmla="*/ 715 h 724"/>
                              <a:gd name="T104" fmla="*/ 927 w 934"/>
                              <a:gd name="T105" fmla="*/ 724 h 724"/>
                              <a:gd name="T106" fmla="*/ 874 w 934"/>
                              <a:gd name="T107" fmla="*/ 683 h 724"/>
                              <a:gd name="T108" fmla="*/ 881 w 934"/>
                              <a:gd name="T109" fmla="*/ 674 h 7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934" h="724">
                                <a:moveTo>
                                  <a:pt x="7" y="0"/>
                                </a:moveTo>
                                <a:lnTo>
                                  <a:pt x="59" y="41"/>
                                </a:lnTo>
                                <a:lnTo>
                                  <a:pt x="52" y="49"/>
                                </a:lnTo>
                                <a:lnTo>
                                  <a:pt x="0" y="9"/>
                                </a:lnTo>
                                <a:lnTo>
                                  <a:pt x="7" y="0"/>
                                </a:lnTo>
                                <a:close/>
                                <a:moveTo>
                                  <a:pt x="94" y="68"/>
                                </a:moveTo>
                                <a:lnTo>
                                  <a:pt x="147" y="108"/>
                                </a:lnTo>
                                <a:lnTo>
                                  <a:pt x="140" y="117"/>
                                </a:lnTo>
                                <a:lnTo>
                                  <a:pt x="87" y="76"/>
                                </a:lnTo>
                                <a:lnTo>
                                  <a:pt x="94" y="68"/>
                                </a:lnTo>
                                <a:close/>
                                <a:moveTo>
                                  <a:pt x="182" y="135"/>
                                </a:moveTo>
                                <a:lnTo>
                                  <a:pt x="234" y="176"/>
                                </a:lnTo>
                                <a:lnTo>
                                  <a:pt x="227" y="184"/>
                                </a:lnTo>
                                <a:lnTo>
                                  <a:pt x="175" y="144"/>
                                </a:lnTo>
                                <a:lnTo>
                                  <a:pt x="182" y="135"/>
                                </a:lnTo>
                                <a:close/>
                                <a:moveTo>
                                  <a:pt x="269" y="203"/>
                                </a:moveTo>
                                <a:lnTo>
                                  <a:pt x="321" y="243"/>
                                </a:lnTo>
                                <a:lnTo>
                                  <a:pt x="315" y="252"/>
                                </a:lnTo>
                                <a:lnTo>
                                  <a:pt x="262" y="211"/>
                                </a:lnTo>
                                <a:lnTo>
                                  <a:pt x="269" y="203"/>
                                </a:lnTo>
                                <a:close/>
                                <a:moveTo>
                                  <a:pt x="357" y="270"/>
                                </a:moveTo>
                                <a:lnTo>
                                  <a:pt x="409" y="310"/>
                                </a:lnTo>
                                <a:lnTo>
                                  <a:pt x="402" y="319"/>
                                </a:lnTo>
                                <a:lnTo>
                                  <a:pt x="350" y="279"/>
                                </a:lnTo>
                                <a:lnTo>
                                  <a:pt x="357" y="270"/>
                                </a:lnTo>
                                <a:close/>
                                <a:moveTo>
                                  <a:pt x="444" y="337"/>
                                </a:moveTo>
                                <a:lnTo>
                                  <a:pt x="496" y="378"/>
                                </a:lnTo>
                                <a:lnTo>
                                  <a:pt x="490" y="386"/>
                                </a:lnTo>
                                <a:lnTo>
                                  <a:pt x="437" y="346"/>
                                </a:lnTo>
                                <a:lnTo>
                                  <a:pt x="444" y="337"/>
                                </a:lnTo>
                                <a:close/>
                                <a:moveTo>
                                  <a:pt x="531" y="405"/>
                                </a:moveTo>
                                <a:lnTo>
                                  <a:pt x="584" y="445"/>
                                </a:lnTo>
                                <a:lnTo>
                                  <a:pt x="577" y="454"/>
                                </a:lnTo>
                                <a:lnTo>
                                  <a:pt x="524" y="413"/>
                                </a:lnTo>
                                <a:lnTo>
                                  <a:pt x="531" y="405"/>
                                </a:lnTo>
                                <a:close/>
                                <a:moveTo>
                                  <a:pt x="619" y="472"/>
                                </a:moveTo>
                                <a:lnTo>
                                  <a:pt x="671" y="513"/>
                                </a:lnTo>
                                <a:lnTo>
                                  <a:pt x="664" y="521"/>
                                </a:lnTo>
                                <a:lnTo>
                                  <a:pt x="612" y="481"/>
                                </a:lnTo>
                                <a:lnTo>
                                  <a:pt x="619" y="472"/>
                                </a:lnTo>
                                <a:close/>
                                <a:moveTo>
                                  <a:pt x="706" y="540"/>
                                </a:moveTo>
                                <a:lnTo>
                                  <a:pt x="759" y="580"/>
                                </a:lnTo>
                                <a:lnTo>
                                  <a:pt x="752" y="589"/>
                                </a:lnTo>
                                <a:lnTo>
                                  <a:pt x="699" y="548"/>
                                </a:lnTo>
                                <a:lnTo>
                                  <a:pt x="706" y="540"/>
                                </a:lnTo>
                                <a:close/>
                                <a:moveTo>
                                  <a:pt x="794" y="607"/>
                                </a:moveTo>
                                <a:lnTo>
                                  <a:pt x="846" y="647"/>
                                </a:lnTo>
                                <a:lnTo>
                                  <a:pt x="839" y="656"/>
                                </a:lnTo>
                                <a:lnTo>
                                  <a:pt x="787" y="616"/>
                                </a:lnTo>
                                <a:lnTo>
                                  <a:pt x="794" y="607"/>
                                </a:lnTo>
                                <a:close/>
                                <a:moveTo>
                                  <a:pt x="881" y="674"/>
                                </a:moveTo>
                                <a:lnTo>
                                  <a:pt x="934" y="715"/>
                                </a:lnTo>
                                <a:lnTo>
                                  <a:pt x="927" y="724"/>
                                </a:lnTo>
                                <a:lnTo>
                                  <a:pt x="874" y="683"/>
                                </a:lnTo>
                                <a:lnTo>
                                  <a:pt x="881" y="67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Freeform 265"/>
                        <wps:cNvSpPr>
                          <a:spLocks noEditPoints="1"/>
                        </wps:cNvSpPr>
                        <wps:spPr bwMode="auto">
                          <a:xfrm>
                            <a:off x="714375" y="1470660"/>
                            <a:ext cx="632460" cy="248285"/>
                          </a:xfrm>
                          <a:custGeom>
                            <a:avLst/>
                            <a:gdLst>
                              <a:gd name="T0" fmla="*/ 0 w 996"/>
                              <a:gd name="T1" fmla="*/ 381 h 391"/>
                              <a:gd name="T2" fmla="*/ 62 w 996"/>
                              <a:gd name="T3" fmla="*/ 357 h 391"/>
                              <a:gd name="T4" fmla="*/ 66 w 996"/>
                              <a:gd name="T5" fmla="*/ 367 h 391"/>
                              <a:gd name="T6" fmla="*/ 4 w 996"/>
                              <a:gd name="T7" fmla="*/ 391 h 391"/>
                              <a:gd name="T8" fmla="*/ 0 w 996"/>
                              <a:gd name="T9" fmla="*/ 381 h 391"/>
                              <a:gd name="T10" fmla="*/ 103 w 996"/>
                              <a:gd name="T11" fmla="*/ 341 h 391"/>
                              <a:gd name="T12" fmla="*/ 165 w 996"/>
                              <a:gd name="T13" fmla="*/ 317 h 391"/>
                              <a:gd name="T14" fmla="*/ 169 w 996"/>
                              <a:gd name="T15" fmla="*/ 327 h 391"/>
                              <a:gd name="T16" fmla="*/ 107 w 996"/>
                              <a:gd name="T17" fmla="*/ 351 h 391"/>
                              <a:gd name="T18" fmla="*/ 103 w 996"/>
                              <a:gd name="T19" fmla="*/ 341 h 391"/>
                              <a:gd name="T20" fmla="*/ 206 w 996"/>
                              <a:gd name="T21" fmla="*/ 301 h 391"/>
                              <a:gd name="T22" fmla="*/ 269 w 996"/>
                              <a:gd name="T23" fmla="*/ 278 h 391"/>
                              <a:gd name="T24" fmla="*/ 272 w 996"/>
                              <a:gd name="T25" fmla="*/ 288 h 391"/>
                              <a:gd name="T26" fmla="*/ 211 w 996"/>
                              <a:gd name="T27" fmla="*/ 312 h 391"/>
                              <a:gd name="T28" fmla="*/ 206 w 996"/>
                              <a:gd name="T29" fmla="*/ 301 h 391"/>
                              <a:gd name="T30" fmla="*/ 310 w 996"/>
                              <a:gd name="T31" fmla="*/ 262 h 391"/>
                              <a:gd name="T32" fmla="*/ 372 w 996"/>
                              <a:gd name="T33" fmla="*/ 238 h 391"/>
                              <a:gd name="T34" fmla="*/ 376 w 996"/>
                              <a:gd name="T35" fmla="*/ 248 h 391"/>
                              <a:gd name="T36" fmla="*/ 314 w 996"/>
                              <a:gd name="T37" fmla="*/ 272 h 391"/>
                              <a:gd name="T38" fmla="*/ 310 w 996"/>
                              <a:gd name="T39" fmla="*/ 262 h 391"/>
                              <a:gd name="T40" fmla="*/ 413 w 996"/>
                              <a:gd name="T41" fmla="*/ 222 h 391"/>
                              <a:gd name="T42" fmla="*/ 475 w 996"/>
                              <a:gd name="T43" fmla="*/ 198 h 391"/>
                              <a:gd name="T44" fmla="*/ 479 w 996"/>
                              <a:gd name="T45" fmla="*/ 209 h 391"/>
                              <a:gd name="T46" fmla="*/ 417 w 996"/>
                              <a:gd name="T47" fmla="*/ 232 h 391"/>
                              <a:gd name="T48" fmla="*/ 413 w 996"/>
                              <a:gd name="T49" fmla="*/ 222 h 391"/>
                              <a:gd name="T50" fmla="*/ 517 w 996"/>
                              <a:gd name="T51" fmla="*/ 183 h 391"/>
                              <a:gd name="T52" fmla="*/ 579 w 996"/>
                              <a:gd name="T53" fmla="*/ 159 h 391"/>
                              <a:gd name="T54" fmla="*/ 583 w 996"/>
                              <a:gd name="T55" fmla="*/ 169 h 391"/>
                              <a:gd name="T56" fmla="*/ 521 w 996"/>
                              <a:gd name="T57" fmla="*/ 193 h 391"/>
                              <a:gd name="T58" fmla="*/ 517 w 996"/>
                              <a:gd name="T59" fmla="*/ 183 h 391"/>
                              <a:gd name="T60" fmla="*/ 620 w 996"/>
                              <a:gd name="T61" fmla="*/ 143 h 391"/>
                              <a:gd name="T62" fmla="*/ 682 w 996"/>
                              <a:gd name="T63" fmla="*/ 119 h 391"/>
                              <a:gd name="T64" fmla="*/ 686 w 996"/>
                              <a:gd name="T65" fmla="*/ 129 h 391"/>
                              <a:gd name="T66" fmla="*/ 624 w 996"/>
                              <a:gd name="T67" fmla="*/ 153 h 391"/>
                              <a:gd name="T68" fmla="*/ 620 w 996"/>
                              <a:gd name="T69" fmla="*/ 143 h 391"/>
                              <a:gd name="T70" fmla="*/ 723 w 996"/>
                              <a:gd name="T71" fmla="*/ 103 h 391"/>
                              <a:gd name="T72" fmla="*/ 785 w 996"/>
                              <a:gd name="T73" fmla="*/ 80 h 391"/>
                              <a:gd name="T74" fmla="*/ 789 w 996"/>
                              <a:gd name="T75" fmla="*/ 90 h 391"/>
                              <a:gd name="T76" fmla="*/ 727 w 996"/>
                              <a:gd name="T77" fmla="*/ 113 h 391"/>
                              <a:gd name="T78" fmla="*/ 723 w 996"/>
                              <a:gd name="T79" fmla="*/ 103 h 391"/>
                              <a:gd name="T80" fmla="*/ 827 w 996"/>
                              <a:gd name="T81" fmla="*/ 64 h 391"/>
                              <a:gd name="T82" fmla="*/ 889 w 996"/>
                              <a:gd name="T83" fmla="*/ 40 h 391"/>
                              <a:gd name="T84" fmla="*/ 893 w 996"/>
                              <a:gd name="T85" fmla="*/ 50 h 391"/>
                              <a:gd name="T86" fmla="*/ 831 w 996"/>
                              <a:gd name="T87" fmla="*/ 74 h 391"/>
                              <a:gd name="T88" fmla="*/ 827 w 996"/>
                              <a:gd name="T89" fmla="*/ 64 h 391"/>
                              <a:gd name="T90" fmla="*/ 930 w 996"/>
                              <a:gd name="T91" fmla="*/ 24 h 391"/>
                              <a:gd name="T92" fmla="*/ 992 w 996"/>
                              <a:gd name="T93" fmla="*/ 0 h 391"/>
                              <a:gd name="T94" fmla="*/ 996 w 996"/>
                              <a:gd name="T95" fmla="*/ 10 h 391"/>
                              <a:gd name="T96" fmla="*/ 934 w 996"/>
                              <a:gd name="T97" fmla="*/ 34 h 391"/>
                              <a:gd name="T98" fmla="*/ 930 w 996"/>
                              <a:gd name="T99" fmla="*/ 24 h 3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996" h="391">
                                <a:moveTo>
                                  <a:pt x="0" y="381"/>
                                </a:moveTo>
                                <a:lnTo>
                                  <a:pt x="62" y="357"/>
                                </a:lnTo>
                                <a:lnTo>
                                  <a:pt x="66" y="367"/>
                                </a:lnTo>
                                <a:lnTo>
                                  <a:pt x="4" y="391"/>
                                </a:lnTo>
                                <a:lnTo>
                                  <a:pt x="0" y="381"/>
                                </a:lnTo>
                                <a:close/>
                                <a:moveTo>
                                  <a:pt x="103" y="341"/>
                                </a:moveTo>
                                <a:lnTo>
                                  <a:pt x="165" y="317"/>
                                </a:lnTo>
                                <a:lnTo>
                                  <a:pt x="169" y="327"/>
                                </a:lnTo>
                                <a:lnTo>
                                  <a:pt x="107" y="351"/>
                                </a:lnTo>
                                <a:lnTo>
                                  <a:pt x="103" y="341"/>
                                </a:lnTo>
                                <a:close/>
                                <a:moveTo>
                                  <a:pt x="206" y="301"/>
                                </a:moveTo>
                                <a:lnTo>
                                  <a:pt x="269" y="278"/>
                                </a:lnTo>
                                <a:lnTo>
                                  <a:pt x="272" y="288"/>
                                </a:lnTo>
                                <a:lnTo>
                                  <a:pt x="211" y="312"/>
                                </a:lnTo>
                                <a:lnTo>
                                  <a:pt x="206" y="301"/>
                                </a:lnTo>
                                <a:close/>
                                <a:moveTo>
                                  <a:pt x="310" y="262"/>
                                </a:moveTo>
                                <a:lnTo>
                                  <a:pt x="372" y="238"/>
                                </a:lnTo>
                                <a:lnTo>
                                  <a:pt x="376" y="248"/>
                                </a:lnTo>
                                <a:lnTo>
                                  <a:pt x="314" y="272"/>
                                </a:lnTo>
                                <a:lnTo>
                                  <a:pt x="310" y="262"/>
                                </a:lnTo>
                                <a:close/>
                                <a:moveTo>
                                  <a:pt x="413" y="222"/>
                                </a:moveTo>
                                <a:lnTo>
                                  <a:pt x="475" y="198"/>
                                </a:lnTo>
                                <a:lnTo>
                                  <a:pt x="479" y="209"/>
                                </a:lnTo>
                                <a:lnTo>
                                  <a:pt x="417" y="232"/>
                                </a:lnTo>
                                <a:lnTo>
                                  <a:pt x="413" y="222"/>
                                </a:lnTo>
                                <a:close/>
                                <a:moveTo>
                                  <a:pt x="517" y="183"/>
                                </a:moveTo>
                                <a:lnTo>
                                  <a:pt x="579" y="159"/>
                                </a:lnTo>
                                <a:lnTo>
                                  <a:pt x="583" y="169"/>
                                </a:lnTo>
                                <a:lnTo>
                                  <a:pt x="521" y="193"/>
                                </a:lnTo>
                                <a:lnTo>
                                  <a:pt x="517" y="183"/>
                                </a:lnTo>
                                <a:close/>
                                <a:moveTo>
                                  <a:pt x="620" y="143"/>
                                </a:moveTo>
                                <a:lnTo>
                                  <a:pt x="682" y="119"/>
                                </a:lnTo>
                                <a:lnTo>
                                  <a:pt x="686" y="129"/>
                                </a:lnTo>
                                <a:lnTo>
                                  <a:pt x="624" y="153"/>
                                </a:lnTo>
                                <a:lnTo>
                                  <a:pt x="620" y="143"/>
                                </a:lnTo>
                                <a:close/>
                                <a:moveTo>
                                  <a:pt x="723" y="103"/>
                                </a:moveTo>
                                <a:lnTo>
                                  <a:pt x="785" y="80"/>
                                </a:lnTo>
                                <a:lnTo>
                                  <a:pt x="789" y="90"/>
                                </a:lnTo>
                                <a:lnTo>
                                  <a:pt x="727" y="113"/>
                                </a:lnTo>
                                <a:lnTo>
                                  <a:pt x="723" y="103"/>
                                </a:lnTo>
                                <a:close/>
                                <a:moveTo>
                                  <a:pt x="827" y="64"/>
                                </a:moveTo>
                                <a:lnTo>
                                  <a:pt x="889" y="40"/>
                                </a:lnTo>
                                <a:lnTo>
                                  <a:pt x="893" y="50"/>
                                </a:lnTo>
                                <a:lnTo>
                                  <a:pt x="831" y="74"/>
                                </a:lnTo>
                                <a:lnTo>
                                  <a:pt x="827" y="64"/>
                                </a:lnTo>
                                <a:close/>
                                <a:moveTo>
                                  <a:pt x="930" y="24"/>
                                </a:moveTo>
                                <a:lnTo>
                                  <a:pt x="992" y="0"/>
                                </a:lnTo>
                                <a:lnTo>
                                  <a:pt x="996" y="10"/>
                                </a:lnTo>
                                <a:lnTo>
                                  <a:pt x="934" y="34"/>
                                </a:lnTo>
                                <a:lnTo>
                                  <a:pt x="930" y="2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Line 266"/>
                        <wps:cNvCnPr/>
                        <wps:spPr bwMode="auto">
                          <a:xfrm>
                            <a:off x="936625" y="243840"/>
                            <a:ext cx="76200" cy="17011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Freeform 267"/>
                        <wps:cNvSpPr>
                          <a:spLocks noEditPoints="1"/>
                        </wps:cNvSpPr>
                        <wps:spPr bwMode="auto">
                          <a:xfrm>
                            <a:off x="929640" y="243840"/>
                            <a:ext cx="10160" cy="1363980"/>
                          </a:xfrm>
                          <a:custGeom>
                            <a:avLst/>
                            <a:gdLst>
                              <a:gd name="T0" fmla="*/ 16 w 16"/>
                              <a:gd name="T1" fmla="*/ 66 h 2148"/>
                              <a:gd name="T2" fmla="*/ 5 w 16"/>
                              <a:gd name="T3" fmla="*/ 0 h 2148"/>
                              <a:gd name="T4" fmla="*/ 16 w 16"/>
                              <a:gd name="T5" fmla="*/ 109 h 2148"/>
                              <a:gd name="T6" fmla="*/ 5 w 16"/>
                              <a:gd name="T7" fmla="*/ 175 h 2148"/>
                              <a:gd name="T8" fmla="*/ 16 w 16"/>
                              <a:gd name="T9" fmla="*/ 109 h 2148"/>
                              <a:gd name="T10" fmla="*/ 16 w 16"/>
                              <a:gd name="T11" fmla="*/ 285 h 2148"/>
                              <a:gd name="T12" fmla="*/ 5 w 16"/>
                              <a:gd name="T13" fmla="*/ 219 h 2148"/>
                              <a:gd name="T14" fmla="*/ 16 w 16"/>
                              <a:gd name="T15" fmla="*/ 329 h 2148"/>
                              <a:gd name="T16" fmla="*/ 4 w 16"/>
                              <a:gd name="T17" fmla="*/ 394 h 2148"/>
                              <a:gd name="T18" fmla="*/ 16 w 16"/>
                              <a:gd name="T19" fmla="*/ 329 h 2148"/>
                              <a:gd name="T20" fmla="*/ 15 w 16"/>
                              <a:gd name="T21" fmla="*/ 504 h 2148"/>
                              <a:gd name="T22" fmla="*/ 4 w 16"/>
                              <a:gd name="T23" fmla="*/ 438 h 2148"/>
                              <a:gd name="T24" fmla="*/ 15 w 16"/>
                              <a:gd name="T25" fmla="*/ 548 h 2148"/>
                              <a:gd name="T26" fmla="*/ 4 w 16"/>
                              <a:gd name="T27" fmla="*/ 613 h 2148"/>
                              <a:gd name="T28" fmla="*/ 15 w 16"/>
                              <a:gd name="T29" fmla="*/ 548 h 2148"/>
                              <a:gd name="T30" fmla="*/ 15 w 16"/>
                              <a:gd name="T31" fmla="*/ 723 h 2148"/>
                              <a:gd name="T32" fmla="*/ 4 w 16"/>
                              <a:gd name="T33" fmla="*/ 657 h 2148"/>
                              <a:gd name="T34" fmla="*/ 15 w 16"/>
                              <a:gd name="T35" fmla="*/ 767 h 2148"/>
                              <a:gd name="T36" fmla="*/ 3 w 16"/>
                              <a:gd name="T37" fmla="*/ 833 h 2148"/>
                              <a:gd name="T38" fmla="*/ 15 w 16"/>
                              <a:gd name="T39" fmla="*/ 767 h 2148"/>
                              <a:gd name="T40" fmla="*/ 14 w 16"/>
                              <a:gd name="T41" fmla="*/ 942 h 2148"/>
                              <a:gd name="T42" fmla="*/ 3 w 16"/>
                              <a:gd name="T43" fmla="*/ 877 h 2148"/>
                              <a:gd name="T44" fmla="*/ 14 w 16"/>
                              <a:gd name="T45" fmla="*/ 986 h 2148"/>
                              <a:gd name="T46" fmla="*/ 3 w 16"/>
                              <a:gd name="T47" fmla="*/ 1052 h 2148"/>
                              <a:gd name="T48" fmla="*/ 14 w 16"/>
                              <a:gd name="T49" fmla="*/ 986 h 2148"/>
                              <a:gd name="T50" fmla="*/ 14 w 16"/>
                              <a:gd name="T51" fmla="*/ 1162 h 2148"/>
                              <a:gd name="T52" fmla="*/ 3 w 16"/>
                              <a:gd name="T53" fmla="*/ 1096 h 2148"/>
                              <a:gd name="T54" fmla="*/ 14 w 16"/>
                              <a:gd name="T55" fmla="*/ 1206 h 2148"/>
                              <a:gd name="T56" fmla="*/ 2 w 16"/>
                              <a:gd name="T57" fmla="*/ 1271 h 2148"/>
                              <a:gd name="T58" fmla="*/ 14 w 16"/>
                              <a:gd name="T59" fmla="*/ 1206 h 2148"/>
                              <a:gd name="T60" fmla="*/ 13 w 16"/>
                              <a:gd name="T61" fmla="*/ 1381 h 2148"/>
                              <a:gd name="T62" fmla="*/ 2 w 16"/>
                              <a:gd name="T63" fmla="*/ 1315 h 2148"/>
                              <a:gd name="T64" fmla="*/ 13 w 16"/>
                              <a:gd name="T65" fmla="*/ 1425 h 2148"/>
                              <a:gd name="T66" fmla="*/ 2 w 16"/>
                              <a:gd name="T67" fmla="*/ 1490 h 2148"/>
                              <a:gd name="T68" fmla="*/ 13 w 16"/>
                              <a:gd name="T69" fmla="*/ 1425 h 2148"/>
                              <a:gd name="T70" fmla="*/ 13 w 16"/>
                              <a:gd name="T71" fmla="*/ 1600 h 2148"/>
                              <a:gd name="T72" fmla="*/ 2 w 16"/>
                              <a:gd name="T73" fmla="*/ 1534 h 2148"/>
                              <a:gd name="T74" fmla="*/ 13 w 16"/>
                              <a:gd name="T75" fmla="*/ 1644 h 2148"/>
                              <a:gd name="T76" fmla="*/ 1 w 16"/>
                              <a:gd name="T77" fmla="*/ 1710 h 2148"/>
                              <a:gd name="T78" fmla="*/ 13 w 16"/>
                              <a:gd name="T79" fmla="*/ 1644 h 2148"/>
                              <a:gd name="T80" fmla="*/ 12 w 16"/>
                              <a:gd name="T81" fmla="*/ 1819 h 2148"/>
                              <a:gd name="T82" fmla="*/ 1 w 16"/>
                              <a:gd name="T83" fmla="*/ 1753 h 2148"/>
                              <a:gd name="T84" fmla="*/ 12 w 16"/>
                              <a:gd name="T85" fmla="*/ 1863 h 2148"/>
                              <a:gd name="T86" fmla="*/ 1 w 16"/>
                              <a:gd name="T87" fmla="*/ 1929 h 2148"/>
                              <a:gd name="T88" fmla="*/ 12 w 16"/>
                              <a:gd name="T89" fmla="*/ 1863 h 2148"/>
                              <a:gd name="T90" fmla="*/ 12 w 16"/>
                              <a:gd name="T91" fmla="*/ 2039 h 2148"/>
                              <a:gd name="T92" fmla="*/ 1 w 16"/>
                              <a:gd name="T93" fmla="*/ 1973 h 2148"/>
                              <a:gd name="T94" fmla="*/ 12 w 16"/>
                              <a:gd name="T95" fmla="*/ 2082 h 2148"/>
                              <a:gd name="T96" fmla="*/ 0 w 16"/>
                              <a:gd name="T97" fmla="*/ 2148 h 2148"/>
                              <a:gd name="T98" fmla="*/ 12 w 16"/>
                              <a:gd name="T99" fmla="*/ 2082 h 21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6" h="2148">
                                <a:moveTo>
                                  <a:pt x="16" y="0"/>
                                </a:moveTo>
                                <a:lnTo>
                                  <a:pt x="16" y="66"/>
                                </a:lnTo>
                                <a:lnTo>
                                  <a:pt x="5" y="65"/>
                                </a:lnTo>
                                <a:lnTo>
                                  <a:pt x="5" y="0"/>
                                </a:lnTo>
                                <a:lnTo>
                                  <a:pt x="16" y="0"/>
                                </a:lnTo>
                                <a:close/>
                                <a:moveTo>
                                  <a:pt x="16" y="109"/>
                                </a:moveTo>
                                <a:lnTo>
                                  <a:pt x="16" y="175"/>
                                </a:lnTo>
                                <a:lnTo>
                                  <a:pt x="5" y="175"/>
                                </a:lnTo>
                                <a:lnTo>
                                  <a:pt x="5" y="109"/>
                                </a:lnTo>
                                <a:lnTo>
                                  <a:pt x="16" y="109"/>
                                </a:lnTo>
                                <a:close/>
                                <a:moveTo>
                                  <a:pt x="16" y="219"/>
                                </a:moveTo>
                                <a:lnTo>
                                  <a:pt x="16" y="285"/>
                                </a:lnTo>
                                <a:lnTo>
                                  <a:pt x="5" y="285"/>
                                </a:lnTo>
                                <a:lnTo>
                                  <a:pt x="5" y="219"/>
                                </a:lnTo>
                                <a:lnTo>
                                  <a:pt x="16" y="219"/>
                                </a:lnTo>
                                <a:close/>
                                <a:moveTo>
                                  <a:pt x="16" y="329"/>
                                </a:moveTo>
                                <a:lnTo>
                                  <a:pt x="15" y="394"/>
                                </a:lnTo>
                                <a:lnTo>
                                  <a:pt x="4" y="394"/>
                                </a:lnTo>
                                <a:lnTo>
                                  <a:pt x="5" y="328"/>
                                </a:lnTo>
                                <a:lnTo>
                                  <a:pt x="16" y="329"/>
                                </a:lnTo>
                                <a:close/>
                                <a:moveTo>
                                  <a:pt x="15" y="438"/>
                                </a:moveTo>
                                <a:lnTo>
                                  <a:pt x="15" y="504"/>
                                </a:lnTo>
                                <a:lnTo>
                                  <a:pt x="4" y="504"/>
                                </a:lnTo>
                                <a:lnTo>
                                  <a:pt x="4" y="438"/>
                                </a:lnTo>
                                <a:lnTo>
                                  <a:pt x="15" y="438"/>
                                </a:lnTo>
                                <a:close/>
                                <a:moveTo>
                                  <a:pt x="15" y="548"/>
                                </a:moveTo>
                                <a:lnTo>
                                  <a:pt x="15" y="614"/>
                                </a:lnTo>
                                <a:lnTo>
                                  <a:pt x="4" y="613"/>
                                </a:lnTo>
                                <a:lnTo>
                                  <a:pt x="4" y="548"/>
                                </a:lnTo>
                                <a:lnTo>
                                  <a:pt x="15" y="548"/>
                                </a:lnTo>
                                <a:close/>
                                <a:moveTo>
                                  <a:pt x="15" y="657"/>
                                </a:moveTo>
                                <a:lnTo>
                                  <a:pt x="15" y="723"/>
                                </a:lnTo>
                                <a:lnTo>
                                  <a:pt x="4" y="723"/>
                                </a:lnTo>
                                <a:lnTo>
                                  <a:pt x="4" y="657"/>
                                </a:lnTo>
                                <a:lnTo>
                                  <a:pt x="15" y="657"/>
                                </a:lnTo>
                                <a:close/>
                                <a:moveTo>
                                  <a:pt x="15" y="767"/>
                                </a:moveTo>
                                <a:lnTo>
                                  <a:pt x="14" y="833"/>
                                </a:lnTo>
                                <a:lnTo>
                                  <a:pt x="3" y="833"/>
                                </a:lnTo>
                                <a:lnTo>
                                  <a:pt x="4" y="767"/>
                                </a:lnTo>
                                <a:lnTo>
                                  <a:pt x="15" y="767"/>
                                </a:lnTo>
                                <a:close/>
                                <a:moveTo>
                                  <a:pt x="14" y="877"/>
                                </a:moveTo>
                                <a:lnTo>
                                  <a:pt x="14" y="942"/>
                                </a:lnTo>
                                <a:lnTo>
                                  <a:pt x="3" y="942"/>
                                </a:lnTo>
                                <a:lnTo>
                                  <a:pt x="3" y="877"/>
                                </a:lnTo>
                                <a:lnTo>
                                  <a:pt x="14" y="877"/>
                                </a:lnTo>
                                <a:close/>
                                <a:moveTo>
                                  <a:pt x="14" y="986"/>
                                </a:moveTo>
                                <a:lnTo>
                                  <a:pt x="14" y="1052"/>
                                </a:lnTo>
                                <a:lnTo>
                                  <a:pt x="3" y="1052"/>
                                </a:lnTo>
                                <a:lnTo>
                                  <a:pt x="3" y="986"/>
                                </a:lnTo>
                                <a:lnTo>
                                  <a:pt x="14" y="986"/>
                                </a:lnTo>
                                <a:close/>
                                <a:moveTo>
                                  <a:pt x="14" y="1096"/>
                                </a:moveTo>
                                <a:lnTo>
                                  <a:pt x="14" y="1162"/>
                                </a:lnTo>
                                <a:lnTo>
                                  <a:pt x="3" y="1162"/>
                                </a:lnTo>
                                <a:lnTo>
                                  <a:pt x="3" y="1096"/>
                                </a:lnTo>
                                <a:lnTo>
                                  <a:pt x="14" y="1096"/>
                                </a:lnTo>
                                <a:close/>
                                <a:moveTo>
                                  <a:pt x="14" y="1206"/>
                                </a:moveTo>
                                <a:lnTo>
                                  <a:pt x="13" y="1271"/>
                                </a:lnTo>
                                <a:lnTo>
                                  <a:pt x="2" y="1271"/>
                                </a:lnTo>
                                <a:lnTo>
                                  <a:pt x="3" y="1205"/>
                                </a:lnTo>
                                <a:lnTo>
                                  <a:pt x="14" y="1206"/>
                                </a:lnTo>
                                <a:close/>
                                <a:moveTo>
                                  <a:pt x="13" y="1315"/>
                                </a:moveTo>
                                <a:lnTo>
                                  <a:pt x="13" y="1381"/>
                                </a:lnTo>
                                <a:lnTo>
                                  <a:pt x="2" y="1381"/>
                                </a:lnTo>
                                <a:lnTo>
                                  <a:pt x="2" y="1315"/>
                                </a:lnTo>
                                <a:lnTo>
                                  <a:pt x="13" y="1315"/>
                                </a:lnTo>
                                <a:close/>
                                <a:moveTo>
                                  <a:pt x="13" y="1425"/>
                                </a:moveTo>
                                <a:lnTo>
                                  <a:pt x="13" y="1491"/>
                                </a:lnTo>
                                <a:lnTo>
                                  <a:pt x="2" y="1490"/>
                                </a:lnTo>
                                <a:lnTo>
                                  <a:pt x="2" y="1425"/>
                                </a:lnTo>
                                <a:lnTo>
                                  <a:pt x="13" y="1425"/>
                                </a:lnTo>
                                <a:close/>
                                <a:moveTo>
                                  <a:pt x="13" y="1534"/>
                                </a:moveTo>
                                <a:lnTo>
                                  <a:pt x="13" y="1600"/>
                                </a:lnTo>
                                <a:lnTo>
                                  <a:pt x="2" y="1600"/>
                                </a:lnTo>
                                <a:lnTo>
                                  <a:pt x="2" y="1534"/>
                                </a:lnTo>
                                <a:lnTo>
                                  <a:pt x="13" y="1534"/>
                                </a:lnTo>
                                <a:close/>
                                <a:moveTo>
                                  <a:pt x="13" y="1644"/>
                                </a:moveTo>
                                <a:lnTo>
                                  <a:pt x="12" y="1710"/>
                                </a:lnTo>
                                <a:lnTo>
                                  <a:pt x="1" y="1710"/>
                                </a:lnTo>
                                <a:lnTo>
                                  <a:pt x="1" y="1644"/>
                                </a:lnTo>
                                <a:lnTo>
                                  <a:pt x="13" y="1644"/>
                                </a:lnTo>
                                <a:close/>
                                <a:moveTo>
                                  <a:pt x="12" y="1754"/>
                                </a:moveTo>
                                <a:lnTo>
                                  <a:pt x="12" y="1819"/>
                                </a:lnTo>
                                <a:lnTo>
                                  <a:pt x="1" y="1819"/>
                                </a:lnTo>
                                <a:lnTo>
                                  <a:pt x="1" y="1753"/>
                                </a:lnTo>
                                <a:lnTo>
                                  <a:pt x="12" y="1754"/>
                                </a:lnTo>
                                <a:close/>
                                <a:moveTo>
                                  <a:pt x="12" y="1863"/>
                                </a:moveTo>
                                <a:lnTo>
                                  <a:pt x="12" y="1929"/>
                                </a:lnTo>
                                <a:lnTo>
                                  <a:pt x="1" y="1929"/>
                                </a:lnTo>
                                <a:lnTo>
                                  <a:pt x="1" y="1863"/>
                                </a:lnTo>
                                <a:lnTo>
                                  <a:pt x="12" y="1863"/>
                                </a:lnTo>
                                <a:close/>
                                <a:moveTo>
                                  <a:pt x="12" y="1973"/>
                                </a:moveTo>
                                <a:lnTo>
                                  <a:pt x="12" y="2039"/>
                                </a:lnTo>
                                <a:lnTo>
                                  <a:pt x="1" y="2038"/>
                                </a:lnTo>
                                <a:lnTo>
                                  <a:pt x="1" y="1973"/>
                                </a:lnTo>
                                <a:lnTo>
                                  <a:pt x="12" y="1973"/>
                                </a:lnTo>
                                <a:close/>
                                <a:moveTo>
                                  <a:pt x="12" y="2082"/>
                                </a:moveTo>
                                <a:lnTo>
                                  <a:pt x="11" y="2148"/>
                                </a:lnTo>
                                <a:lnTo>
                                  <a:pt x="0" y="2148"/>
                                </a:lnTo>
                                <a:lnTo>
                                  <a:pt x="0" y="2082"/>
                                </a:lnTo>
                                <a:lnTo>
                                  <a:pt x="12" y="20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Freeform 268"/>
                        <wps:cNvSpPr>
                          <a:spLocks noEditPoints="1"/>
                        </wps:cNvSpPr>
                        <wps:spPr bwMode="auto">
                          <a:xfrm>
                            <a:off x="932815" y="243205"/>
                            <a:ext cx="261620" cy="1462405"/>
                          </a:xfrm>
                          <a:custGeom>
                            <a:avLst/>
                            <a:gdLst>
                              <a:gd name="T0" fmla="*/ 23 w 412"/>
                              <a:gd name="T1" fmla="*/ 65 h 2303"/>
                              <a:gd name="T2" fmla="*/ 0 w 412"/>
                              <a:gd name="T3" fmla="*/ 2 h 2303"/>
                              <a:gd name="T4" fmla="*/ 30 w 412"/>
                              <a:gd name="T5" fmla="*/ 108 h 2303"/>
                              <a:gd name="T6" fmla="*/ 31 w 412"/>
                              <a:gd name="T7" fmla="*/ 174 h 2303"/>
                              <a:gd name="T8" fmla="*/ 30 w 412"/>
                              <a:gd name="T9" fmla="*/ 108 h 2303"/>
                              <a:gd name="T10" fmla="*/ 60 w 412"/>
                              <a:gd name="T11" fmla="*/ 281 h 2303"/>
                              <a:gd name="T12" fmla="*/ 38 w 412"/>
                              <a:gd name="T13" fmla="*/ 218 h 2303"/>
                              <a:gd name="T14" fmla="*/ 68 w 412"/>
                              <a:gd name="T15" fmla="*/ 324 h 2303"/>
                              <a:gd name="T16" fmla="*/ 68 w 412"/>
                              <a:gd name="T17" fmla="*/ 391 h 2303"/>
                              <a:gd name="T18" fmla="*/ 68 w 412"/>
                              <a:gd name="T19" fmla="*/ 324 h 2303"/>
                              <a:gd name="T20" fmla="*/ 98 w 412"/>
                              <a:gd name="T21" fmla="*/ 497 h 2303"/>
                              <a:gd name="T22" fmla="*/ 76 w 412"/>
                              <a:gd name="T23" fmla="*/ 434 h 2303"/>
                              <a:gd name="T24" fmla="*/ 105 w 412"/>
                              <a:gd name="T25" fmla="*/ 540 h 2303"/>
                              <a:gd name="T26" fmla="*/ 106 w 412"/>
                              <a:gd name="T27" fmla="*/ 607 h 2303"/>
                              <a:gd name="T28" fmla="*/ 105 w 412"/>
                              <a:gd name="T29" fmla="*/ 540 h 2303"/>
                              <a:gd name="T30" fmla="*/ 135 w 412"/>
                              <a:gd name="T31" fmla="*/ 713 h 2303"/>
                              <a:gd name="T32" fmla="*/ 113 w 412"/>
                              <a:gd name="T33" fmla="*/ 650 h 2303"/>
                              <a:gd name="T34" fmla="*/ 143 w 412"/>
                              <a:gd name="T35" fmla="*/ 756 h 2303"/>
                              <a:gd name="T36" fmla="*/ 143 w 412"/>
                              <a:gd name="T37" fmla="*/ 823 h 2303"/>
                              <a:gd name="T38" fmla="*/ 143 w 412"/>
                              <a:gd name="T39" fmla="*/ 756 h 2303"/>
                              <a:gd name="T40" fmla="*/ 173 w 412"/>
                              <a:gd name="T41" fmla="*/ 929 h 2303"/>
                              <a:gd name="T42" fmla="*/ 151 w 412"/>
                              <a:gd name="T43" fmla="*/ 866 h 2303"/>
                              <a:gd name="T44" fmla="*/ 181 w 412"/>
                              <a:gd name="T45" fmla="*/ 972 h 2303"/>
                              <a:gd name="T46" fmla="*/ 181 w 412"/>
                              <a:gd name="T47" fmla="*/ 1039 h 2303"/>
                              <a:gd name="T48" fmla="*/ 181 w 412"/>
                              <a:gd name="T49" fmla="*/ 972 h 2303"/>
                              <a:gd name="T50" fmla="*/ 211 w 412"/>
                              <a:gd name="T51" fmla="*/ 1145 h 2303"/>
                              <a:gd name="T52" fmla="*/ 189 w 412"/>
                              <a:gd name="T53" fmla="*/ 1082 h 2303"/>
                              <a:gd name="T54" fmla="*/ 218 w 412"/>
                              <a:gd name="T55" fmla="*/ 1188 h 2303"/>
                              <a:gd name="T56" fmla="*/ 219 w 412"/>
                              <a:gd name="T57" fmla="*/ 1255 h 2303"/>
                              <a:gd name="T58" fmla="*/ 218 w 412"/>
                              <a:gd name="T59" fmla="*/ 1188 h 2303"/>
                              <a:gd name="T60" fmla="*/ 248 w 412"/>
                              <a:gd name="T61" fmla="*/ 1361 h 2303"/>
                              <a:gd name="T62" fmla="*/ 226 w 412"/>
                              <a:gd name="T63" fmla="*/ 1298 h 2303"/>
                              <a:gd name="T64" fmla="*/ 256 w 412"/>
                              <a:gd name="T65" fmla="*/ 1404 h 2303"/>
                              <a:gd name="T66" fmla="*/ 256 w 412"/>
                              <a:gd name="T67" fmla="*/ 1471 h 2303"/>
                              <a:gd name="T68" fmla="*/ 256 w 412"/>
                              <a:gd name="T69" fmla="*/ 1404 h 2303"/>
                              <a:gd name="T70" fmla="*/ 286 w 412"/>
                              <a:gd name="T71" fmla="*/ 1577 h 2303"/>
                              <a:gd name="T72" fmla="*/ 264 w 412"/>
                              <a:gd name="T73" fmla="*/ 1514 h 2303"/>
                              <a:gd name="T74" fmla="*/ 293 w 412"/>
                              <a:gd name="T75" fmla="*/ 1620 h 2303"/>
                              <a:gd name="T76" fmla="*/ 294 w 412"/>
                              <a:gd name="T77" fmla="*/ 1687 h 2303"/>
                              <a:gd name="T78" fmla="*/ 293 w 412"/>
                              <a:gd name="T79" fmla="*/ 1620 h 2303"/>
                              <a:gd name="T80" fmla="*/ 324 w 412"/>
                              <a:gd name="T81" fmla="*/ 1793 h 2303"/>
                              <a:gd name="T82" fmla="*/ 301 w 412"/>
                              <a:gd name="T83" fmla="*/ 1730 h 2303"/>
                              <a:gd name="T84" fmla="*/ 331 w 412"/>
                              <a:gd name="T85" fmla="*/ 1836 h 2303"/>
                              <a:gd name="T86" fmla="*/ 331 w 412"/>
                              <a:gd name="T87" fmla="*/ 1903 h 2303"/>
                              <a:gd name="T88" fmla="*/ 331 w 412"/>
                              <a:gd name="T89" fmla="*/ 1836 h 2303"/>
                              <a:gd name="T90" fmla="*/ 361 w 412"/>
                              <a:gd name="T91" fmla="*/ 2009 h 2303"/>
                              <a:gd name="T92" fmla="*/ 339 w 412"/>
                              <a:gd name="T93" fmla="*/ 1946 h 2303"/>
                              <a:gd name="T94" fmla="*/ 369 w 412"/>
                              <a:gd name="T95" fmla="*/ 2052 h 2303"/>
                              <a:gd name="T96" fmla="*/ 369 w 412"/>
                              <a:gd name="T97" fmla="*/ 2119 h 2303"/>
                              <a:gd name="T98" fmla="*/ 369 w 412"/>
                              <a:gd name="T99" fmla="*/ 2052 h 2303"/>
                              <a:gd name="T100" fmla="*/ 399 w 412"/>
                              <a:gd name="T101" fmla="*/ 2225 h 2303"/>
                              <a:gd name="T102" fmla="*/ 377 w 412"/>
                              <a:gd name="T103" fmla="*/ 2162 h 2303"/>
                              <a:gd name="T104" fmla="*/ 406 w 412"/>
                              <a:gd name="T105" fmla="*/ 2268 h 2303"/>
                              <a:gd name="T106" fmla="*/ 401 w 412"/>
                              <a:gd name="T107" fmla="*/ 2303 h 2303"/>
                              <a:gd name="T108" fmla="*/ 406 w 412"/>
                              <a:gd name="T109" fmla="*/ 2268 h 23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412" h="2303">
                                <a:moveTo>
                                  <a:pt x="11" y="0"/>
                                </a:moveTo>
                                <a:lnTo>
                                  <a:pt x="23" y="65"/>
                                </a:lnTo>
                                <a:lnTo>
                                  <a:pt x="12" y="66"/>
                                </a:lnTo>
                                <a:lnTo>
                                  <a:pt x="0" y="2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30" y="108"/>
                                </a:moveTo>
                                <a:lnTo>
                                  <a:pt x="41" y="173"/>
                                </a:lnTo>
                                <a:lnTo>
                                  <a:pt x="31" y="174"/>
                                </a:lnTo>
                                <a:lnTo>
                                  <a:pt x="19" y="110"/>
                                </a:lnTo>
                                <a:lnTo>
                                  <a:pt x="30" y="108"/>
                                </a:lnTo>
                                <a:close/>
                                <a:moveTo>
                                  <a:pt x="49" y="216"/>
                                </a:moveTo>
                                <a:lnTo>
                                  <a:pt x="60" y="281"/>
                                </a:lnTo>
                                <a:lnTo>
                                  <a:pt x="49" y="282"/>
                                </a:lnTo>
                                <a:lnTo>
                                  <a:pt x="38" y="218"/>
                                </a:lnTo>
                                <a:lnTo>
                                  <a:pt x="49" y="216"/>
                                </a:lnTo>
                                <a:close/>
                                <a:moveTo>
                                  <a:pt x="68" y="324"/>
                                </a:moveTo>
                                <a:lnTo>
                                  <a:pt x="79" y="389"/>
                                </a:lnTo>
                                <a:lnTo>
                                  <a:pt x="68" y="391"/>
                                </a:lnTo>
                                <a:lnTo>
                                  <a:pt x="57" y="326"/>
                                </a:lnTo>
                                <a:lnTo>
                                  <a:pt x="68" y="324"/>
                                </a:lnTo>
                                <a:close/>
                                <a:moveTo>
                                  <a:pt x="87" y="432"/>
                                </a:moveTo>
                                <a:lnTo>
                                  <a:pt x="98" y="497"/>
                                </a:lnTo>
                                <a:lnTo>
                                  <a:pt x="87" y="499"/>
                                </a:lnTo>
                                <a:lnTo>
                                  <a:pt x="76" y="434"/>
                                </a:lnTo>
                                <a:lnTo>
                                  <a:pt x="87" y="432"/>
                                </a:lnTo>
                                <a:close/>
                                <a:moveTo>
                                  <a:pt x="105" y="540"/>
                                </a:moveTo>
                                <a:lnTo>
                                  <a:pt x="117" y="605"/>
                                </a:lnTo>
                                <a:lnTo>
                                  <a:pt x="106" y="607"/>
                                </a:lnTo>
                                <a:lnTo>
                                  <a:pt x="94" y="542"/>
                                </a:lnTo>
                                <a:lnTo>
                                  <a:pt x="105" y="540"/>
                                </a:lnTo>
                                <a:close/>
                                <a:moveTo>
                                  <a:pt x="124" y="648"/>
                                </a:moveTo>
                                <a:lnTo>
                                  <a:pt x="135" y="713"/>
                                </a:lnTo>
                                <a:lnTo>
                                  <a:pt x="125" y="715"/>
                                </a:lnTo>
                                <a:lnTo>
                                  <a:pt x="113" y="650"/>
                                </a:lnTo>
                                <a:lnTo>
                                  <a:pt x="124" y="648"/>
                                </a:lnTo>
                                <a:close/>
                                <a:moveTo>
                                  <a:pt x="143" y="756"/>
                                </a:moveTo>
                                <a:lnTo>
                                  <a:pt x="154" y="821"/>
                                </a:lnTo>
                                <a:lnTo>
                                  <a:pt x="143" y="823"/>
                                </a:lnTo>
                                <a:lnTo>
                                  <a:pt x="132" y="758"/>
                                </a:lnTo>
                                <a:lnTo>
                                  <a:pt x="143" y="756"/>
                                </a:lnTo>
                                <a:close/>
                                <a:moveTo>
                                  <a:pt x="162" y="864"/>
                                </a:moveTo>
                                <a:lnTo>
                                  <a:pt x="173" y="929"/>
                                </a:lnTo>
                                <a:lnTo>
                                  <a:pt x="162" y="931"/>
                                </a:lnTo>
                                <a:lnTo>
                                  <a:pt x="151" y="866"/>
                                </a:lnTo>
                                <a:lnTo>
                                  <a:pt x="162" y="864"/>
                                </a:lnTo>
                                <a:close/>
                                <a:moveTo>
                                  <a:pt x="181" y="972"/>
                                </a:moveTo>
                                <a:lnTo>
                                  <a:pt x="192" y="1037"/>
                                </a:lnTo>
                                <a:lnTo>
                                  <a:pt x="181" y="1039"/>
                                </a:lnTo>
                                <a:lnTo>
                                  <a:pt x="170" y="974"/>
                                </a:lnTo>
                                <a:lnTo>
                                  <a:pt x="181" y="972"/>
                                </a:lnTo>
                                <a:close/>
                                <a:moveTo>
                                  <a:pt x="199" y="1080"/>
                                </a:moveTo>
                                <a:lnTo>
                                  <a:pt x="211" y="1145"/>
                                </a:lnTo>
                                <a:lnTo>
                                  <a:pt x="200" y="1147"/>
                                </a:lnTo>
                                <a:lnTo>
                                  <a:pt x="189" y="1082"/>
                                </a:lnTo>
                                <a:lnTo>
                                  <a:pt x="199" y="1080"/>
                                </a:lnTo>
                                <a:close/>
                                <a:moveTo>
                                  <a:pt x="218" y="1188"/>
                                </a:moveTo>
                                <a:lnTo>
                                  <a:pt x="230" y="1253"/>
                                </a:lnTo>
                                <a:lnTo>
                                  <a:pt x="219" y="1255"/>
                                </a:lnTo>
                                <a:lnTo>
                                  <a:pt x="207" y="1190"/>
                                </a:lnTo>
                                <a:lnTo>
                                  <a:pt x="218" y="1188"/>
                                </a:lnTo>
                                <a:close/>
                                <a:moveTo>
                                  <a:pt x="237" y="1296"/>
                                </a:moveTo>
                                <a:lnTo>
                                  <a:pt x="248" y="1361"/>
                                </a:lnTo>
                                <a:lnTo>
                                  <a:pt x="237" y="1363"/>
                                </a:lnTo>
                                <a:lnTo>
                                  <a:pt x="226" y="1298"/>
                                </a:lnTo>
                                <a:lnTo>
                                  <a:pt x="237" y="1296"/>
                                </a:lnTo>
                                <a:close/>
                                <a:moveTo>
                                  <a:pt x="256" y="1404"/>
                                </a:moveTo>
                                <a:lnTo>
                                  <a:pt x="267" y="1469"/>
                                </a:lnTo>
                                <a:lnTo>
                                  <a:pt x="256" y="1471"/>
                                </a:lnTo>
                                <a:lnTo>
                                  <a:pt x="245" y="1406"/>
                                </a:lnTo>
                                <a:lnTo>
                                  <a:pt x="256" y="1404"/>
                                </a:lnTo>
                                <a:close/>
                                <a:moveTo>
                                  <a:pt x="275" y="1512"/>
                                </a:moveTo>
                                <a:lnTo>
                                  <a:pt x="286" y="1577"/>
                                </a:lnTo>
                                <a:lnTo>
                                  <a:pt x="275" y="1579"/>
                                </a:lnTo>
                                <a:lnTo>
                                  <a:pt x="264" y="1514"/>
                                </a:lnTo>
                                <a:lnTo>
                                  <a:pt x="275" y="1512"/>
                                </a:lnTo>
                                <a:close/>
                                <a:moveTo>
                                  <a:pt x="293" y="1620"/>
                                </a:moveTo>
                                <a:lnTo>
                                  <a:pt x="305" y="1685"/>
                                </a:lnTo>
                                <a:lnTo>
                                  <a:pt x="294" y="1687"/>
                                </a:lnTo>
                                <a:lnTo>
                                  <a:pt x="283" y="1622"/>
                                </a:lnTo>
                                <a:lnTo>
                                  <a:pt x="293" y="1620"/>
                                </a:lnTo>
                                <a:close/>
                                <a:moveTo>
                                  <a:pt x="312" y="1728"/>
                                </a:moveTo>
                                <a:lnTo>
                                  <a:pt x="324" y="1793"/>
                                </a:lnTo>
                                <a:lnTo>
                                  <a:pt x="313" y="1795"/>
                                </a:lnTo>
                                <a:lnTo>
                                  <a:pt x="301" y="1730"/>
                                </a:lnTo>
                                <a:lnTo>
                                  <a:pt x="312" y="1728"/>
                                </a:lnTo>
                                <a:close/>
                                <a:moveTo>
                                  <a:pt x="331" y="1836"/>
                                </a:moveTo>
                                <a:lnTo>
                                  <a:pt x="342" y="1901"/>
                                </a:lnTo>
                                <a:lnTo>
                                  <a:pt x="331" y="1903"/>
                                </a:lnTo>
                                <a:lnTo>
                                  <a:pt x="320" y="1838"/>
                                </a:lnTo>
                                <a:lnTo>
                                  <a:pt x="331" y="1836"/>
                                </a:lnTo>
                                <a:close/>
                                <a:moveTo>
                                  <a:pt x="350" y="1944"/>
                                </a:moveTo>
                                <a:lnTo>
                                  <a:pt x="361" y="2009"/>
                                </a:lnTo>
                                <a:lnTo>
                                  <a:pt x="350" y="2011"/>
                                </a:lnTo>
                                <a:lnTo>
                                  <a:pt x="339" y="1946"/>
                                </a:lnTo>
                                <a:lnTo>
                                  <a:pt x="350" y="1944"/>
                                </a:lnTo>
                                <a:close/>
                                <a:moveTo>
                                  <a:pt x="369" y="2052"/>
                                </a:moveTo>
                                <a:lnTo>
                                  <a:pt x="380" y="2117"/>
                                </a:lnTo>
                                <a:lnTo>
                                  <a:pt x="369" y="2119"/>
                                </a:lnTo>
                                <a:lnTo>
                                  <a:pt x="358" y="2054"/>
                                </a:lnTo>
                                <a:lnTo>
                                  <a:pt x="369" y="2052"/>
                                </a:lnTo>
                                <a:close/>
                                <a:moveTo>
                                  <a:pt x="388" y="2160"/>
                                </a:moveTo>
                                <a:lnTo>
                                  <a:pt x="399" y="2225"/>
                                </a:lnTo>
                                <a:lnTo>
                                  <a:pt x="388" y="2227"/>
                                </a:lnTo>
                                <a:lnTo>
                                  <a:pt x="377" y="2162"/>
                                </a:lnTo>
                                <a:lnTo>
                                  <a:pt x="388" y="2160"/>
                                </a:lnTo>
                                <a:close/>
                                <a:moveTo>
                                  <a:pt x="406" y="2268"/>
                                </a:moveTo>
                                <a:lnTo>
                                  <a:pt x="412" y="2301"/>
                                </a:lnTo>
                                <a:lnTo>
                                  <a:pt x="401" y="2303"/>
                                </a:lnTo>
                                <a:lnTo>
                                  <a:pt x="395" y="2270"/>
                                </a:lnTo>
                                <a:lnTo>
                                  <a:pt x="406" y="226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Freeform 269"/>
                        <wps:cNvSpPr>
                          <a:spLocks noEditPoints="1"/>
                        </wps:cNvSpPr>
                        <wps:spPr bwMode="auto">
                          <a:xfrm>
                            <a:off x="932815" y="1597025"/>
                            <a:ext cx="240665" cy="38735"/>
                          </a:xfrm>
                          <a:custGeom>
                            <a:avLst/>
                            <a:gdLst>
                              <a:gd name="T0" fmla="*/ 0 w 379"/>
                              <a:gd name="T1" fmla="*/ 50 h 61"/>
                              <a:gd name="T2" fmla="*/ 66 w 379"/>
                              <a:gd name="T3" fmla="*/ 41 h 61"/>
                              <a:gd name="T4" fmla="*/ 68 w 379"/>
                              <a:gd name="T5" fmla="*/ 52 h 61"/>
                              <a:gd name="T6" fmla="*/ 2 w 379"/>
                              <a:gd name="T7" fmla="*/ 61 h 61"/>
                              <a:gd name="T8" fmla="*/ 0 w 379"/>
                              <a:gd name="T9" fmla="*/ 50 h 61"/>
                              <a:gd name="T10" fmla="*/ 110 w 379"/>
                              <a:gd name="T11" fmla="*/ 35 h 61"/>
                              <a:gd name="T12" fmla="*/ 176 w 379"/>
                              <a:gd name="T13" fmla="*/ 26 h 61"/>
                              <a:gd name="T14" fmla="*/ 177 w 379"/>
                              <a:gd name="T15" fmla="*/ 37 h 61"/>
                              <a:gd name="T16" fmla="*/ 111 w 379"/>
                              <a:gd name="T17" fmla="*/ 46 h 61"/>
                              <a:gd name="T18" fmla="*/ 110 w 379"/>
                              <a:gd name="T19" fmla="*/ 35 h 61"/>
                              <a:gd name="T20" fmla="*/ 220 w 379"/>
                              <a:gd name="T21" fmla="*/ 21 h 61"/>
                              <a:gd name="T22" fmla="*/ 286 w 379"/>
                              <a:gd name="T23" fmla="*/ 12 h 61"/>
                              <a:gd name="T24" fmla="*/ 287 w 379"/>
                              <a:gd name="T25" fmla="*/ 23 h 61"/>
                              <a:gd name="T26" fmla="*/ 221 w 379"/>
                              <a:gd name="T27" fmla="*/ 31 h 61"/>
                              <a:gd name="T28" fmla="*/ 220 w 379"/>
                              <a:gd name="T29" fmla="*/ 21 h 61"/>
                              <a:gd name="T30" fmla="*/ 330 w 379"/>
                              <a:gd name="T31" fmla="*/ 6 h 61"/>
                              <a:gd name="T32" fmla="*/ 377 w 379"/>
                              <a:gd name="T33" fmla="*/ 0 h 61"/>
                              <a:gd name="T34" fmla="*/ 379 w 379"/>
                              <a:gd name="T35" fmla="*/ 11 h 61"/>
                              <a:gd name="T36" fmla="*/ 331 w 379"/>
                              <a:gd name="T37" fmla="*/ 17 h 61"/>
                              <a:gd name="T38" fmla="*/ 330 w 379"/>
                              <a:gd name="T39" fmla="*/ 6 h 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379" h="61">
                                <a:moveTo>
                                  <a:pt x="0" y="50"/>
                                </a:moveTo>
                                <a:lnTo>
                                  <a:pt x="66" y="41"/>
                                </a:lnTo>
                                <a:lnTo>
                                  <a:pt x="68" y="52"/>
                                </a:lnTo>
                                <a:lnTo>
                                  <a:pt x="2" y="61"/>
                                </a:lnTo>
                                <a:lnTo>
                                  <a:pt x="0" y="50"/>
                                </a:lnTo>
                                <a:close/>
                                <a:moveTo>
                                  <a:pt x="110" y="35"/>
                                </a:moveTo>
                                <a:lnTo>
                                  <a:pt x="176" y="26"/>
                                </a:lnTo>
                                <a:lnTo>
                                  <a:pt x="177" y="37"/>
                                </a:lnTo>
                                <a:lnTo>
                                  <a:pt x="111" y="46"/>
                                </a:lnTo>
                                <a:lnTo>
                                  <a:pt x="110" y="35"/>
                                </a:lnTo>
                                <a:close/>
                                <a:moveTo>
                                  <a:pt x="220" y="21"/>
                                </a:moveTo>
                                <a:lnTo>
                                  <a:pt x="286" y="12"/>
                                </a:lnTo>
                                <a:lnTo>
                                  <a:pt x="287" y="23"/>
                                </a:lnTo>
                                <a:lnTo>
                                  <a:pt x="221" y="31"/>
                                </a:lnTo>
                                <a:lnTo>
                                  <a:pt x="220" y="21"/>
                                </a:lnTo>
                                <a:close/>
                                <a:moveTo>
                                  <a:pt x="330" y="6"/>
                                </a:moveTo>
                                <a:lnTo>
                                  <a:pt x="377" y="0"/>
                                </a:lnTo>
                                <a:lnTo>
                                  <a:pt x="379" y="11"/>
                                </a:lnTo>
                                <a:lnTo>
                                  <a:pt x="331" y="17"/>
                                </a:lnTo>
                                <a:lnTo>
                                  <a:pt x="330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Line 270"/>
                        <wps:cNvCnPr/>
                        <wps:spPr bwMode="auto">
                          <a:xfrm flipH="1">
                            <a:off x="1114425" y="1669415"/>
                            <a:ext cx="70485" cy="88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271"/>
                        <wps:cNvCnPr/>
                        <wps:spPr bwMode="auto">
                          <a:xfrm flipH="1" flipV="1">
                            <a:off x="1102360" y="1609725"/>
                            <a:ext cx="12065" cy="685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Rectangle 272"/>
                        <wps:cNvSpPr>
                          <a:spLocks noChangeArrowheads="1"/>
                        </wps:cNvSpPr>
                        <wps:spPr bwMode="auto">
                          <a:xfrm>
                            <a:off x="1218565" y="168402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3" name="Rectangle 273"/>
                        <wps:cNvSpPr>
                          <a:spLocks noChangeArrowheads="1"/>
                        </wps:cNvSpPr>
                        <wps:spPr bwMode="auto">
                          <a:xfrm>
                            <a:off x="963295" y="1960245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4" name="Rectangle 274"/>
                        <wps:cNvSpPr>
                          <a:spLocks noChangeArrowheads="1"/>
                        </wps:cNvSpPr>
                        <wps:spPr bwMode="auto">
                          <a:xfrm>
                            <a:off x="915670" y="84455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5" name="Rectangle 275"/>
                        <wps:cNvSpPr>
                          <a:spLocks noChangeArrowheads="1"/>
                        </wps:cNvSpPr>
                        <wps:spPr bwMode="auto">
                          <a:xfrm>
                            <a:off x="288290" y="1350645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6" name="Rectangle 276"/>
                        <wps:cNvSpPr>
                          <a:spLocks noChangeArrowheads="1"/>
                        </wps:cNvSpPr>
                        <wps:spPr bwMode="auto">
                          <a:xfrm>
                            <a:off x="1408430" y="130937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7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880110" y="164592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98" name="Group 278"/>
                        <wpg:cNvGrpSpPr>
                          <a:grpSpLocks/>
                        </wpg:cNvGrpSpPr>
                        <wpg:grpSpPr bwMode="auto">
                          <a:xfrm>
                            <a:off x="919480" y="1617980"/>
                            <a:ext cx="27940" cy="27940"/>
                            <a:chOff x="1448" y="2548"/>
                            <a:chExt cx="44" cy="44"/>
                          </a:xfrm>
                        </wpg:grpSpPr>
                        <wps:wsp>
                          <wps:cNvPr id="99" name="Oval 27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8" y="2548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Oval 280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8" y="2548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01" name="Group 281"/>
                        <wpg:cNvGrpSpPr>
                          <a:grpSpLocks/>
                        </wpg:cNvGrpSpPr>
                        <wpg:grpSpPr bwMode="auto">
                          <a:xfrm>
                            <a:off x="701675" y="1701800"/>
                            <a:ext cx="27940" cy="27940"/>
                            <a:chOff x="1105" y="2680"/>
                            <a:chExt cx="44" cy="44"/>
                          </a:xfrm>
                        </wpg:grpSpPr>
                        <wps:wsp>
                          <wps:cNvPr id="102" name="Oval 282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5" y="2680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Oval 283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5" y="2680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04" name="Group 284"/>
                        <wpg:cNvGrpSpPr>
                          <a:grpSpLocks/>
                        </wpg:cNvGrpSpPr>
                        <wpg:grpSpPr bwMode="auto">
                          <a:xfrm>
                            <a:off x="1176655" y="1691005"/>
                            <a:ext cx="28575" cy="27940"/>
                            <a:chOff x="1853" y="2663"/>
                            <a:chExt cx="45" cy="44"/>
                          </a:xfrm>
                        </wpg:grpSpPr>
                        <wps:wsp>
                          <wps:cNvPr id="105" name="Oval 28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53" y="2663"/>
                              <a:ext cx="4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Oval 286"/>
                          <wps:cNvSpPr>
                            <a:spLocks noChangeArrowheads="1"/>
                          </wps:cNvSpPr>
                          <wps:spPr bwMode="auto">
                            <a:xfrm>
                              <a:off x="1853" y="2663"/>
                              <a:ext cx="45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07" name="Group 287"/>
                        <wpg:cNvGrpSpPr>
                          <a:grpSpLocks/>
                        </wpg:cNvGrpSpPr>
                        <wpg:grpSpPr bwMode="auto">
                          <a:xfrm>
                            <a:off x="922655" y="229870"/>
                            <a:ext cx="27940" cy="27940"/>
                            <a:chOff x="1453" y="362"/>
                            <a:chExt cx="44" cy="44"/>
                          </a:xfrm>
                        </wpg:grpSpPr>
                        <wps:wsp>
                          <wps:cNvPr id="108" name="Oval 288"/>
                          <wps:cNvSpPr>
                            <a:spLocks noChangeArrowheads="1"/>
                          </wps:cNvSpPr>
                          <wps:spPr bwMode="auto">
                            <a:xfrm>
                              <a:off x="1453" y="362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" name="Oval 28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53" y="362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10" name="Group 290"/>
                        <wpg:cNvGrpSpPr>
                          <a:grpSpLocks/>
                        </wpg:cNvGrpSpPr>
                        <wpg:grpSpPr bwMode="auto">
                          <a:xfrm>
                            <a:off x="403860" y="1472565"/>
                            <a:ext cx="28575" cy="27940"/>
                            <a:chOff x="636" y="2319"/>
                            <a:chExt cx="45" cy="44"/>
                          </a:xfrm>
                        </wpg:grpSpPr>
                        <wps:wsp>
                          <wps:cNvPr id="111" name="Oval 291"/>
                          <wps:cNvSpPr>
                            <a:spLocks noChangeArrowheads="1"/>
                          </wps:cNvSpPr>
                          <wps:spPr bwMode="auto">
                            <a:xfrm>
                              <a:off x="636" y="2319"/>
                              <a:ext cx="4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" name="Oval 292"/>
                          <wps:cNvSpPr>
                            <a:spLocks noChangeArrowheads="1"/>
                          </wps:cNvSpPr>
                          <wps:spPr bwMode="auto">
                            <a:xfrm>
                              <a:off x="636" y="2319"/>
                              <a:ext cx="45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13" name="Group 293"/>
                        <wpg:cNvGrpSpPr>
                          <a:grpSpLocks/>
                        </wpg:cNvGrpSpPr>
                        <wpg:grpSpPr bwMode="auto">
                          <a:xfrm>
                            <a:off x="1355090" y="1450975"/>
                            <a:ext cx="27940" cy="27940"/>
                            <a:chOff x="2134" y="2285"/>
                            <a:chExt cx="44" cy="44"/>
                          </a:xfrm>
                        </wpg:grpSpPr>
                        <wps:wsp>
                          <wps:cNvPr id="114" name="Oval 2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4" y="2285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" name="Oval 29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4" y="2285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16" name="Group 296"/>
                        <wpg:cNvGrpSpPr>
                          <a:grpSpLocks/>
                        </wpg:cNvGrpSpPr>
                        <wpg:grpSpPr bwMode="auto">
                          <a:xfrm>
                            <a:off x="998855" y="1931035"/>
                            <a:ext cx="27940" cy="27940"/>
                            <a:chOff x="1573" y="3041"/>
                            <a:chExt cx="44" cy="44"/>
                          </a:xfrm>
                        </wpg:grpSpPr>
                        <wps:wsp>
                          <wps:cNvPr id="117" name="Oval 297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3" y="3041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" name="Oval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3" y="3041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19" name="Rectangle 299"/>
                        <wps:cNvSpPr>
                          <a:spLocks noChangeArrowheads="1"/>
                        </wps:cNvSpPr>
                        <wps:spPr bwMode="auto">
                          <a:xfrm>
                            <a:off x="1203960" y="1503680"/>
                            <a:ext cx="952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20" o:spid="_x0000_s1275" editas="canvas" style="position:absolute;left:0;text-align:left;margin-left:257.15pt;margin-top:-.9pt;width:144.7pt;height:176.75pt;z-index:-251646976" coordsize="18376,224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">
                <v:shape id="_x0000_s1276" type="#_x0000_t75" style="position:absolute;width:18376;height:22447;visibility:visible;mso-wrap-style:square">
                  <v:fill o:detectmouseclick="t"/>
                  <v:path o:connecttype="none"/>
                </v:shape>
                <v:shape id="Freeform 255" o:spid="_x0000_s1277" style="position:absolute;left:1390;top:14192;width:15951;height:2660;visibility:visible;mso-wrap-style:square;v-text-anchor:top" coordsize="2512,4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9hecQA&#10;AADbAAAADwAAAGRycy9kb3ducmV2LnhtbESPzWrDMBCE74G8g9hALqGRU2hTXCshBBoM7SE/JefF&#10;2ljG1spYsuO8fVUo9DjMzDdMth1tIwbqfOVYwWqZgCAunK64VPB9+Xh6A+EDssbGMSl4kIftZjrJ&#10;MNXuzicazqEUEcI+RQUmhDaV0heGLPqla4mjd3OdxRBlV0rd4T3CbSOfk+RVWqw4LhhsaW+oqM+9&#10;VZDU+aEnuaiOB+NpOObX/uvzqtR8Nu7eQQQaw3/4r51rBesX+P0Sf4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9vYXnEAAAA2wAAAA8AAAAAAAAAAAAAAAAAmAIAAGRycy9k&#10;b3ducmV2LnhtbFBLBQYAAAAABAAEAPUAAACJAwAAAAA=&#10;" path="m,416l17,353r10,2l11,419,,416xm40,313r8,-11l86,265r8,8l56,309r1,l48,320r-8,-7xm122,237r4,-2l135,228r10,-6l154,216r10,-6l174,205r5,-3l184,212r-5,3l179,215r-9,5l170,220r-10,6l160,226r-9,5l151,231r-10,6l141,237r-9,7l132,244r-4,2l122,237xm218,182r3,-2l231,176r19,-9l260,163r9,-4l279,155r,-1l283,165r,l283,165r-10,4l274,169r-10,4l264,173r-9,4l255,177r-19,8l236,185r-10,5l226,190r-3,2l218,182xm320,138r7,-2l336,133r29,-10l374,120r10,-3l387,127r-9,3l378,130r-10,3l368,133r-28,10l340,143r-10,3l330,146r-6,3l320,138xm426,104r5,-2l441,99r10,-2l460,94r19,-5l489,87r1,-1l493,97r-2,l492,97r-10,3l482,100r-19,5l463,105r-9,2l454,107r-10,3l444,110r-9,3l435,113r-6,1l426,104xm534,76r31,-7l575,67r9,-2l594,63r5,-1l601,72r-5,1l596,73r-10,2l586,75r-9,2l577,77r-10,2l568,79r-32,7l534,76xm642,53r9,-1l660,50r19,-3l689,45r19,-3l710,53r-19,3l691,56r-10,1l681,57r-19,4l662,61r-9,1l653,62r-9,2l642,53xm752,35r4,l765,33r19,-2l794,29r24,-3l819,37r-24,3l795,40r-9,1l786,41r-19,3l767,44r-10,1l757,45r-4,1l752,35xm862,21r56,-6l927,15r1,l929,25r-1,1l928,26r-9,l919,26r-56,6l862,21xm973,11r11,-1l994,9r45,-3l1040,17r-45,3l995,20r-10,1l985,21r-12,1l973,11xm1083,4r35,-1l1127,2r23,l1150,13r-22,l1128,13r-10,1l1118,14r-34,1l1083,4xm1195,1l1251,r10,l1261,r,11l1261,11r,l1251,11r,l1195,12r,-11xm1305,1r13,l1327,1r10,l1346,1r26,1l1372,13r-26,-1l1346,12r-9,l1327,12r-9,l1318,12r-13,l1305,1xm1417,4r34,1l1461,6r22,1l1482,18r-22,-1l1460,17r-10,-1l1451,16r-35,-1l1417,4xm1527,10r19,1l1556,12r28,3l1594,15r-1,11l1583,26r1,l1555,23r,l1546,22r,l1527,21r,-11xm1638,20r13,1l1661,22r9,1l1704,28r-1,11l1669,34r,l1660,33r-10,-1l1650,32r-13,-1l1638,20xm1748,33r8,2l1785,39r9,1l1814,43r-2,11l1792,51r,l1783,50r,l1754,45r,l1747,44r1,-11xm1858,51r3,1l1880,55r9,2l1918,63r5,1l1921,74r-5,-1l1916,73r-29,-5l1887,68r-9,-2l1878,66r-19,-4l1859,62r-3,l1858,51xm1967,73r18,4l1994,80r29,7l2032,89r-3,10l2020,97r,l1992,90r,l1982,88r,l1964,84r3,-11xm2074,101r6,1l2109,111r9,3l2128,117r9,3l2138,120r-3,10l2134,130r,l2124,127r,l2115,124r,l2106,121r,l2077,113r,l2071,111r3,-10xm2180,134r5,2l2195,140r9,3l2214,147r19,8l2242,159r-4,10l2229,165r,l2210,157r,l2200,153r,l2191,150r,l2181,146r,l2176,145r4,-11xm2283,177r7,3l2300,185r9,5l2319,195r10,5l2338,205r4,2l2337,217r-4,-2l2333,215r-10,-6l2323,209r-9,-5l2314,204r-10,-5l2304,199r-9,-4l2295,195r-10,-5l2285,190r-7,-3l2283,177xm2380,231r6,4l2396,242r9,7l2415,256r10,8l2433,272r-8,8l2417,272r1,l2408,265r,l2399,257r,l2389,250r,l2380,244r,l2374,240r6,-9xm2465,304r8,10l2483,328r10,17l2498,363r-11,2l2482,348r1,1l2473,333r1,1l2464,320r,1l2456,311r9,-7xm2509,405r3,11l2501,419r-3,-11l2509,405xe" fillcolor="black" strokeweight=".1pt">
                  <v:stroke joinstyle="bevel"/>
                  <v:path arrowok="t" o:connecttype="custom" o:connectlocs="30480,191770;77470,150495;113665,128270;101600,143510;81280,156210;170815,100965;173990,107315;143510,120650;231775,78105;233680,84455;270510,66040;311150,54610;294005,66675;272415,72390;380365,39370;366395,48895;419100,31750;432435,36195;407670,33655;520065,23495;480695,28575;589280,9525;547370,13335;631825,12700;715645,1270;688340,9525;800735,6985;836930,635;854710,7620;899795,2540;920750,10160;1005840,9525;981710,13970;1060450,14605;1047750,20320;1151890,27305;1113790,28575;1217930,40005;1192530,41910;1260475,48895;1264920,57150;1320800,64770;1355090,82550;1337310,76835;1393825,88900;1415415,104775;1384935,92710;1466215,120650;1481455,136525;1457325,123825;1515110,149225;1534795,172720;1517015,158750;1576705,208280;1570990,212090;1588135,266065" o:connectangles="0,0,0,0,0,0,0,0,0,0,0,0,0,0,0,0,0,0,0,0,0,0,0,0,0,0,0,0,0,0,0,0,0,0,0,0,0,0,0,0,0,0,0,0,0,0,0,0,0,0,0,0,0,0,0,0"/>
                  <o:lock v:ext="edit" verticies="t"/>
                </v:shape>
                <v:shape id="Freeform 256" o:spid="_x0000_s1278" style="position:absolute;left:1422;top:16846;width:15881;height:2616;visibility:visible;mso-wrap-style:square;v-text-anchor:top" coordsize="2501,4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MiUsEA&#10;AADbAAAADwAAAGRycy9kb3ducmV2LnhtbESP3YrCMBSE7xd8h3AE79bUn3WlGkUswt7q+gDH5thU&#10;m5PSxLa+vVkQ9nKYmW+Y9ba3lWip8aVjBZNxAoI4d7rkQsH59/C5BOEDssbKMSl4koftZvCxxlS7&#10;jo/UnkIhIoR9igpMCHUqpc8NWfRjVxNH7+oaiyHKppC6wS7CbSWnSbKQFkuOCwZr2hvK76eHVZB1&#10;s67FebI3fn7r7eWcXeqvTKnRsN+tQATqw3/43f7RCr4X8Pcl/gC5e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8zIlLBAAAA2wAAAA8AAAAAAAAAAAAAAAAAmAIAAGRycy9kb3du&#10;cmV2LnhtbFBLBQYAAAAABAAEAPUAAACGAwAAAAA=&#10;" path="m,l19,71,29,87r9,13l48,112r38,37l95,157r10,7l114,171r10,7l133,184r10,7l152,197r10,5l171,208r10,5l190,218r10,5l209,228r10,4l228,237r19,9l257,250r9,4l276,258r19,7l304,269r10,4l323,276r10,4l361,289r10,4l380,296r10,3l400,302r28,8l438,313r9,2l457,318r19,5l485,325r29,8l523,335r38,8l571,345r9,2l590,349r28,6l628,357r19,4l656,362r19,4l685,367r28,5l723,373r28,5l761,379r19,2l789,383r48,6l847,390r9,1l913,396r10,1l951,400r10,1l980,402r9,1l1046,406r10,1l1113,409r9,1l1161,411r9,l1179,411r10,l1246,412r10,l1313,411r9,l1332,411r9,l1379,410r10,-1l1446,407r9,-1l1512,403r10,-1l1541,401r10,-1l1579,397r10,-1l1646,391r9,-1l1665,389r47,-6l1722,381r19,-2l1750,378r29,-5l1788,372r29,-5l1826,366r19,-4l1855,361r19,-4l1883,355r29,-6l1921,347r10,-2l1940,343r39,-8l1988,333r29,-8l2026,323r19,-5l2055,315r9,-2l2074,310r28,-8l2112,299r9,-3l2131,293r9,-4l2169,280r9,-4l2188,273r9,-4l2207,265r19,-7l2235,254r10,-4l2254,246r19,-9l2283,232r9,-4l2302,223r9,-5l2321,213r9,-5l2340,202r9,-5l2359,191r10,-7l2378,178r9,-7l2397,164r10,-7l2416,149r38,-37l2464,100r9,-13l2483,71,2501,e" filled="f" strokeweight=".55pt">
                  <v:stroke joinstyle="miter"/>
                  <v:path arrowok="t" o:connecttype="custom" o:connectlocs="18415,55245;54610,94615;72390,108585;90805,121285;108585,132080;127000,141605;144780,150495;168910,161290;193040,170815;211455,177800;241300,187960;271780,196850;290195,201930;326390,211455;362585,219075;392430,225425;416560,229870;452755,236220;483235,240665;531495,247015;579755,251460;610235,254635;664210,257810;712470,260350;748665,260985;797560,261620;845820,260985;882015,259715;960120,255905;984885,254000;1045210,248285;1087120,243205;1111250,240030;1153795,233045;1177925,229235;1214120,221615;1231900,217805;1280795,206375;1304925,200025;1334770,191770;1353185,186055;1383030,175260;1401445,168275;1425575,158750;1449705,147320;1467485,138430;1485900,128270;1504315,116840;1522095,104140;1558290,71120;1576705,45085" o:connectangles="0,0,0,0,0,0,0,0,0,0,0,0,0,0,0,0,0,0,0,0,0,0,0,0,0,0,0,0,0,0,0,0,0,0,0,0,0,0,0,0,0,0,0,0,0,0,0,0,0,0,0"/>
                </v:shape>
                <v:line id="Line 257" o:spid="_x0000_s1279" style="position:absolute;flip:y;visibility:visible;mso-wrap-style:square" from="1422,2438" to="9366,16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00WMQAAADbAAAADwAAAGRycy9kb3ducmV2LnhtbESPQWsCMRSE7wX/Q3hCbzWrB5XVKFJo&#10;taBgbQ8eH5vnZu3mZUniuv57Iwg9DjPzDTNfdrYWLflQOVYwHGQgiAunKy4V/P58vE1BhIissXZM&#10;Cm4UYLnovcwx1+7K39QeYikShEOOCkyMTS5lKAxZDAPXECfv5LzFmKQvpfZ4TXBby1GWjaXFitOC&#10;wYbeDRV/h4tVsPtqP4/r4mxWfnjJxttyfdyfWanXfreagYjUxf/ws73RCiYTeHxJP0A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XTRYxAAAANsAAAAPAAAAAAAAAAAA&#10;AAAAAKECAABkcnMvZG93bnJldi54bWxQSwUGAAAAAAQABAD5AAAAkgMAAAAA&#10;" strokeweight=".55pt">
                  <v:stroke joinstyle="miter"/>
                </v:line>
                <v:line id="Line 258" o:spid="_x0000_s1280" style="position:absolute;visibility:visible;mso-wrap-style:square" from="9366,2438" to="17303,16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U+7sIAAADbAAAADwAAAGRycy9kb3ducmV2LnhtbERPy2rCQBTdF/oPwy10U+qkFmqJjkEs&#10;QroQalpwe81cM8HMnZCZPPr3zkJweTjvVTbZRgzU+dqxgrdZAoK4dLrmSsHf7+71E4QPyBobx6Tg&#10;nzxk68eHFabajXygoQiViCHsU1RgQmhTKX1pyKKfuZY4cmfXWQwRdpXUHY4x3DZyniQf0mLNscFg&#10;S1tD5aXorYLiJa+L/me/OJpvfXr/SgZzkGelnp+mzRJEoCncxTd3rhUs4tj4Jf4Aub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UU+7sIAAADbAAAADwAAAAAAAAAAAAAA&#10;AAChAgAAZHJzL2Rvd25yZXYueG1sUEsFBgAAAAAEAAQA+QAAAJADAAAAAA==&#10;" strokeweight=".55pt">
                  <v:stroke joinstyle="miter"/>
                </v:line>
                <v:shape id="Freeform 259" o:spid="_x0000_s1281" style="position:absolute;left:4146;top:2425;width:5252;height:12453;visibility:visible;mso-wrap-style:square;v-text-anchor:top" coordsize="827,19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33N8UA&#10;AADbAAAADwAAAGRycy9kb3ducmV2LnhtbESPQWsCMRSE74X+h/AK3mpWLVZXo5SVguJJrXh9bF53&#10;t928rEnU1V9vCkKPw8x8w0znranFmZyvLCvodRMQxLnVFRcKvnafryMQPiBrrC2Tgit5mM+en6aY&#10;anvhDZ23oRARwj5FBWUITSqlz0sy6Lu2IY7et3UGQ5SukNrhJcJNLftJMpQGK44LJTaUlZT/bk9G&#10;QTZYro/j3jrJnP7Zb1ZvOzosbkp1XtqPCYhAbfgPP9pLreB9DH9f4g+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Hfc3xQAAANsAAAAPAAAAAAAAAAAAAAAAAJgCAABkcnMv&#10;ZG93bnJldi54bWxQSwUGAAAAAAQABAD1AAAAigMAAAAA&#10;" path="m,1957r26,-61l36,1900r-26,61l,1957xm42,1855r26,-61l78,1799r-25,60l42,1855xm85,1754r25,-61l120,1697r-25,61l85,1754xm127,1653r25,-61l163,1596r-26,61l127,1653xm169,1551r26,-61l205,1495r-25,60l169,1551xm212,1450r25,-61l247,1393r-25,61l212,1450xm254,1349r25,-61l290,1292r-26,61l254,1349xm296,1247r26,-61l332,1191r-26,60l296,1247xm338,1146r26,-61l374,1089r-25,61l338,1146xm381,1045r25,-61l416,988r-25,61l381,1045xm423,943r25,-61l459,887r-26,60l423,943xm465,842r26,-61l501,785r-26,61l465,842xm508,741r25,-61l543,684r-25,61l508,741xm550,639r25,-61l585,583r-25,60l550,639xm592,538r26,-61l628,481r-26,61l592,538xm634,436r26,-60l670,380r-25,61l634,436xm677,335r25,-61l712,279r-25,60l677,335xm719,234r25,-61l755,177r-26,61l719,234xm761,133l787,72r10,4l772,137r-11,-4xm803,31l817,r10,4l814,35,803,31xe" fillcolor="black" strokeweight=".1pt">
                  <v:stroke joinstyle="bevel"/>
                  <v:path arrowok="t" o:connecttype="custom" o:connectlocs="16510,1203960;6350,1245235;26670,1177925;49530,1142365;26670,1177925;69850,1075055;60325,1116330;80645,1049655;103505,1013460;80645,1049655;123825,946150;114300,987425;134620,920750;156845,884555;134620,920750;177165,817880;167640,859155;187960,791845;210820,756285;187960,791845;231140,688975;221615,730250;241935,663575;264160,627380;241935,663575;284480,560070;274955,601345;295275,534670;318135,498475;295275,534670;338455,431800;328930,473075;349250,405765;371475,370205;349250,405765;392430,302895;382270,344170;402590,276860;425450,241300;402590,276860;445770,173990;436245,215265;456565,148590;479425,112395;456565,148590;499745,45720;490220,86995;509905,19685;525145,2540;509905,19685" o:connectangles="0,0,0,0,0,0,0,0,0,0,0,0,0,0,0,0,0,0,0,0,0,0,0,0,0,0,0,0,0,0,0,0,0,0,0,0,0,0,0,0,0,0,0,0,0,0,0,0,0,0"/>
                  <o:lock v:ext="edit" verticies="t"/>
                </v:shape>
                <v:shape id="Freeform 260" o:spid="_x0000_s1282" style="position:absolute;left:9334;top:2425;width:4388;height:12237;visibility:visible;mso-wrap-style:square;v-text-anchor:top" coordsize="691,19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Oeq78A&#10;AADbAAAADwAAAGRycy9kb3ducmV2LnhtbERPzYrCMBC+C/sOYQQvoqkKUqtRZGF33b3Z9gGGZmyL&#10;zaQkUevbbw6Cx4/vf3cYTCfu5HxrWcFinoAgrqxuuVZQFl+zFIQPyBo7y6TgSR4O+4/RDjNtH3ym&#10;ex5qEUPYZ6igCaHPpPRVQwb93PbEkbtYZzBE6GqpHT5iuOnkMknW0mDLsaHBnj4bqq75zSj4tqvf&#10;clUk+aYsHB7Pz+pn+pcqNRkPxy2IQEN4i1/uk1aQxvXxS/wBcv8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r056rvwAAANsAAAAPAAAAAAAAAAAAAAAAAJgCAABkcnMvZG93bnJl&#10;di54bWxQSwUGAAAAAAQABAD1AAAAhAMAAAAA&#10;" path="m10,l32,62,22,66,,4,10,xm47,103r22,62l58,169,36,107r11,-4xm83,207r22,62l95,273,73,210r10,-3xm120,310r22,62l132,376,110,314r10,-4xm157,414r22,62l168,479,146,417r11,-3xm193,517r22,62l205,583,183,521r10,-4xm230,621r22,62l241,686,219,624r11,-3xm267,724r22,62l278,790,256,728r11,-4xm303,828r22,62l315,893,293,831r10,-3xm340,931r22,62l351,997,329,935r11,-4xm376,1034r22,62l388,1100r-22,-62l376,1034xm413,1138r22,62l425,1204r-22,-62l413,1138xm450,1241r22,62l461,1307r-22,-62l450,1241xm486,1345r22,62l498,1411r-22,-63l486,1345xm523,1448r22,62l535,1514r-22,-62l523,1448xm560,1552r22,62l571,1617r-22,-62l560,1552xm596,1655r22,62l608,1721r-22,-62l596,1655xm633,1759r22,62l644,1824r-21,-62l633,1759xm670,1862r21,61l681,1927r-22,-61l670,1862xe" fillcolor="black" strokeweight=".1pt">
                  <v:stroke joinstyle="bevel"/>
                  <v:path arrowok="t" o:connecttype="custom" o:connectlocs="20320,39370;0,2540;29845,65405;36830,107315;29845,65405;66675,170815;46355,133350;76200,196850;83820,238760;76200,196850;113665,302260;92710,264795;122555,328295;130175,370205;122555,328295;160020,433705;139065,396240;169545,459740;176530,501650;169545,459740;206375,565150;186055,527685;215900,591185;222885,633095;215900,591185;252730,695960;232410,659130;262255,722630;269875,764540;262255,722630;299720,827405;278765,790575;308610,854075;316230,895985;308610,854075;346075,958850;325755,922020;355600,985520;362585,1026795;355600,985520;392430,1090295;372110,1053465;401955,1116965;408940,1158240;401955,1116965;438785,1221105;418465,1184910" o:connectangles="0,0,0,0,0,0,0,0,0,0,0,0,0,0,0,0,0,0,0,0,0,0,0,0,0,0,0,0,0,0,0,0,0,0,0,0,0,0,0,0,0,0,0,0,0,0,0"/>
                  <o:lock v:ext="edit" verticies="t"/>
                </v:shape>
                <v:shape id="Freeform 261" o:spid="_x0000_s1283" style="position:absolute;left:4178;top:14617;width:9512;height:280;visibility:visible;mso-wrap-style:square;v-text-anchor:top" coordsize="1498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A2TMIA&#10;AADbAAAADwAAAGRycy9kb3ducmV2LnhtbESPQYvCMBSE78L+h/AEb5pWUKQai4jCHte6F2/P5m3b&#10;bfPSbaKt/94Iwh6HmfmG2aSDacSdOldZVhDPIhDEudUVFwq+z8fpCoTzyBoby6TgQQ7S7cdog4m2&#10;PZ/onvlCBAi7BBWU3reJlC4vyaCb2ZY4eD+2M+iD7AqpO+wD3DRyHkVLabDisFBiS/uS8jq7GQXX&#10;uo/Pv9nX30kv+XBcHC77vL8oNRkPuzUIT4P/D7/bn1rBKobXl/AD5P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cDZMwgAAANsAAAAPAAAAAAAAAAAAAAAAAJgCAABkcnMvZG93&#10;bnJldi54bWxQSwUGAAAAAAQABAD1AAAAhwMAAAAA&#10;" path="m,33l67,32r,11l,44,,33xm111,31r67,-2l178,40r-67,2l111,31xm222,28r66,-1l289,38r-67,1l222,28xm333,26r66,-2l400,35r-67,2l333,26xm444,23r66,-1l510,33r-66,1l444,23xm555,21r66,-2l621,30r-66,2l555,21xm665,18r67,-1l732,28r-66,1l665,18xm776,16r67,-2l843,25r-67,2l776,16xm887,13r67,-1l954,23r-67,1l887,13xm998,11r67,-2l1065,20r-67,2l998,11xm1109,8r66,-1l1176,18r-67,1l1109,8xm1220,6r66,-2l1286,15r-66,2l1220,6xm1331,3r66,-1l1397,13r-66,1l1331,3xm1441,1l1498,r,11l1442,12,1441,1xe" fillcolor="black" strokeweight=".1pt">
                  <v:stroke joinstyle="bevel"/>
                  <v:path arrowok="t" o:connecttype="custom" o:connectlocs="42545,20320;0,27940;70485,19685;113030,25400;70485,19685;182880,17145;140970,24765;211455,16510;254000,22225;211455,16510;323850,13970;281940,21590;352425,13335;394335,19050;352425,13335;464820,10795;422910,18415;492760,10160;535305,15875;492760,10160;605790,7620;563245,15240;633730,6985;676275,12700;633730,6985;746125,4445;704215,12065;774700,3810;816610,9525;774700,3810;887095,1270;845185,8890;915035,635;951230,6985;915035,635" o:connectangles="0,0,0,0,0,0,0,0,0,0,0,0,0,0,0,0,0,0,0,0,0,0,0,0,0,0,0,0,0,0,0,0,0,0,0"/>
                  <o:lock v:ext="edit" verticies="t"/>
                </v:shape>
                <v:shape id="Freeform 262" o:spid="_x0000_s1284" style="position:absolute;left:10102;top:14630;width:3620;height:4839;visibility:visible;mso-wrap-style:square;v-text-anchor:top" coordsize="570,7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Fwo8UA&#10;AADbAAAADwAAAGRycy9kb3ducmV2LnhtbESP0WrCQBRE34X+w3IFX6RuVNpK6iqlVBRqH6J+wCV7&#10;mwSzd5fsGqNf7wqCj8PMnGHmy87UoqXGV5YVjEcJCOLc6ooLBYf96nUGwgdkjbVlUnAhD8vFS2+O&#10;qbZnzqjdhUJECPsUFZQhuFRKn5dk0I+sI47ev20MhiibQuoGzxFuajlJkndpsOK4UKKj75Ly4+5k&#10;FHys23qYbc3vn6n8ajy9vp3cj1Nq0O++PkEE6sIz/GhvtILZBO5f4g+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sXCjxQAAANsAAAAPAAAAAAAAAAAAAAAAAJgCAABkcnMv&#10;ZG93bnJldi54bWxQSwUGAAAAAAQABAD1AAAAigMAAAAA&#10;" path="m570,6l530,59r-9,-6l561,r9,6xm504,95r-39,53l456,141,495,88r9,7xm438,183r-39,53l390,230r39,-53l438,183xm373,271r-40,54l324,318r40,-53l373,271xm307,360r-39,53l259,406r39,-53l307,360xm241,448r-39,53l193,495r40,-53l241,448xm176,537r-40,53l128,583r39,-53l176,537xm110,625l71,678r-9,-7l101,619r9,6xm45,713l9,762,,756,36,707r9,6xe" fillcolor="black" strokeweight=".1pt">
                  <v:stroke joinstyle="bevel"/>
                  <v:path arrowok="t" o:connecttype="custom" o:connectlocs="361950,3810;336550,37465;330835,33655;356235,0;361950,3810;320040,60325;295275,93980;289560,89535;314325,55880;320040,60325;278130,116205;253365,149860;247650,146050;272415,112395;278130,116205;236855,172085;211455,206375;205740,201930;231140,168275;236855,172085;194945,228600;170180,262255;164465,257810;189230,224155;194945,228600;153035,284480;128270,318135;122555,314325;147955,280670;153035,284480;111760,340995;86360,374650;81280,370205;106045,336550;111760,340995;69850,396875;45085,430530;39370,426085;64135,393065;69850,396875;28575,452755;5715,483870;0,480060;22860,448945;28575,452755" o:connectangles="0,0,0,0,0,0,0,0,0,0,0,0,0,0,0,0,0,0,0,0,0,0,0,0,0,0,0,0,0,0,0,0,0,0,0,0,0,0,0,0,0,0,0,0,0"/>
                  <o:lock v:ext="edit" verticies="t"/>
                </v:shape>
                <v:shape id="Freeform 263" o:spid="_x0000_s1285" style="position:absolute;left:4171;top:14827;width:7747;height:2254;visibility:visible;mso-wrap-style:square;v-text-anchor:top" coordsize="1220,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jNAsQA&#10;AADbAAAADwAAAGRycy9kb3ducmV2LnhtbESP0WrCQBRE3wv9h+UWfGs2Vmw1ZiNtwVJBKCZ+wCV7&#10;zQazd0N21fj33YLQx2FmzjD5erSduNDgW8cKpkkKgrh2uuVGwaHaPC9A+ICssXNMCm7kYV08PuSY&#10;aXflPV3K0IgIYZ+hAhNCn0npa0MWfeJ64ugd3WAxRDk0Ug94jXDbyZc0fZUWW44LBnv6NFSfyrNV&#10;8PGzq+blXm/N8ngO1eHtS897q9TkaXxfgQg0hv/wvf2tFSxm8Pcl/gBZ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IzQLEAAAA2wAAAA8AAAAAAAAAAAAAAAAAmAIAAGRycy9k&#10;b3ducmV2LnhtbFBLBQYAAAAABAAEAPUAAACJAwAAAAA=&#10;" path="m3,l67,18,64,29,,11,3,xm109,30r64,19l170,59,106,41r3,-11xm216,61r64,18l277,89,213,71r3,-10xm323,91r64,18l384,119,320,101r3,-10xm429,121r64,18l490,150,426,132r3,-11xm536,151r64,18l597,180,533,162r3,-11xm642,181r64,18l703,210,639,192r3,-11xm749,211r64,19l810,240,746,222r3,-11xm856,242r64,18l917,270,853,252r3,-10xm962,272r64,18l1023,300,959,282r3,-10xm1069,302r64,18l1130,331r-64,-18l1069,302xm1175,332r45,13l1217,355r-44,-12l1175,332xe" fillcolor="black" strokeweight=".1pt">
                  <v:stroke joinstyle="bevel"/>
                  <v:path arrowok="t" o:connecttype="custom" o:connectlocs="1905,0;42545,11430;40640,18415;0,6985;1905,0;69215,19050;109855,31115;107950,37465;67310,26035;69215,19050;137160,38735;177800,50165;175895,56515;135255,45085;137160,38735;205105,57785;245745,69215;243840,75565;203200,64135;205105,57785;272415,76835;313055,88265;311150,95250;270510,83820;272415,76835;340360,95885;381000,107315;379095,114300;338455,102870;340360,95885;407670,114935;448310,126365;446405,133350;405765,121920;407670,114935;475615,133985;516255,146050;514350,152400;473710,140970;475615,133985;543560,153670;584200,165100;582295,171450;541655,160020;543560,153670;610870,172720;651510,184150;649605,190500;608965,179070;610870,172720;678815,191770;719455,203200;717550,210185;676910,198755;678815,191770;746125,210820;774700,219075;772795,225425;744855,217805;746125,210820" o:connectangles="0,0,0,0,0,0,0,0,0,0,0,0,0,0,0,0,0,0,0,0,0,0,0,0,0,0,0,0,0,0,0,0,0,0,0,0,0,0,0,0,0,0,0,0,0,0,0,0,0,0,0,0,0,0,0,0,0,0,0,0"/>
                  <o:lock v:ext="edit" verticies="t"/>
                </v:shape>
                <v:shape id="Freeform 264" o:spid="_x0000_s1286" style="position:absolute;left:4159;top:14833;width:5931;height:4598;visibility:visible;mso-wrap-style:square;v-text-anchor:top" coordsize="934,7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PposIA&#10;AADbAAAADwAAAGRycy9kb3ducmV2LnhtbESPwWrDMBBE74H+g9hCb4nctJTgRDHBYCg9BJr6AzbS&#10;xjaRVq6l2O7fV4FCj8PMvGF2xeysGGkInWcFz6sMBLH2puNGQf1VLTcgQkQ2aD2Tgh8KUOwfFjvM&#10;jZ/4k8ZTbESCcMhRQRtjn0sZdEsOw8r3xMm7+MFhTHJopBlwSnBn5TrL3qTDjtNCiz2VLenr6eYU&#10;YM1lZV8iacy6cTyenf3+cEo9Pc6HLYhIc/wP/7XfjYLNK9y/pB8g9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E+miwgAAANsAAAAPAAAAAAAAAAAAAAAAAJgCAABkcnMvZG93&#10;bnJldi54bWxQSwUGAAAAAAQABAD1AAAAhwMAAAAA&#10;" path="m7,l59,41r-7,8l,9,7,xm94,68r53,40l140,117,87,76r7,-8xm182,135r52,41l227,184,175,144r7,-9xm269,203r52,40l315,252,262,211r7,-8xm357,270r52,40l402,319,350,279r7,-9xm444,337r52,41l490,386,437,346r7,-9xm531,405r53,40l577,454,524,413r7,-8xm619,472r52,41l664,521,612,481r7,-9xm706,540r53,40l752,589,699,548r7,-8xm794,607r52,40l839,656,787,616r7,-9xm881,674r53,41l927,724,874,683r7,-9xe" fillcolor="black" strokeweight=".1pt">
                  <v:stroke joinstyle="bevel"/>
                  <v:path arrowok="t" o:connecttype="custom" o:connectlocs="4445,0;37465,26035;33020,31115;0,5715;4445,0;59690,43180;93345,68580;88900,74295;55245,48260;59690,43180;115570,85725;148590,111760;144145,116840;111125,91440;115570,85725;170815,128905;203835,154305;200025,160020;166370,133985;170815,128905;226695,171450;259715,196850;255270,202565;222250,177165;226695,171450;281940,213995;314960,240030;311150,245110;277495,219710;281940,213995;337185,257175;370840,282575;366395,288290;332740,262255;337185,257175;393065,299720;426085,325755;421640,330835;388620,305435;393065,299720;448310,342900;481965,368300;477520,374015;443865,347980;448310,342900;504190,385445;537210,410845;532765,416560;499745,391160;504190,385445;559435,427990;593090,454025;588645,459740;554990,433705;559435,427990" o:connectangles="0,0,0,0,0,0,0,0,0,0,0,0,0,0,0,0,0,0,0,0,0,0,0,0,0,0,0,0,0,0,0,0,0,0,0,0,0,0,0,0,0,0,0,0,0,0,0,0,0,0,0,0,0,0,0"/>
                  <o:lock v:ext="edit" verticies="t"/>
                </v:shape>
                <v:shape id="Freeform 265" o:spid="_x0000_s1287" style="position:absolute;left:7143;top:14706;width:6325;height:2483;visibility:visible;mso-wrap-style:square;v-text-anchor:top" coordsize="996,3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mi/8UA&#10;AADbAAAADwAAAGRycy9kb3ducmV2LnhtbESPW2vCQBCF3wv9D8sUfKsbC16IrmILBR8EL5HWxzE7&#10;TUKzs2F3NfHfu4Lg4+HM+c6c2aIztbiQ85VlBYN+AoI4t7riQsEh+36fgPABWWNtmRRcycNi/voy&#10;w1Tblnd02YdCRAj7FBWUITSplD4vyaDv24Y4en/WGQxRukJqh22Em1p+JMlIGqw4NpTY0FdJ+f/+&#10;bOIbp7CxjrfHn826PW51Nv79pLFSvbduOQURqAvP40d6pRVMhnDfEgEg5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6aL/xQAAANsAAAAPAAAAAAAAAAAAAAAAAJgCAABkcnMv&#10;ZG93bnJldi54bWxQSwUGAAAAAAQABAD1AAAAigMAAAAA&#10;" path="m,381l62,357r4,10l4,391,,381xm103,341r62,-24l169,327r-62,24l103,341xm206,301r63,-23l272,288r-61,24l206,301xm310,262r62,-24l376,248r-62,24l310,262xm413,222r62,-24l479,209r-62,23l413,222xm517,183r62,-24l583,169r-62,24l517,183xm620,143r62,-24l686,129r-62,24l620,143xm723,103l785,80r4,10l727,113r-4,-10xm827,64l889,40r4,10l831,74,827,64xm930,24l992,r4,10l934,34,930,24xe" fillcolor="black" strokeweight=".1pt">
                  <v:stroke joinstyle="bevel"/>
                  <v:path arrowok="t" o:connecttype="custom" o:connectlocs="0,241935;39370,226695;41910,233045;2540,248285;0,241935;65405,216535;104775,201295;107315,207645;67945,222885;65405,216535;130810,191135;170815,176530;172720,182880;133985,198120;130810,191135;196850,166370;236220,151130;238760,157480;199390,172720;196850,166370;262255,140970;301625,125730;304165,132715;264795,147320;262255,140970;328295,116205;367665,100965;370205,107315;330835,122555;328295,116205;393700,90805;433070,75565;435610,81915;396240,97155;393700,90805;459105,65405;498475,50800;501015,57150;461645,71755;459105,65405;525145,40640;564515,25400;567055,31750;527685,46990;525145,40640;590550,15240;629920,0;632460,6350;593090,21590;590550,15240" o:connectangles="0,0,0,0,0,0,0,0,0,0,0,0,0,0,0,0,0,0,0,0,0,0,0,0,0,0,0,0,0,0,0,0,0,0,0,0,0,0,0,0,0,0,0,0,0,0,0,0,0,0"/>
                  <o:lock v:ext="edit" verticies="t"/>
                </v:shape>
                <v:line id="Line 266" o:spid="_x0000_s1288" style="position:absolute;visibility:visible;mso-wrap-style:square" from="9366,2438" to="10128,19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N/IMQAAADbAAAADwAAAGRycy9kb3ducmV2LnhtbESPQWvCQBSE74X+h+UJvRTdtIJKdCOl&#10;pWAPgqYFr8/sSzaYfRuya0z/vSsIHoeZ+YZZrQfbiJ46XztW8DZJQBAXTtdcKfj7/R4vQPiArLFx&#10;TAr+ycM6e35aYardhffU56ESEcI+RQUmhDaV0heGLPqJa4mjV7rOYoiyq6Tu8BLhtpHvSTKTFmuO&#10;CwZb+jRUnPKzVZC/bur8vNvOD+ZHH6dfSW/2slTqZTR8LEEEGsIjfG9vtILFDG5f4g+Q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Q38gxAAAANsAAAAPAAAAAAAAAAAA&#10;AAAAAKECAABkcnMvZG93bnJldi54bWxQSwUGAAAAAAQABAD5AAAAkgMAAAAA&#10;" strokeweight=".55pt">
                  <v:stroke joinstyle="miter"/>
                </v:line>
                <v:shape id="Freeform 267" o:spid="_x0000_s1289" style="position:absolute;left:9296;top:2438;width:102;height:13640;visibility:visible;mso-wrap-style:square;v-text-anchor:top" coordsize="16,21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eBKsQA&#10;AADbAAAADwAAAGRycy9kb3ducmV2LnhtbESPQWsCMRSE7wX/Q3hCbzW7PbSyGkUUsZdSqgWvz81z&#10;s7h5WZPUXf31jSD0OMzMN8x03ttGXMiH2rGCfJSBIC6drrlS8LNbv4xBhIissXFMCq4UYD4bPE2x&#10;0K7jb7psYyUShEOBCkyMbSFlKA1ZDCPXEifv6LzFmKSvpPbYJbht5GuWvUmLNacFgy0tDZWn7a9V&#10;sDMbf6u+Du0xrM/5vt/k3eeqUep52C8mICL18T/8aH9oBeN3uH9JP0D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ngSrEAAAA2wAAAA8AAAAAAAAAAAAAAAAAmAIAAGRycy9k&#10;b3ducmV2LnhtbFBLBQYAAAAABAAEAPUAAACJAwAAAAA=&#10;" path="m16,r,66l5,65,5,,16,xm16,109r,66l5,175r,-66l16,109xm16,219r,66l5,285r,-66l16,219xm16,329r-1,65l4,394,5,328r11,1xm15,438r,66l4,504r,-66l15,438xm15,548r,66l4,613r,-65l15,548xm15,657r,66l4,723r,-66l15,657xm15,767r-1,66l3,833,4,767r11,xm14,877r,65l3,942r,-65l14,877xm14,986r,66l3,1052r,-66l14,986xm14,1096r,66l3,1162r,-66l14,1096xm14,1206r-1,65l2,1271r1,-66l14,1206xm13,1315r,66l2,1381r,-66l13,1315xm13,1425r,66l2,1490r,-65l13,1425xm13,1534r,66l2,1600r,-66l13,1534xm13,1644r-1,66l1,1710r,-66l13,1644xm12,1754r,65l1,1819r,-66l12,1754xm12,1863r,66l1,1929r,-66l12,1863xm12,1973r,66l1,2038r,-65l12,1973xm12,2082r-1,66l,2148r,-66l12,2082xe" fillcolor="black" strokeweight=".1pt">
                  <v:stroke joinstyle="bevel"/>
                  <v:path arrowok="t" o:connecttype="custom" o:connectlocs="10160,41910;3175,0;10160,69215;3175,111125;10160,69215;10160,180975;3175,139065;10160,208915;2540,250190;10160,208915;9525,320040;2540,278130;9525,347980;2540,389255;9525,347980;9525,459105;2540,417195;9525,487045;1905,528955;9525,487045;8890,598170;1905,556895;8890,626110;1905,668020;8890,626110;8890,737870;1905,695960;8890,765810;1270,807085;8890,765810;8255,876935;1270,835025;8255,904875;1270,946150;8255,904875;8255,1016000;1270,974090;8255,1043940;635,1085850;8255,1043940;7620,1155065;635,1113155;7620,1183005;635,1224915;7620,1183005;7620,1294765;635,1252855;7620,1322070;0,1363980;7620,1322070" o:connectangles="0,0,0,0,0,0,0,0,0,0,0,0,0,0,0,0,0,0,0,0,0,0,0,0,0,0,0,0,0,0,0,0,0,0,0,0,0,0,0,0,0,0,0,0,0,0,0,0,0,0"/>
                  <o:lock v:ext="edit" verticies="t"/>
                </v:shape>
                <v:shape id="Freeform 268" o:spid="_x0000_s1290" style="position:absolute;left:9328;top:2432;width:2616;height:14624;visibility:visible;mso-wrap-style:square;v-text-anchor:top" coordsize="412,23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MH48UA&#10;AADbAAAADwAAAGRycy9kb3ducmV2LnhtbESPwWrDMAyG74O9g9Fgt9XpKCWkdUMpFAqBwbrRbjcR&#10;q3FILIfYa9O3nw6DHcWv/5O+dTn5Xl1pjG1gA/NZBoq4DrblxsDnx/4lBxUTssU+MBm4U4Ry8/iw&#10;xsKGG7/T9ZgaJRCOBRpwKQ2F1rF25DHOwkAs2SWMHpOMY6PtiDeB+16/ZtlSe2xZLjgcaOeo7o4/&#10;XijafXeL6uu+3J4W59Nbvq8OVW/M89O0XYFKNKX/5b/2wRrI5VlxEQ/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QwfjxQAAANsAAAAPAAAAAAAAAAAAAAAAAJgCAABkcnMv&#10;ZG93bnJldi54bWxQSwUGAAAAAAQABAD1AAAAigMAAAAA&#10;" path="m11,l23,65,12,66,,2,11,xm30,108r11,65l31,174,19,110r11,-2xm49,216r11,65l49,282,38,218r11,-2xm68,324r11,65l68,391,57,326r11,-2xm87,432r11,65l87,499,76,434r11,-2xm105,540r12,65l106,607,94,542r11,-2xm124,648r11,65l125,715,113,650r11,-2xm143,756r11,65l143,823,132,758r11,-2xm162,864r11,65l162,931,151,866r11,-2xm181,972r11,65l181,1039,170,974r11,-2xm199,1080r12,65l200,1147r-11,-65l199,1080xm218,1188r12,65l219,1255r-12,-65l218,1188xm237,1296r11,65l237,1363r-11,-65l237,1296xm256,1404r11,65l256,1471r-11,-65l256,1404xm275,1512r11,65l275,1579r-11,-65l275,1512xm293,1620r12,65l294,1687r-11,-65l293,1620xm312,1728r12,65l313,1795r-12,-65l312,1728xm331,1836r11,65l331,1903r-11,-65l331,1836xm350,1944r11,65l350,2011r-11,-65l350,1944xm369,2052r11,65l369,2119r-11,-65l369,2052xm388,2160r11,65l388,2227r-11,-65l388,2160xm406,2268r6,33l401,2303r-6,-33l406,2268xe" fillcolor="black" strokeweight=".1pt">
                  <v:stroke joinstyle="bevel"/>
                  <v:path arrowok="t" o:connecttype="custom" o:connectlocs="14605,41275;0,1270;19050,68580;19685,110490;19050,68580;38100,178435;24130,138430;43180,205740;43180,248285;43180,205740;62230,315595;48260,275590;66675,342900;67310,385445;66675,342900;85725,452755;71755,412750;90805,480060;90805,522605;90805,480060;109855,589915;95885,549910;114935,617220;114935,659765;114935,617220;133985,727075;120015,687070;138430,754380;139065,796925;138430,754380;157480,864235;143510,824230;162560,891540;162560,934085;162560,891540;181610,1001395;167640,961390;186055,1028700;186690,1071245;186055,1028700;205740,1138555;191135,1098550;210185,1165860;210185,1208405;210185,1165860;229235,1275715;215265,1235710;234315,1303020;234315,1345565;234315,1303020;253365,1412875;239395,1372870;257810,1440180;254635,1462405;257810,1440180" o:connectangles="0,0,0,0,0,0,0,0,0,0,0,0,0,0,0,0,0,0,0,0,0,0,0,0,0,0,0,0,0,0,0,0,0,0,0,0,0,0,0,0,0,0,0,0,0,0,0,0,0,0,0,0,0,0,0"/>
                  <o:lock v:ext="edit" verticies="t"/>
                </v:shape>
                <v:shape id="Freeform 269" o:spid="_x0000_s1291" style="position:absolute;left:9328;top:15970;width:2406;height:387;visibility:visible;mso-wrap-style:square;v-text-anchor:top" coordsize="379,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kdY8UA&#10;AADbAAAADwAAAGRycy9kb3ducmV2LnhtbESPQWvCQBSE74X+h+UVvIhuVBRN3QRbCPRQxKaC10f2&#10;NQndfZtmtxr/fVcQehxm5htmmw/WiDP1vnWsYDZNQBBXTrdcKzh+FpM1CB+QNRrHpOBKHvLs8WGL&#10;qXYX/qBzGWoRIexTVNCE0KVS+qohi37qOuLofbneYoiyr6Xu8RLh1sh5kqykxZbjQoMdvTZUfZe/&#10;VoGp3WH5sy/GKzR2VuyWi5fy/aTU6GnYPYMINIT/8L39phWsN3D7En+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yR1jxQAAANsAAAAPAAAAAAAAAAAAAAAAAJgCAABkcnMv&#10;ZG93bnJldi54bWxQSwUGAAAAAAQABAD1AAAAigMAAAAA&#10;" path="m,50l66,41r2,11l2,61,,50xm110,35r66,-9l177,37r-66,9l110,35xm220,21r66,-9l287,23r-66,8l220,21xm330,6l377,r2,11l331,17,330,6xe" fillcolor="black" strokeweight=".1pt">
                  <v:stroke joinstyle="bevel"/>
                  <v:path arrowok="t" o:connecttype="custom" o:connectlocs="0,31750;41910,26035;43180,33020;1270,38735;0,31750;69850,22225;111760,16510;112395,23495;70485,29210;69850,22225;139700,13335;181610,7620;182245,14605;140335,19685;139700,13335;209550,3810;239395,0;240665,6985;210185,10795;209550,3810" o:connectangles="0,0,0,0,0,0,0,0,0,0,0,0,0,0,0,0,0,0,0,0"/>
                  <o:lock v:ext="edit" verticies="t"/>
                </v:shape>
                <v:line id="Line 270" o:spid="_x0000_s1292" style="position:absolute;flip:x;visibility:visible;mso-wrap-style:square" from="11144,16694" to="11849,16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hK1sIAAADbAAAADwAAAGRycy9kb3ducmV2LnhtbERPz2vCMBS+C/sfwhvspqkeZNamIoPp&#10;Bhu4zoPHR/Nsqs1LSWLt/vvlMNjx4/tdbEbbiYF8aB0rmM8yEMS10y03Co7fr9NnECEia+wck4If&#10;CrApHyYF5trd+YuGKjYihXDIUYGJsc+lDLUhi2HmeuLEnZ23GBP0jdQe7yncdnKRZUtpseXUYLCn&#10;F0P1tbpZBZ/vw+60ry9m6+e3bPnR7E+HCyv19Dhu1yAijfFf/Od+0wpWaX36kn6ALH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rhK1sIAAADbAAAADwAAAAAAAAAAAAAA&#10;AAChAgAAZHJzL2Rvd25yZXYueG1sUEsFBgAAAAAEAAQA+QAAAJADAAAAAA==&#10;" strokeweight=".55pt">
                  <v:stroke joinstyle="miter"/>
                </v:line>
                <v:line id="Line 271" o:spid="_x0000_s1293" style="position:absolute;flip:x y;visibility:visible;mso-wrap-style:square" from="11023,16097" to="11144,16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ONQsYAAADbAAAADwAAAGRycy9kb3ducmV2LnhtbESPQU8CMRSE7yT+h+aZeIMuGhRWClHE&#10;hAMeBALXl/axu7p9XbYFqr+ekph4nMzMN5nxNNpanKj1lWMF/V4Gglg7U3GhYLN+7w5B+IBssHZM&#10;Cn7Iw3Ry0xljbtyZP+m0CoVIEPY5KihDaHIpvS7Jou+5hjh5e9daDEm2hTQtnhPc1vI+yx6lxYrT&#10;QokNzUrS36ujVdDs4lb/xv3Tmz48DF4/vpZmflwqdXcbX55BBIrhP/zXXhgFoz5cv6QfIC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zjULGAAAA2wAAAA8AAAAAAAAA&#10;AAAAAAAAoQIAAGRycy9kb3ducmV2LnhtbFBLBQYAAAAABAAEAPkAAACUAwAAAAA=&#10;" strokeweight=".55pt">
                  <v:stroke joinstyle="miter"/>
                </v:line>
                <v:rect id="Rectangle 272" o:spid="_x0000_s1294" style="position:absolute;left:12185;top:16840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suNM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lY5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7LjTBAAAA2wAAAA8AAAAAAAAAAAAAAAAAmAIAAGRycy9kb3du&#10;cmV2LnhtbFBLBQYAAAAABAAEAPUAAACGAwAAAAA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273" o:spid="_x0000_s1295" style="position:absolute;left:9632;top:19602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eLr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lYL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3i6/BAAAA2wAAAA8AAAAAAAAAAAAAAAAAmAIAAGRycy9kb3du&#10;cmV2LnhtbFBLBQYAAAAABAAEAPUAAACGAwAAAAA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274" o:spid="_x0000_s1296" style="position:absolute;left:9156;top:844;width:769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4T28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lYL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beE9vBAAAA2wAAAA8AAAAAAAAAAAAAAAAAmAIAAGRycy9kb3du&#10;cmV2LnhtbFBLBQYAAAAABAAEAPUAAACGAwAAAAA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275" o:spid="_x0000_s1297" style="position:absolute;left:2882;top:13506;width:807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K2QMEA&#10;AADbAAAADwAAAGRycy9kb3ducmV2LnhtbESPzYoCMRCE7wu+Q2jB25pRcNHRKCIIKntx9AGaSc8P&#10;Jp0hyTqzb2+EhT0WVfUVtdkN1ogn+dA6VjCbZiCIS6dbrhXcb8fPJYgQkTUax6TglwLstqOPDeba&#10;9XylZxFrkSAcclTQxNjlUoayIYth6jri5FXOW4xJ+lpqj32CWyPnWfYlLbacFhrs6NBQ+Sh+rAJ5&#10;K479sjA+c5d59W3Op2tFTqnJeNivQUQa4n/4r33SClYL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mStkDBAAAA2wAAAA8AAAAAAAAAAAAAAAAAmAIAAGRycy9kb3du&#10;cmV2LnhtbFBLBQYAAAAABAAEAPUAAACGAwAAAAA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276" o:spid="_x0000_s1298" style="position:absolute;left:14084;top:13093;width:82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AoN8AA&#10;AADbAAAADwAAAGRycy9kb3ducmV2LnhtbESPzYoCMRCE7wu+Q2jB25rRg7ijUUQQXPHi6AM0k54f&#10;TDpDEp3ZtzeCsMeiqr6i1tvBGvEkH1rHCmbTDARx6XTLtYLb9fC9BBEiskbjmBT8UYDtZvS1xly7&#10;ni/0LGItEoRDjgqaGLtcylA2ZDFMXUecvMp5izFJX0vtsU9wa+Q8yxbSYstpocGO9g2V9+JhFchr&#10;ceiXhfGZO82rs/k9XipySk3Gw24FItIQ/8Of9lEr+Fn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UAoN8AAAADbAAAADwAAAAAAAAAAAAAAAACYAgAAZHJzL2Rvd25y&#10;ZXYueG1sUEsFBgAAAAAEAAQA9QAAAIUDAAAAAA=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277" o:spid="_x0000_s1299" style="position:absolute;left:8801;top:16459;width:89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yNrMEA&#10;AADbAAAADwAAAGRycy9kb3ducmV2LnhtbESPzYoCMRCE7wu+Q2jB25rRg6ujUUQQVPbi6AM0k54f&#10;TDpDknVm394IC3ssquorarMbrBFP8qF1rGA2zUAQl063XCu4346fSxAhIms0jknBLwXYbUcfG8y1&#10;6/lKzyLWIkE45KigibHLpQxlQxbD1HXEyauctxiT9LXUHvsEt0bOs2whLbacFhrs6NBQ+Sh+rAJ5&#10;K479sjA+c5d59W3Op2tFTqnJeNivQUQa4n/4r33SClZf8P6Sf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MjazBAAAA2wAAAA8AAAAAAAAAAAAAAAAAmAIAAGRycy9kb3du&#10;cmV2LnhtbFBLBQYAAAAABAAEAPUAAACGAwAAAAA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group id="Group 278" o:spid="_x0000_s1300" style="position:absolute;left:9194;top:16179;width:280;height:280" coordorigin="1448,2548" coordsize="44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oval id="Oval 279" o:spid="_x0000_s1301" style="position:absolute;left:1448;top:2548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Q7AcIA&#10;AADbAAAADwAAAGRycy9kb3ducmV2LnhtbESPQWsCMRSE74L/ITzBm2b1IHVrFCkIiyerhV4fyetm&#10;283LmsR121/fFIQeh5n5htnsBteKnkJsPCtYzAsQxNqbhmsFb5fD7AlETMgGW8+k4Jsi7Lbj0QZL&#10;4+/8Sv051SJDOJaowKbUlVJGbclhnPuOOHsfPjhMWYZamoD3DHetXBbFSjpsOC9Y7OjFkv4635yC&#10;o+tPuupsQL1fnd4/7bX6kVelppNh/wwi0ZD+w492ZRSs1/D3Jf8Au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RDsBwgAAANsAAAAPAAAAAAAAAAAAAAAAAJgCAABkcnMvZG93&#10;bnJldi54bWxQSwUGAAAAAAQABAD1AAAAhwMAAAAA&#10;" fillcolor="black" strokeweight="0"/>
                  <v:oval id="Oval 280" o:spid="_x0000_s1302" style="position:absolute;left:1448;top:2548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+d8QA&#10;AADcAAAADwAAAGRycy9kb3ducmV2LnhtbESPQWvDMAyF74X9B6NBb63dHbqR1QllMNitrO2gvWmx&#10;FofFcoi9NP331aGwm8R7eu/TpppCp0YaUhvZwmppQBHX0bXcWDge3hcvoFJGdthFJgtXSlCVD7MN&#10;Fi5e+JPGfW6UhHAq0ILPuS+0TrWngGkZe2LRfuIQMMs6NNoNeJHw0OknY9Y6YMvS4LGnN0/17/4v&#10;WOi/d19nc3imFcf19mRG7467ydr547R9BZVpyv/m+/WHE3wj+PKMTK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AfnfEAAAA3AAAAA8AAAAAAAAAAAAAAAAAmAIAAGRycy9k&#10;b3ducmV2LnhtbFBLBQYAAAAABAAEAPUAAACJAwAAAAA=&#10;" filled="f" strokeweight=".55pt">
                    <v:stroke joinstyle="miter"/>
                  </v:oval>
                </v:group>
                <v:group id="Group 281" o:spid="_x0000_s1303" style="position:absolute;left:7016;top:17018;width:280;height:279" coordorigin="1105,2680" coordsize="44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<v:oval id="Oval 282" o:spid="_x0000_s1304" style="position:absolute;left:1105;top:2680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TFV8AA&#10;AADcAAAADwAAAGRycy9kb3ducmV2LnhtbERPTWsCMRC9F/wPYQRvNasHKatRpCAsPakt9Dok0822&#10;m8mapOvqrzeC4G0e73NWm8G1oqcQG88KZtMCBLH2puFawdfn7vUNREzIBlvPpOBCETbr0csKS+PP&#10;fKD+mGqRQziWqMCm1JVSRm3JYZz6jjhzPz44TBmGWpqA5xzuWjkvioV02HBusNjRuyX9d/x3Cj5c&#10;v9dVZwPq7WL//WtP1VWelJqMh+0SRKIhPcUPd2Xy/GIO92fyBXJ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yTFV8AAAADcAAAADwAAAAAAAAAAAAAAAACYAgAAZHJzL2Rvd25y&#10;ZXYueG1sUEsFBgAAAAAEAAQA9QAAAIUDAAAAAA==&#10;" fillcolor="black" strokeweight="0"/>
                  <v:oval id="Oval 283" o:spid="_x0000_s1305" style="position:absolute;left:1105;top:2680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LgAMAA&#10;AADcAAAADwAAAGRycy9kb3ducmV2LnhtbERPS4vCMBC+C/sfwix400QXdKlGkYWFvYkvcG9jMzbF&#10;ZlKaWOu/N4LgbT6+58yXnatES00oPWsYDRUI4tybkgsN+93v4BtEiMgGK8+k4U4BlouP3hwz42+8&#10;oXYbC5FCOGSowcZYZ1KG3JLDMPQ1ceLOvnEYE2wKaRq8pXBXybFSE+mw5NRgsaYfS/lle3Ua6tP6&#10;8K92Uxqxn6yOqrVmv+607n92qxmISF18i1/uP5Pmqy94PpMukI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tLgAMAAAADcAAAADwAAAAAAAAAAAAAAAACYAgAAZHJzL2Rvd25y&#10;ZXYueG1sUEsFBgAAAAAEAAQA9QAAAIUDAAAAAA==&#10;" filled="f" strokeweight=".55pt">
                    <v:stroke joinstyle="miter"/>
                  </v:oval>
                </v:group>
                <v:group id="Group 284" o:spid="_x0000_s1306" style="position:absolute;left:11766;top:16910;width:286;height:279" coordorigin="1853,2663" coordsize="45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<v:oval id="Oval 285" o:spid="_x0000_s1307" style="position:absolute;left:1853;top:2663;width:4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1dI8EA&#10;AADcAAAADwAAAGRycy9kb3ducmV2LnhtbERPTWsCMRC9F/ofwhS81ayCUrZGEUFYPFkteB2S6Wbb&#10;zWRN4rrtr28Ewds83ucsVoNrRU8hNp4VTMYFCGLtTcO1gs/j9vUNREzIBlvPpOCXIqyWz08LLI2/&#10;8gf1h1SLHMKxRAU2pa6UMmpLDuPYd8SZ+/LBYcow1NIEvOZw18ppUcylw4Zzg8WONpb0z+HiFOxc&#10;v9dVZwPq9Xx/+rbn6k+elRq9DOt3EImG9BDf3ZXJ84sZ3J7JF8j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NXSPBAAAA3AAAAA8AAAAAAAAAAAAAAAAAmAIAAGRycy9kb3du&#10;cmV2LnhtbFBLBQYAAAAABAAEAPUAAACGAwAAAAA=&#10;" fillcolor="black" strokeweight="0"/>
                  <v:oval id="Oval 286" o:spid="_x0000_s1308" style="position:absolute;left:1853;top:2663;width:4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VDmL8A&#10;AADcAAAADwAAAGRycy9kb3ducmV2LnhtbERPS4vCMBC+C/6HMII3TdxDlWoUWRC8iS/Q29iMTdlm&#10;Upps7f77jbCwt/n4nrPa9K4WHbWh8qxhNlUgiAtvKi41XM67yQJEiMgGa8+k4YcCbNbDwQpz4198&#10;pO4US5FCOOSowcbY5FKGwpLDMPUNceKevnUYE2xLaVp8pXBXyw+lMumw4tRgsaFPS8XX6dtpaB6H&#10;612d5zRjn21vqrPmcui1Ho/67RJEpD7+i//ce5Pmqwzez6QL5Po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pUOYvwAAANwAAAAPAAAAAAAAAAAAAAAAAJgCAABkcnMvZG93bnJl&#10;di54bWxQSwUGAAAAAAQABAD1AAAAhAMAAAAA&#10;" filled="f" strokeweight=".55pt">
                    <v:stroke joinstyle="miter"/>
                  </v:oval>
                </v:group>
                <v:group id="Group 287" o:spid="_x0000_s1309" style="position:absolute;left:9226;top:2298;width:279;height:280" coordorigin="1453,362" coordsize="44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<v:oval id="Oval 288" o:spid="_x0000_s1310" style="position:absolute;left:1453;top:362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zyvcQA&#10;AADcAAAADwAAAGRycy9kb3ducmV2LnhtbESPQWvDMAyF74P9B6NBb6uzHcpI65ZSGISd2m6wq7C1&#10;OGssp7aXZv311WGwm8R7eu/TajOFXo2UchfZwNO8AkVso+u4NfDx/vr4AioXZId9ZDLwSxk26/u7&#10;FdYuXvhA47G0SkI412jAlzLUWmfrKWCex4FYtK+YAhZZU6tdwouEh14/V9VCB+xYGjwOtPNkT8ef&#10;YOAtjHvbDD6h3S72n9/+3Fz12ZjZw7Rdgio0lX/z33XjBL8SWnlGJtD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M8r3EAAAA3AAAAA8AAAAAAAAAAAAAAAAAmAIAAGRycy9k&#10;b3ducmV2LnhtbFBLBQYAAAAABAAEAPUAAACJAwAAAAA=&#10;" fillcolor="black" strokeweight="0"/>
                  <v:oval id="Oval 289" o:spid="_x0000_s1311" style="position:absolute;left:1453;top:362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rX6sIA&#10;AADcAAAADwAAAGRycy9kb3ducmV2LnhtbERPTWvCQBC9F/wPywi91V17SGt0FRGE3qQmhXobs2M2&#10;mJ0N2W2S/vtuodDbPN7nbHaTa8VAfWg8a1guFAjiypuGaw1lcXx6BREissHWM2n4pgC77exhg7nx&#10;I7/TcI61SCEcctRgY+xyKUNlyWFY+I44cTffO4wJ9rU0PY4p3LXyWalMOmw4NVjs6GCpup+/nIbu&#10;evq4qOKFluyz/acarClPk9aP82m/BhFpiv/iP/ebSfPVCn6fSRfI7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OtfqwgAAANwAAAAPAAAAAAAAAAAAAAAAAJgCAABkcnMvZG93&#10;bnJldi54bWxQSwUGAAAAAAQABAD1AAAAhwMAAAAA&#10;" filled="f" strokeweight=".55pt">
                    <v:stroke joinstyle="miter"/>
                  </v:oval>
                </v:group>
                <v:group id="Group 290" o:spid="_x0000_s1312" style="position:absolute;left:4038;top:14725;width:286;height:280" coordorigin="636,2319" coordsize="45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<v:oval id="Oval 291" o:spid="_x0000_s1313" style="position:absolute;left:636;top:2319;width:4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/N/cEA&#10;AADcAAAADwAAAGRycy9kb3ducmV2LnhtbERPTWsCMRC9C/0PYQq9udn1IGU1igiFxZO1gtchmW62&#10;biZrkq7b/vqmUOhtHu9z1tvJ9WKkEDvPCqqiBEGsvem4VXB+e5k/g4gJ2WDvmRR8UYTt5mG2xtr4&#10;O7/SeEqtyCEca1RgUxpqKaO25DAWfiDO3LsPDlOGoZUm4D2Hu14uynIpHXacGywOtLekr6dPp+Dg&#10;xqNuBhtQ75bHy4e9Nd/yptTT47RbgUg0pX/xn7sxeX5Vwe8z+QK5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vzf3BAAAA3AAAAA8AAAAAAAAAAAAAAAAAmAIAAGRycy9kb3du&#10;cmV2LnhtbFBLBQYAAAAABAAEAPUAAACGAwAAAAA=&#10;" fillcolor="black" strokeweight="0"/>
                  <v:oval id="Oval 292" o:spid="_x0000_s1314" style="position:absolute;left:636;top:2319;width:4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fTRsAA&#10;AADcAAAADwAAAGRycy9kb3ducmV2LnhtbERPS4vCMBC+C/sfwix406QedOkaRRYWvImPBb3NNmNT&#10;bCalibX+eyMI3ubje8582btadNSGyrOGbKxAEBfeVFxqOOx/R18gQkQ2WHsmDXcKsFx8DOaYG3/j&#10;LXW7WIoUwiFHDTbGJpcyFJYchrFviBN39q3DmGBbStPiLYW7Wk6UmkqHFacGiw39WCouu6vT0Pxv&#10;/k5qP6OM/XR1VJ01h02v9fCzX32DiNTHt/jlXps0P5vA85l0gVw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EfTRsAAAADcAAAADwAAAAAAAAAAAAAAAACYAgAAZHJzL2Rvd25y&#10;ZXYueG1sUEsFBgAAAAAEAAQA9QAAAIUDAAAAAA==&#10;" filled="f" strokeweight=".55pt">
                    <v:stroke joinstyle="miter"/>
                  </v:oval>
                </v:group>
                <v:group id="Group 293" o:spid="_x0000_s1315" style="position:absolute;left:13550;top:14509;width:280;height:280" coordorigin="2134,2285" coordsize="44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+S9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s+S9sEAAADcAAAADwAA&#10;AAAAAAAAAAAAAACqAgAAZHJzL2Rvd25yZXYueG1sUEsFBgAAAAAEAAQA+gAAAJgDAAAAAA==&#10;">
                  <v:oval id="Oval 294" o:spid="_x0000_s1316" style="position:absolute;left:2134;top:2285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huZcEA&#10;AADcAAAADwAAAGRycy9kb3ducmV2LnhtbERPTWsCMRC9F/wPYQRvNauIlK1RpCAsnqwWeh2S6Wbb&#10;zWRN4rr665tCwds83uesNoNrRU8hNp4VzKYFCGLtTcO1go/T7vkFREzIBlvPpOBGETbr0dMKS+Ov&#10;/E79MdUih3AsUYFNqSuljNqSwzj1HXHmvnxwmDIMtTQBrznctXJeFEvpsOHcYLGjN0v653hxCvau&#10;P+iqswH1dnn4/Lbn6i7PSk3Gw/YVRKIhPcT/7srk+bMF/D2TL5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YbmXBAAAA3AAAAA8AAAAAAAAAAAAAAAAAmAIAAGRycy9kb3du&#10;cmV2LnhtbFBLBQYAAAAABAAEAPUAAACGAwAAAAA=&#10;" fillcolor="black" strokeweight="0"/>
                  <v:oval id="Oval 295" o:spid="_x0000_s1317" style="position:absolute;left:2134;top:2285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5LMsEA&#10;AADcAAAADwAAAGRycy9kb3ducmV2LnhtbERPS4vCMBC+C/sfwizsTZMK6lKNIgsL3mR9gHsbm7Ep&#10;NpPSxNr99xtB8DYf33MWq97VoqM2VJ41ZCMFgrjwpuJSw2H/PfwEESKywdozafijAKvl22CBufF3&#10;/qFuF0uRQjjkqMHG2ORShsKSwzDyDXHiLr51GBNsS2lavKdwV8uxUlPpsOLUYLGhL0vFdXdzGprz&#10;9vir9jPK2E/XJ9VZc9j2Wn+89+s5iEh9fImf7o1J87MJPJ5JF8j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uSzLBAAAA3AAAAA8AAAAAAAAAAAAAAAAAmAIAAGRycy9kb3du&#10;cmV2LnhtbFBLBQYAAAAABAAEAPUAAACGAwAAAAA=&#10;" filled="f" strokeweight=".55pt">
                    <v:stroke joinstyle="miter"/>
                  </v:oval>
                </v:group>
                <v:group id="Group 296" o:spid="_x0000_s1318" style="position:absolute;left:9988;top:19310;width:279;height:279" coordorigin="1573,3041" coordsize="44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<v:oval id="Oval 297" o:spid="_x0000_s1319" style="position:absolute;left:1573;top:3041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rwEsEA&#10;AADcAAAADwAAAGRycy9kb3ducmV2LnhtbERPTWsCMRC9F/wPYQRvNasHW1ajSEFYPKkteB2S6Wbb&#10;zWRN4rr665tCobd5vM9ZbQbXip5CbDwrmE0LEMTam4ZrBR/vu+dXEDEhG2w9k4I7RdisR08rLI2/&#10;8ZH6U6pFDuFYogKbUldKGbUlh3HqO+LMffrgMGUYamkC3nK4a+W8KBbSYcO5wWJHb5b09+nqFOxd&#10;f9BVZwPq7eJw/rKX6iEvSk3Gw3YJItGQ/sV/7srk+bMX+H0mXyD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K8BLBAAAA3AAAAA8AAAAAAAAAAAAAAAAAmAIAAGRycy9kb3du&#10;cmV2LnhtbFBLBQYAAAAABAAEAPUAAACGAwAAAAA=&#10;" fillcolor="black" strokeweight="0"/>
                  <v:oval id="Oval 298" o:spid="_x0000_s1320" style="position:absolute;left:1573;top:3041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/krMMA&#10;AADcAAAADwAAAGRycy9kb3ducmV2LnhtbESPQWsCMRCF74X+hzBCbzXZHrSsRhGh0JtULeht3Iyb&#10;xc1k2aTr9t93DgVvM7w3732zXI+hVQP1qYlsoZgaUMRVdA3XFo6Hj9d3UCkjO2wjk4VfSrBePT8t&#10;sXTxzl807HOtJIRTiRZ8zl2pdao8BUzT2BGLdo19wCxrX2vX413CQ6vfjJnpgA1Lg8eOtp6q2/4n&#10;WOguu++zOcyp4DjbnMzg3XE3WvsyGTcLUJnG/DD/X386wS+EVp6RCf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a/krMMAAADcAAAADwAAAAAAAAAAAAAAAACYAgAAZHJzL2Rv&#10;d25yZXYueG1sUEsFBgAAAAAEAAQA9QAAAIgDAAAAAA==&#10;" filled="f" strokeweight=".55pt">
                    <v:stroke joinstyle="miter"/>
                  </v:oval>
                </v:group>
                <v:rect id="Rectangle 299" o:spid="_x0000_s1321" style="position:absolute;left:12039;top:15036;width:953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iArr8A&#10;AADcAAAADwAAAGRycy9kb3ducmV2LnhtbERPzYrCMBC+L/gOYQRva6qHxa1GEUHQxYvVBxia6Q8m&#10;k5JEW9/eCMLe5uP7ndVmsEY8yIfWsYLZNANBXDrdcq3getl/L0CEiKzROCYFTwqwWY++Vphr1/OZ&#10;HkWsRQrhkKOCJsYulzKUDVkMU9cRJ65y3mJM0NdSe+xTuDVynmU/0mLLqaHBjnYNlbfibhXIS7Hv&#10;F4XxmfubVydzPJwrckpNxsN2CSLSEP/FH/dBp/mzX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+ICuvwAAANwAAAAPAAAAAAAAAAAAAAAAAJgCAABkcnMvZG93bnJl&#10;di54bWxQSwUGAAAAAAQABAD1AAAAhAMAAAAA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8102E1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đều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1118" type="#_x0000_t75" style="width:24.75pt;height:12pt" o:ole="">
            <v:imagedata r:id="rId475" o:title=""/>
          </v:shape>
          <o:OLEObject Type="Embed" ProgID="Equation.DSMT4" ShapeID="_x0000_i1118" DrawAspect="Content" ObjectID="_1625148014" r:id="rId47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2580" w:dyaOrig="600">
          <v:shape id="_x0000_i1119" type="#_x0000_t75" style="width:129pt;height:30pt" o:ole="">
            <v:imagedata r:id="rId477" o:title=""/>
          </v:shape>
          <o:OLEObject Type="Embed" ProgID="Equation.DSMT4" ShapeID="_x0000_i1119" DrawAspect="Content" ObjectID="_1625148015" r:id="rId47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>và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1800" w:dyaOrig="600">
          <v:shape id="_x0000_i1120" type="#_x0000_t75" style="width:90pt;height:30pt" o:ole="">
            <v:imagedata r:id="rId479" o:title=""/>
          </v:shape>
          <o:OLEObject Type="Embed" ProgID="Equation.DSMT4" ShapeID="_x0000_i1120" DrawAspect="Content" ObjectID="_1625148016" r:id="rId480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40">
          <v:shape id="_x0000_i1121" type="#_x0000_t75" style="width:23.25pt;height:12pt" o:ole="">
            <v:imagedata r:id="rId481" o:title=""/>
          </v:shape>
          <o:OLEObject Type="Embed" ProgID="Equation.DSMT4" ShapeID="_x0000_i1121" DrawAspect="Content" ObjectID="_1625148017" r:id="rId482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ta có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4959" w:dyaOrig="560">
          <v:shape id="_x0000_i1122" type="#_x0000_t75" style="width:248.25pt;height:27.75pt" o:ole="">
            <v:imagedata r:id="rId483" o:title=""/>
          </v:shape>
          <o:OLEObject Type="Embed" ProgID="Equation.DSMT4" ShapeID="_x0000_i1122" DrawAspect="Content" ObjectID="_1625148018" r:id="rId484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lastRenderedPageBreak/>
        <w:t xml:space="preserve">Vậy thể tích khối nón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8"/>
          <w:sz w:val="26"/>
          <w:szCs w:val="26"/>
        </w:rPr>
        <w:object w:dxaOrig="3460" w:dyaOrig="700">
          <v:shape id="_x0000_i1123" type="#_x0000_t75" style="width:173.25pt;height:35.25pt" o:ole="">
            <v:imagedata r:id="rId485" o:title=""/>
          </v:shape>
          <o:OLEObject Type="Embed" ProgID="Equation.DSMT4" ShapeID="_x0000_i1123" DrawAspect="Content" ObjectID="_1625148019" r:id="rId48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>đvtt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>)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b/>
          <w:sz w:val="26"/>
          <w:szCs w:val="26"/>
        </w:rPr>
        <w:t>Chọn B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0528" behindDoc="1" locked="0" layoutInCell="1" allowOverlap="1" wp14:anchorId="31FDECFE" wp14:editId="75799986">
                <wp:simplePos x="0" y="0"/>
                <wp:positionH relativeFrom="column">
                  <wp:posOffset>3265805</wp:posOffset>
                </wp:positionH>
                <wp:positionV relativeFrom="paragraph">
                  <wp:posOffset>106680</wp:posOffset>
                </wp:positionV>
                <wp:extent cx="1839595" cy="1772920"/>
                <wp:effectExtent l="0" t="0" r="0" b="17780"/>
                <wp:wrapNone/>
                <wp:docPr id="74" name="Canvas 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7" name="Freeform 302"/>
                        <wps:cNvSpPr>
                          <a:spLocks noEditPoints="1"/>
                        </wps:cNvSpPr>
                        <wps:spPr bwMode="auto">
                          <a:xfrm>
                            <a:off x="210185" y="1080770"/>
                            <a:ext cx="1412875" cy="202565"/>
                          </a:xfrm>
                          <a:custGeom>
                            <a:avLst/>
                            <a:gdLst>
                              <a:gd name="T0" fmla="*/ 43 w 2225"/>
                              <a:gd name="T1" fmla="*/ 230 h 319"/>
                              <a:gd name="T2" fmla="*/ 108 w 2225"/>
                              <a:gd name="T3" fmla="*/ 181 h 319"/>
                              <a:gd name="T4" fmla="*/ 159 w 2225"/>
                              <a:gd name="T5" fmla="*/ 154 h 319"/>
                              <a:gd name="T6" fmla="*/ 142 w 2225"/>
                              <a:gd name="T7" fmla="*/ 172 h 319"/>
                              <a:gd name="T8" fmla="*/ 114 w 2225"/>
                              <a:gd name="T9" fmla="*/ 188 h 319"/>
                              <a:gd name="T10" fmla="*/ 239 w 2225"/>
                              <a:gd name="T11" fmla="*/ 121 h 319"/>
                              <a:gd name="T12" fmla="*/ 243 w 2225"/>
                              <a:gd name="T13" fmla="*/ 128 h 319"/>
                              <a:gd name="T14" fmla="*/ 201 w 2225"/>
                              <a:gd name="T15" fmla="*/ 145 h 319"/>
                              <a:gd name="T16" fmla="*/ 323 w 2225"/>
                              <a:gd name="T17" fmla="*/ 94 h 319"/>
                              <a:gd name="T18" fmla="*/ 327 w 2225"/>
                              <a:gd name="T19" fmla="*/ 101 h 319"/>
                              <a:gd name="T20" fmla="*/ 378 w 2225"/>
                              <a:gd name="T21" fmla="*/ 79 h 319"/>
                              <a:gd name="T22" fmla="*/ 435 w 2225"/>
                              <a:gd name="T23" fmla="*/ 66 h 319"/>
                              <a:gd name="T24" fmla="*/ 411 w 2225"/>
                              <a:gd name="T25" fmla="*/ 80 h 319"/>
                              <a:gd name="T26" fmla="*/ 381 w 2225"/>
                              <a:gd name="T27" fmla="*/ 87 h 319"/>
                              <a:gd name="T28" fmla="*/ 531 w 2225"/>
                              <a:gd name="T29" fmla="*/ 47 h 319"/>
                              <a:gd name="T30" fmla="*/ 511 w 2225"/>
                              <a:gd name="T31" fmla="*/ 59 h 319"/>
                              <a:gd name="T32" fmla="*/ 585 w 2225"/>
                              <a:gd name="T33" fmla="*/ 38 h 319"/>
                              <a:gd name="T34" fmla="*/ 604 w 2225"/>
                              <a:gd name="T35" fmla="*/ 44 h 319"/>
                              <a:gd name="T36" fmla="*/ 569 w 2225"/>
                              <a:gd name="T37" fmla="*/ 40 h 319"/>
                              <a:gd name="T38" fmla="*/ 726 w 2225"/>
                              <a:gd name="T39" fmla="*/ 28 h 319"/>
                              <a:gd name="T40" fmla="*/ 671 w 2225"/>
                              <a:gd name="T41" fmla="*/ 35 h 319"/>
                              <a:gd name="T42" fmla="*/ 823 w 2225"/>
                              <a:gd name="T43" fmla="*/ 11 h 319"/>
                              <a:gd name="T44" fmla="*/ 764 w 2225"/>
                              <a:gd name="T45" fmla="*/ 16 h 319"/>
                              <a:gd name="T46" fmla="*/ 881 w 2225"/>
                              <a:gd name="T47" fmla="*/ 15 h 319"/>
                              <a:gd name="T48" fmla="*/ 999 w 2225"/>
                              <a:gd name="T49" fmla="*/ 2 h 319"/>
                              <a:gd name="T50" fmla="*/ 961 w 2225"/>
                              <a:gd name="T51" fmla="*/ 11 h 319"/>
                              <a:gd name="T52" fmla="*/ 1117 w 2225"/>
                              <a:gd name="T53" fmla="*/ 8 h 319"/>
                              <a:gd name="T54" fmla="*/ 1168 w 2225"/>
                              <a:gd name="T55" fmla="*/ 0 h 319"/>
                              <a:gd name="T56" fmla="*/ 1193 w 2225"/>
                              <a:gd name="T57" fmla="*/ 9 h 319"/>
                              <a:gd name="T58" fmla="*/ 1255 w 2225"/>
                              <a:gd name="T59" fmla="*/ 3 h 319"/>
                              <a:gd name="T60" fmla="*/ 1285 w 2225"/>
                              <a:gd name="T61" fmla="*/ 12 h 319"/>
                              <a:gd name="T62" fmla="*/ 1404 w 2225"/>
                              <a:gd name="T63" fmla="*/ 11 h 319"/>
                              <a:gd name="T64" fmla="*/ 1369 w 2225"/>
                              <a:gd name="T65" fmla="*/ 17 h 319"/>
                              <a:gd name="T66" fmla="*/ 1480 w 2225"/>
                              <a:gd name="T67" fmla="*/ 18 h 319"/>
                              <a:gd name="T68" fmla="*/ 1462 w 2225"/>
                              <a:gd name="T69" fmla="*/ 24 h 319"/>
                              <a:gd name="T70" fmla="*/ 1607 w 2225"/>
                              <a:gd name="T71" fmla="*/ 33 h 319"/>
                              <a:gd name="T72" fmla="*/ 1554 w 2225"/>
                              <a:gd name="T73" fmla="*/ 35 h 319"/>
                              <a:gd name="T74" fmla="*/ 1699 w 2225"/>
                              <a:gd name="T75" fmla="*/ 48 h 319"/>
                              <a:gd name="T76" fmla="*/ 1664 w 2225"/>
                              <a:gd name="T77" fmla="*/ 50 h 319"/>
                              <a:gd name="T78" fmla="*/ 1758 w 2225"/>
                              <a:gd name="T79" fmla="*/ 59 h 319"/>
                              <a:gd name="T80" fmla="*/ 1764 w 2225"/>
                              <a:gd name="T81" fmla="*/ 69 h 319"/>
                              <a:gd name="T82" fmla="*/ 1843 w 2225"/>
                              <a:gd name="T83" fmla="*/ 78 h 319"/>
                              <a:gd name="T84" fmla="*/ 1890 w 2225"/>
                              <a:gd name="T85" fmla="*/ 99 h 319"/>
                              <a:gd name="T86" fmla="*/ 1865 w 2225"/>
                              <a:gd name="T87" fmla="*/ 92 h 319"/>
                              <a:gd name="T88" fmla="*/ 1944 w 2225"/>
                              <a:gd name="T89" fmla="*/ 106 h 319"/>
                              <a:gd name="T90" fmla="*/ 1974 w 2225"/>
                              <a:gd name="T91" fmla="*/ 125 h 319"/>
                              <a:gd name="T92" fmla="*/ 1932 w 2225"/>
                              <a:gd name="T93" fmla="*/ 111 h 319"/>
                              <a:gd name="T94" fmla="*/ 2046 w 2225"/>
                              <a:gd name="T95" fmla="*/ 144 h 319"/>
                              <a:gd name="T96" fmla="*/ 2066 w 2225"/>
                              <a:gd name="T97" fmla="*/ 163 h 319"/>
                              <a:gd name="T98" fmla="*/ 2033 w 2225"/>
                              <a:gd name="T99" fmla="*/ 148 h 319"/>
                              <a:gd name="T100" fmla="*/ 2114 w 2225"/>
                              <a:gd name="T101" fmla="*/ 179 h 319"/>
                              <a:gd name="T102" fmla="*/ 2141 w 2225"/>
                              <a:gd name="T103" fmla="*/ 207 h 319"/>
                              <a:gd name="T104" fmla="*/ 2117 w 2225"/>
                              <a:gd name="T105" fmla="*/ 191 h 319"/>
                              <a:gd name="T106" fmla="*/ 2199 w 2225"/>
                              <a:gd name="T107" fmla="*/ 250 h 319"/>
                              <a:gd name="T108" fmla="*/ 2191 w 2225"/>
                              <a:gd name="T109" fmla="*/ 254 h 319"/>
                              <a:gd name="T110" fmla="*/ 2215 w 2225"/>
                              <a:gd name="T111" fmla="*/ 319 h 3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2225" h="319">
                                <a:moveTo>
                                  <a:pt x="0" y="317"/>
                                </a:moveTo>
                                <a:lnTo>
                                  <a:pt x="15" y="268"/>
                                </a:lnTo>
                                <a:lnTo>
                                  <a:pt x="25" y="271"/>
                                </a:lnTo>
                                <a:lnTo>
                                  <a:pt x="10" y="319"/>
                                </a:lnTo>
                                <a:lnTo>
                                  <a:pt x="0" y="317"/>
                                </a:lnTo>
                                <a:close/>
                                <a:moveTo>
                                  <a:pt x="36" y="238"/>
                                </a:moveTo>
                                <a:lnTo>
                                  <a:pt x="43" y="230"/>
                                </a:lnTo>
                                <a:lnTo>
                                  <a:pt x="77" y="202"/>
                                </a:lnTo>
                                <a:lnTo>
                                  <a:pt x="84" y="208"/>
                                </a:lnTo>
                                <a:lnTo>
                                  <a:pt x="50" y="236"/>
                                </a:lnTo>
                                <a:lnTo>
                                  <a:pt x="51" y="235"/>
                                </a:lnTo>
                                <a:lnTo>
                                  <a:pt x="43" y="243"/>
                                </a:lnTo>
                                <a:lnTo>
                                  <a:pt x="36" y="238"/>
                                </a:lnTo>
                                <a:close/>
                                <a:moveTo>
                                  <a:pt x="108" y="181"/>
                                </a:moveTo>
                                <a:lnTo>
                                  <a:pt x="112" y="179"/>
                                </a:lnTo>
                                <a:lnTo>
                                  <a:pt x="120" y="174"/>
                                </a:lnTo>
                                <a:lnTo>
                                  <a:pt x="129" y="169"/>
                                </a:lnTo>
                                <a:lnTo>
                                  <a:pt x="137" y="165"/>
                                </a:lnTo>
                                <a:lnTo>
                                  <a:pt x="146" y="160"/>
                                </a:lnTo>
                                <a:lnTo>
                                  <a:pt x="154" y="156"/>
                                </a:lnTo>
                                <a:lnTo>
                                  <a:pt x="159" y="154"/>
                                </a:lnTo>
                                <a:lnTo>
                                  <a:pt x="163" y="161"/>
                                </a:lnTo>
                                <a:lnTo>
                                  <a:pt x="159" y="163"/>
                                </a:lnTo>
                                <a:lnTo>
                                  <a:pt x="159" y="163"/>
                                </a:lnTo>
                                <a:lnTo>
                                  <a:pt x="151" y="167"/>
                                </a:lnTo>
                                <a:lnTo>
                                  <a:pt x="151" y="167"/>
                                </a:lnTo>
                                <a:lnTo>
                                  <a:pt x="142" y="172"/>
                                </a:lnTo>
                                <a:lnTo>
                                  <a:pt x="142" y="172"/>
                                </a:lnTo>
                                <a:lnTo>
                                  <a:pt x="134" y="176"/>
                                </a:lnTo>
                                <a:lnTo>
                                  <a:pt x="134" y="176"/>
                                </a:lnTo>
                                <a:lnTo>
                                  <a:pt x="125" y="181"/>
                                </a:lnTo>
                                <a:lnTo>
                                  <a:pt x="126" y="181"/>
                                </a:lnTo>
                                <a:lnTo>
                                  <a:pt x="117" y="186"/>
                                </a:lnTo>
                                <a:lnTo>
                                  <a:pt x="117" y="186"/>
                                </a:lnTo>
                                <a:lnTo>
                                  <a:pt x="114" y="188"/>
                                </a:lnTo>
                                <a:lnTo>
                                  <a:pt x="108" y="181"/>
                                </a:lnTo>
                                <a:close/>
                                <a:moveTo>
                                  <a:pt x="194" y="138"/>
                                </a:moveTo>
                                <a:lnTo>
                                  <a:pt x="196" y="137"/>
                                </a:lnTo>
                                <a:lnTo>
                                  <a:pt x="205" y="134"/>
                                </a:lnTo>
                                <a:lnTo>
                                  <a:pt x="222" y="127"/>
                                </a:lnTo>
                                <a:lnTo>
                                  <a:pt x="230" y="124"/>
                                </a:lnTo>
                                <a:lnTo>
                                  <a:pt x="239" y="121"/>
                                </a:lnTo>
                                <a:lnTo>
                                  <a:pt x="247" y="118"/>
                                </a:lnTo>
                                <a:lnTo>
                                  <a:pt x="248" y="118"/>
                                </a:lnTo>
                                <a:lnTo>
                                  <a:pt x="251" y="125"/>
                                </a:lnTo>
                                <a:lnTo>
                                  <a:pt x="251" y="125"/>
                                </a:lnTo>
                                <a:lnTo>
                                  <a:pt x="251" y="125"/>
                                </a:lnTo>
                                <a:lnTo>
                                  <a:pt x="243" y="128"/>
                                </a:lnTo>
                                <a:lnTo>
                                  <a:pt x="243" y="128"/>
                                </a:lnTo>
                                <a:lnTo>
                                  <a:pt x="234" y="132"/>
                                </a:lnTo>
                                <a:lnTo>
                                  <a:pt x="234" y="131"/>
                                </a:lnTo>
                                <a:lnTo>
                                  <a:pt x="226" y="135"/>
                                </a:lnTo>
                                <a:lnTo>
                                  <a:pt x="226" y="135"/>
                                </a:lnTo>
                                <a:lnTo>
                                  <a:pt x="209" y="141"/>
                                </a:lnTo>
                                <a:lnTo>
                                  <a:pt x="209" y="141"/>
                                </a:lnTo>
                                <a:lnTo>
                                  <a:pt x="201" y="145"/>
                                </a:lnTo>
                                <a:lnTo>
                                  <a:pt x="201" y="145"/>
                                </a:lnTo>
                                <a:lnTo>
                                  <a:pt x="198" y="146"/>
                                </a:lnTo>
                                <a:lnTo>
                                  <a:pt x="194" y="138"/>
                                </a:lnTo>
                                <a:close/>
                                <a:moveTo>
                                  <a:pt x="284" y="105"/>
                                </a:moveTo>
                                <a:lnTo>
                                  <a:pt x="290" y="104"/>
                                </a:lnTo>
                                <a:lnTo>
                                  <a:pt x="298" y="101"/>
                                </a:lnTo>
                                <a:lnTo>
                                  <a:pt x="323" y="94"/>
                                </a:lnTo>
                                <a:lnTo>
                                  <a:pt x="332" y="91"/>
                                </a:lnTo>
                                <a:lnTo>
                                  <a:pt x="340" y="89"/>
                                </a:lnTo>
                                <a:lnTo>
                                  <a:pt x="343" y="97"/>
                                </a:lnTo>
                                <a:lnTo>
                                  <a:pt x="335" y="99"/>
                                </a:lnTo>
                                <a:lnTo>
                                  <a:pt x="335" y="99"/>
                                </a:lnTo>
                                <a:lnTo>
                                  <a:pt x="327" y="101"/>
                                </a:lnTo>
                                <a:lnTo>
                                  <a:pt x="327" y="101"/>
                                </a:lnTo>
                                <a:lnTo>
                                  <a:pt x="301" y="109"/>
                                </a:lnTo>
                                <a:lnTo>
                                  <a:pt x="301" y="109"/>
                                </a:lnTo>
                                <a:lnTo>
                                  <a:pt x="293" y="111"/>
                                </a:lnTo>
                                <a:lnTo>
                                  <a:pt x="293" y="111"/>
                                </a:lnTo>
                                <a:lnTo>
                                  <a:pt x="288" y="113"/>
                                </a:lnTo>
                                <a:lnTo>
                                  <a:pt x="284" y="105"/>
                                </a:lnTo>
                                <a:close/>
                                <a:moveTo>
                                  <a:pt x="378" y="79"/>
                                </a:moveTo>
                                <a:lnTo>
                                  <a:pt x="383" y="78"/>
                                </a:lnTo>
                                <a:lnTo>
                                  <a:pt x="391" y="76"/>
                                </a:lnTo>
                                <a:lnTo>
                                  <a:pt x="399" y="74"/>
                                </a:lnTo>
                                <a:lnTo>
                                  <a:pt x="408" y="72"/>
                                </a:lnTo>
                                <a:lnTo>
                                  <a:pt x="425" y="68"/>
                                </a:lnTo>
                                <a:lnTo>
                                  <a:pt x="433" y="66"/>
                                </a:lnTo>
                                <a:lnTo>
                                  <a:pt x="435" y="66"/>
                                </a:lnTo>
                                <a:lnTo>
                                  <a:pt x="437" y="74"/>
                                </a:lnTo>
                                <a:lnTo>
                                  <a:pt x="436" y="74"/>
                                </a:lnTo>
                                <a:lnTo>
                                  <a:pt x="436" y="74"/>
                                </a:lnTo>
                                <a:lnTo>
                                  <a:pt x="427" y="76"/>
                                </a:lnTo>
                                <a:lnTo>
                                  <a:pt x="427" y="76"/>
                                </a:lnTo>
                                <a:lnTo>
                                  <a:pt x="411" y="80"/>
                                </a:lnTo>
                                <a:lnTo>
                                  <a:pt x="411" y="80"/>
                                </a:lnTo>
                                <a:lnTo>
                                  <a:pt x="402" y="82"/>
                                </a:lnTo>
                                <a:lnTo>
                                  <a:pt x="402" y="82"/>
                                </a:lnTo>
                                <a:lnTo>
                                  <a:pt x="394" y="84"/>
                                </a:lnTo>
                                <a:lnTo>
                                  <a:pt x="394" y="84"/>
                                </a:lnTo>
                                <a:lnTo>
                                  <a:pt x="385" y="86"/>
                                </a:lnTo>
                                <a:lnTo>
                                  <a:pt x="385" y="86"/>
                                </a:lnTo>
                                <a:lnTo>
                                  <a:pt x="381" y="87"/>
                                </a:lnTo>
                                <a:lnTo>
                                  <a:pt x="378" y="79"/>
                                </a:lnTo>
                                <a:close/>
                                <a:moveTo>
                                  <a:pt x="473" y="58"/>
                                </a:moveTo>
                                <a:lnTo>
                                  <a:pt x="501" y="52"/>
                                </a:lnTo>
                                <a:lnTo>
                                  <a:pt x="509" y="51"/>
                                </a:lnTo>
                                <a:lnTo>
                                  <a:pt x="518" y="49"/>
                                </a:lnTo>
                                <a:lnTo>
                                  <a:pt x="526" y="48"/>
                                </a:lnTo>
                                <a:lnTo>
                                  <a:pt x="531" y="47"/>
                                </a:lnTo>
                                <a:lnTo>
                                  <a:pt x="533" y="55"/>
                                </a:lnTo>
                                <a:lnTo>
                                  <a:pt x="528" y="56"/>
                                </a:lnTo>
                                <a:lnTo>
                                  <a:pt x="528" y="56"/>
                                </a:lnTo>
                                <a:lnTo>
                                  <a:pt x="520" y="57"/>
                                </a:lnTo>
                                <a:lnTo>
                                  <a:pt x="520" y="57"/>
                                </a:lnTo>
                                <a:lnTo>
                                  <a:pt x="511" y="59"/>
                                </a:lnTo>
                                <a:lnTo>
                                  <a:pt x="511" y="59"/>
                                </a:lnTo>
                                <a:lnTo>
                                  <a:pt x="503" y="60"/>
                                </a:lnTo>
                                <a:lnTo>
                                  <a:pt x="503" y="60"/>
                                </a:lnTo>
                                <a:lnTo>
                                  <a:pt x="475" y="66"/>
                                </a:lnTo>
                                <a:lnTo>
                                  <a:pt x="473" y="58"/>
                                </a:lnTo>
                                <a:close/>
                                <a:moveTo>
                                  <a:pt x="569" y="40"/>
                                </a:moveTo>
                                <a:lnTo>
                                  <a:pt x="577" y="39"/>
                                </a:lnTo>
                                <a:lnTo>
                                  <a:pt x="585" y="38"/>
                                </a:lnTo>
                                <a:lnTo>
                                  <a:pt x="602" y="35"/>
                                </a:lnTo>
                                <a:lnTo>
                                  <a:pt x="611" y="34"/>
                                </a:lnTo>
                                <a:lnTo>
                                  <a:pt x="628" y="32"/>
                                </a:lnTo>
                                <a:lnTo>
                                  <a:pt x="629" y="40"/>
                                </a:lnTo>
                                <a:lnTo>
                                  <a:pt x="612" y="42"/>
                                </a:lnTo>
                                <a:lnTo>
                                  <a:pt x="612" y="42"/>
                                </a:lnTo>
                                <a:lnTo>
                                  <a:pt x="604" y="44"/>
                                </a:lnTo>
                                <a:lnTo>
                                  <a:pt x="604" y="44"/>
                                </a:lnTo>
                                <a:lnTo>
                                  <a:pt x="587" y="46"/>
                                </a:lnTo>
                                <a:lnTo>
                                  <a:pt x="587" y="46"/>
                                </a:lnTo>
                                <a:lnTo>
                                  <a:pt x="579" y="47"/>
                                </a:lnTo>
                                <a:lnTo>
                                  <a:pt x="579" y="47"/>
                                </a:lnTo>
                                <a:lnTo>
                                  <a:pt x="571" y="49"/>
                                </a:lnTo>
                                <a:lnTo>
                                  <a:pt x="569" y="40"/>
                                </a:lnTo>
                                <a:close/>
                                <a:moveTo>
                                  <a:pt x="666" y="27"/>
                                </a:moveTo>
                                <a:lnTo>
                                  <a:pt x="670" y="26"/>
                                </a:lnTo>
                                <a:lnTo>
                                  <a:pt x="678" y="25"/>
                                </a:lnTo>
                                <a:lnTo>
                                  <a:pt x="695" y="23"/>
                                </a:lnTo>
                                <a:lnTo>
                                  <a:pt x="704" y="22"/>
                                </a:lnTo>
                                <a:lnTo>
                                  <a:pt x="725" y="20"/>
                                </a:lnTo>
                                <a:lnTo>
                                  <a:pt x="726" y="28"/>
                                </a:lnTo>
                                <a:lnTo>
                                  <a:pt x="705" y="31"/>
                                </a:lnTo>
                                <a:lnTo>
                                  <a:pt x="705" y="31"/>
                                </a:lnTo>
                                <a:lnTo>
                                  <a:pt x="696" y="32"/>
                                </a:lnTo>
                                <a:lnTo>
                                  <a:pt x="696" y="32"/>
                                </a:lnTo>
                                <a:lnTo>
                                  <a:pt x="680" y="33"/>
                                </a:lnTo>
                                <a:lnTo>
                                  <a:pt x="680" y="33"/>
                                </a:lnTo>
                                <a:lnTo>
                                  <a:pt x="671" y="35"/>
                                </a:lnTo>
                                <a:lnTo>
                                  <a:pt x="671" y="35"/>
                                </a:lnTo>
                                <a:lnTo>
                                  <a:pt x="668" y="35"/>
                                </a:lnTo>
                                <a:lnTo>
                                  <a:pt x="666" y="27"/>
                                </a:lnTo>
                                <a:close/>
                                <a:moveTo>
                                  <a:pt x="764" y="16"/>
                                </a:moveTo>
                                <a:lnTo>
                                  <a:pt x="813" y="12"/>
                                </a:lnTo>
                                <a:lnTo>
                                  <a:pt x="822" y="11"/>
                                </a:lnTo>
                                <a:lnTo>
                                  <a:pt x="823" y="11"/>
                                </a:lnTo>
                                <a:lnTo>
                                  <a:pt x="824" y="19"/>
                                </a:lnTo>
                                <a:lnTo>
                                  <a:pt x="822" y="19"/>
                                </a:lnTo>
                                <a:lnTo>
                                  <a:pt x="823" y="19"/>
                                </a:lnTo>
                                <a:lnTo>
                                  <a:pt x="814" y="20"/>
                                </a:lnTo>
                                <a:lnTo>
                                  <a:pt x="814" y="20"/>
                                </a:lnTo>
                                <a:lnTo>
                                  <a:pt x="765" y="24"/>
                                </a:lnTo>
                                <a:lnTo>
                                  <a:pt x="764" y="16"/>
                                </a:lnTo>
                                <a:close/>
                                <a:moveTo>
                                  <a:pt x="862" y="8"/>
                                </a:moveTo>
                                <a:lnTo>
                                  <a:pt x="872" y="8"/>
                                </a:lnTo>
                                <a:lnTo>
                                  <a:pt x="881" y="7"/>
                                </a:lnTo>
                                <a:lnTo>
                                  <a:pt x="921" y="5"/>
                                </a:lnTo>
                                <a:lnTo>
                                  <a:pt x="921" y="13"/>
                                </a:lnTo>
                                <a:lnTo>
                                  <a:pt x="881" y="15"/>
                                </a:lnTo>
                                <a:lnTo>
                                  <a:pt x="881" y="15"/>
                                </a:lnTo>
                                <a:lnTo>
                                  <a:pt x="873" y="16"/>
                                </a:lnTo>
                                <a:lnTo>
                                  <a:pt x="873" y="16"/>
                                </a:lnTo>
                                <a:lnTo>
                                  <a:pt x="863" y="17"/>
                                </a:lnTo>
                                <a:lnTo>
                                  <a:pt x="862" y="8"/>
                                </a:lnTo>
                                <a:close/>
                                <a:moveTo>
                                  <a:pt x="960" y="3"/>
                                </a:moveTo>
                                <a:lnTo>
                                  <a:pt x="990" y="2"/>
                                </a:lnTo>
                                <a:lnTo>
                                  <a:pt x="999" y="2"/>
                                </a:lnTo>
                                <a:lnTo>
                                  <a:pt x="1019" y="1"/>
                                </a:lnTo>
                                <a:lnTo>
                                  <a:pt x="1019" y="10"/>
                                </a:lnTo>
                                <a:lnTo>
                                  <a:pt x="999" y="10"/>
                                </a:lnTo>
                                <a:lnTo>
                                  <a:pt x="999" y="10"/>
                                </a:lnTo>
                                <a:lnTo>
                                  <a:pt x="991" y="10"/>
                                </a:lnTo>
                                <a:lnTo>
                                  <a:pt x="991" y="10"/>
                                </a:lnTo>
                                <a:lnTo>
                                  <a:pt x="961" y="11"/>
                                </a:lnTo>
                                <a:lnTo>
                                  <a:pt x="960" y="3"/>
                                </a:lnTo>
                                <a:close/>
                                <a:moveTo>
                                  <a:pt x="1058" y="0"/>
                                </a:moveTo>
                                <a:lnTo>
                                  <a:pt x="1108" y="0"/>
                                </a:lnTo>
                                <a:lnTo>
                                  <a:pt x="1117" y="0"/>
                                </a:lnTo>
                                <a:lnTo>
                                  <a:pt x="1117" y="0"/>
                                </a:lnTo>
                                <a:lnTo>
                                  <a:pt x="1117" y="8"/>
                                </a:lnTo>
                                <a:lnTo>
                                  <a:pt x="1117" y="8"/>
                                </a:lnTo>
                                <a:lnTo>
                                  <a:pt x="1117" y="8"/>
                                </a:lnTo>
                                <a:lnTo>
                                  <a:pt x="1109" y="8"/>
                                </a:lnTo>
                                <a:lnTo>
                                  <a:pt x="1109" y="8"/>
                                </a:lnTo>
                                <a:lnTo>
                                  <a:pt x="1058" y="9"/>
                                </a:lnTo>
                                <a:lnTo>
                                  <a:pt x="1058" y="0"/>
                                </a:lnTo>
                                <a:close/>
                                <a:moveTo>
                                  <a:pt x="1157" y="0"/>
                                </a:moveTo>
                                <a:lnTo>
                                  <a:pt x="1168" y="0"/>
                                </a:lnTo>
                                <a:lnTo>
                                  <a:pt x="1176" y="1"/>
                                </a:lnTo>
                                <a:lnTo>
                                  <a:pt x="1184" y="1"/>
                                </a:lnTo>
                                <a:lnTo>
                                  <a:pt x="1193" y="1"/>
                                </a:lnTo>
                                <a:lnTo>
                                  <a:pt x="1216" y="1"/>
                                </a:lnTo>
                                <a:lnTo>
                                  <a:pt x="1215" y="10"/>
                                </a:lnTo>
                                <a:lnTo>
                                  <a:pt x="1193" y="9"/>
                                </a:lnTo>
                                <a:lnTo>
                                  <a:pt x="1193" y="9"/>
                                </a:lnTo>
                                <a:lnTo>
                                  <a:pt x="1184" y="9"/>
                                </a:lnTo>
                                <a:lnTo>
                                  <a:pt x="1176" y="9"/>
                                </a:lnTo>
                                <a:lnTo>
                                  <a:pt x="1167" y="9"/>
                                </a:lnTo>
                                <a:lnTo>
                                  <a:pt x="1167" y="9"/>
                                </a:lnTo>
                                <a:lnTo>
                                  <a:pt x="1157" y="9"/>
                                </a:lnTo>
                                <a:lnTo>
                                  <a:pt x="1157" y="0"/>
                                </a:lnTo>
                                <a:close/>
                                <a:moveTo>
                                  <a:pt x="1255" y="3"/>
                                </a:moveTo>
                                <a:lnTo>
                                  <a:pt x="1286" y="4"/>
                                </a:lnTo>
                                <a:lnTo>
                                  <a:pt x="1294" y="4"/>
                                </a:lnTo>
                                <a:lnTo>
                                  <a:pt x="1314" y="5"/>
                                </a:lnTo>
                                <a:lnTo>
                                  <a:pt x="1313" y="14"/>
                                </a:lnTo>
                                <a:lnTo>
                                  <a:pt x="1294" y="13"/>
                                </a:lnTo>
                                <a:lnTo>
                                  <a:pt x="1294" y="13"/>
                                </a:lnTo>
                                <a:lnTo>
                                  <a:pt x="1285" y="12"/>
                                </a:lnTo>
                                <a:lnTo>
                                  <a:pt x="1285" y="12"/>
                                </a:lnTo>
                                <a:lnTo>
                                  <a:pt x="1255" y="11"/>
                                </a:lnTo>
                                <a:lnTo>
                                  <a:pt x="1255" y="3"/>
                                </a:lnTo>
                                <a:close/>
                                <a:moveTo>
                                  <a:pt x="1353" y="8"/>
                                </a:moveTo>
                                <a:lnTo>
                                  <a:pt x="1370" y="9"/>
                                </a:lnTo>
                                <a:lnTo>
                                  <a:pt x="1379" y="9"/>
                                </a:lnTo>
                                <a:lnTo>
                                  <a:pt x="1404" y="11"/>
                                </a:lnTo>
                                <a:lnTo>
                                  <a:pt x="1412" y="12"/>
                                </a:lnTo>
                                <a:lnTo>
                                  <a:pt x="1411" y="20"/>
                                </a:lnTo>
                                <a:lnTo>
                                  <a:pt x="1403" y="19"/>
                                </a:lnTo>
                                <a:lnTo>
                                  <a:pt x="1403" y="19"/>
                                </a:lnTo>
                                <a:lnTo>
                                  <a:pt x="1378" y="18"/>
                                </a:lnTo>
                                <a:lnTo>
                                  <a:pt x="1378" y="18"/>
                                </a:lnTo>
                                <a:lnTo>
                                  <a:pt x="1369" y="17"/>
                                </a:lnTo>
                                <a:lnTo>
                                  <a:pt x="1369" y="17"/>
                                </a:lnTo>
                                <a:lnTo>
                                  <a:pt x="1352" y="16"/>
                                </a:lnTo>
                                <a:lnTo>
                                  <a:pt x="1353" y="8"/>
                                </a:lnTo>
                                <a:close/>
                                <a:moveTo>
                                  <a:pt x="1451" y="15"/>
                                </a:moveTo>
                                <a:lnTo>
                                  <a:pt x="1463" y="16"/>
                                </a:lnTo>
                                <a:lnTo>
                                  <a:pt x="1471" y="17"/>
                                </a:lnTo>
                                <a:lnTo>
                                  <a:pt x="1480" y="18"/>
                                </a:lnTo>
                                <a:lnTo>
                                  <a:pt x="1510" y="21"/>
                                </a:lnTo>
                                <a:lnTo>
                                  <a:pt x="1509" y="29"/>
                                </a:lnTo>
                                <a:lnTo>
                                  <a:pt x="1479" y="26"/>
                                </a:lnTo>
                                <a:lnTo>
                                  <a:pt x="1479" y="26"/>
                                </a:lnTo>
                                <a:lnTo>
                                  <a:pt x="1470" y="25"/>
                                </a:lnTo>
                                <a:lnTo>
                                  <a:pt x="1462" y="24"/>
                                </a:lnTo>
                                <a:lnTo>
                                  <a:pt x="1462" y="24"/>
                                </a:lnTo>
                                <a:lnTo>
                                  <a:pt x="1450" y="23"/>
                                </a:lnTo>
                                <a:lnTo>
                                  <a:pt x="1451" y="15"/>
                                </a:lnTo>
                                <a:close/>
                                <a:moveTo>
                                  <a:pt x="1549" y="25"/>
                                </a:moveTo>
                                <a:lnTo>
                                  <a:pt x="1556" y="26"/>
                                </a:lnTo>
                                <a:lnTo>
                                  <a:pt x="1581" y="29"/>
                                </a:lnTo>
                                <a:lnTo>
                                  <a:pt x="1589" y="31"/>
                                </a:lnTo>
                                <a:lnTo>
                                  <a:pt x="1607" y="33"/>
                                </a:lnTo>
                                <a:lnTo>
                                  <a:pt x="1606" y="41"/>
                                </a:lnTo>
                                <a:lnTo>
                                  <a:pt x="1588" y="39"/>
                                </a:lnTo>
                                <a:lnTo>
                                  <a:pt x="1588" y="39"/>
                                </a:lnTo>
                                <a:lnTo>
                                  <a:pt x="1580" y="38"/>
                                </a:lnTo>
                                <a:lnTo>
                                  <a:pt x="1580" y="38"/>
                                </a:lnTo>
                                <a:lnTo>
                                  <a:pt x="1554" y="35"/>
                                </a:lnTo>
                                <a:lnTo>
                                  <a:pt x="1554" y="35"/>
                                </a:lnTo>
                                <a:lnTo>
                                  <a:pt x="1547" y="34"/>
                                </a:lnTo>
                                <a:lnTo>
                                  <a:pt x="1549" y="25"/>
                                </a:lnTo>
                                <a:close/>
                                <a:moveTo>
                                  <a:pt x="1646" y="39"/>
                                </a:moveTo>
                                <a:lnTo>
                                  <a:pt x="1649" y="39"/>
                                </a:lnTo>
                                <a:lnTo>
                                  <a:pt x="1665" y="42"/>
                                </a:lnTo>
                                <a:lnTo>
                                  <a:pt x="1674" y="43"/>
                                </a:lnTo>
                                <a:lnTo>
                                  <a:pt x="1699" y="48"/>
                                </a:lnTo>
                                <a:lnTo>
                                  <a:pt x="1704" y="48"/>
                                </a:lnTo>
                                <a:lnTo>
                                  <a:pt x="1702" y="57"/>
                                </a:lnTo>
                                <a:lnTo>
                                  <a:pt x="1697" y="56"/>
                                </a:lnTo>
                                <a:lnTo>
                                  <a:pt x="1697" y="56"/>
                                </a:lnTo>
                                <a:lnTo>
                                  <a:pt x="1672" y="51"/>
                                </a:lnTo>
                                <a:lnTo>
                                  <a:pt x="1672" y="51"/>
                                </a:lnTo>
                                <a:lnTo>
                                  <a:pt x="1664" y="50"/>
                                </a:lnTo>
                                <a:lnTo>
                                  <a:pt x="1664" y="50"/>
                                </a:lnTo>
                                <a:lnTo>
                                  <a:pt x="1647" y="47"/>
                                </a:lnTo>
                                <a:lnTo>
                                  <a:pt x="1647" y="47"/>
                                </a:lnTo>
                                <a:lnTo>
                                  <a:pt x="1644" y="47"/>
                                </a:lnTo>
                                <a:lnTo>
                                  <a:pt x="1646" y="39"/>
                                </a:lnTo>
                                <a:close/>
                                <a:moveTo>
                                  <a:pt x="1742" y="56"/>
                                </a:moveTo>
                                <a:lnTo>
                                  <a:pt x="1758" y="59"/>
                                </a:lnTo>
                                <a:lnTo>
                                  <a:pt x="1767" y="61"/>
                                </a:lnTo>
                                <a:lnTo>
                                  <a:pt x="1792" y="66"/>
                                </a:lnTo>
                                <a:lnTo>
                                  <a:pt x="1800" y="68"/>
                                </a:lnTo>
                                <a:lnTo>
                                  <a:pt x="1797" y="76"/>
                                </a:lnTo>
                                <a:lnTo>
                                  <a:pt x="1790" y="74"/>
                                </a:lnTo>
                                <a:lnTo>
                                  <a:pt x="1790" y="74"/>
                                </a:lnTo>
                                <a:lnTo>
                                  <a:pt x="1764" y="69"/>
                                </a:lnTo>
                                <a:lnTo>
                                  <a:pt x="1764" y="69"/>
                                </a:lnTo>
                                <a:lnTo>
                                  <a:pt x="1756" y="67"/>
                                </a:lnTo>
                                <a:lnTo>
                                  <a:pt x="1756" y="67"/>
                                </a:lnTo>
                                <a:lnTo>
                                  <a:pt x="1740" y="64"/>
                                </a:lnTo>
                                <a:lnTo>
                                  <a:pt x="1742" y="56"/>
                                </a:lnTo>
                                <a:close/>
                                <a:moveTo>
                                  <a:pt x="1838" y="76"/>
                                </a:moveTo>
                                <a:lnTo>
                                  <a:pt x="1843" y="78"/>
                                </a:lnTo>
                                <a:lnTo>
                                  <a:pt x="1868" y="84"/>
                                </a:lnTo>
                                <a:lnTo>
                                  <a:pt x="1877" y="86"/>
                                </a:lnTo>
                                <a:lnTo>
                                  <a:pt x="1885" y="89"/>
                                </a:lnTo>
                                <a:lnTo>
                                  <a:pt x="1894" y="91"/>
                                </a:lnTo>
                                <a:lnTo>
                                  <a:pt x="1894" y="91"/>
                                </a:lnTo>
                                <a:lnTo>
                                  <a:pt x="1891" y="99"/>
                                </a:lnTo>
                                <a:lnTo>
                                  <a:pt x="1890" y="99"/>
                                </a:lnTo>
                                <a:lnTo>
                                  <a:pt x="1890" y="99"/>
                                </a:lnTo>
                                <a:lnTo>
                                  <a:pt x="1882" y="97"/>
                                </a:lnTo>
                                <a:lnTo>
                                  <a:pt x="1882" y="97"/>
                                </a:lnTo>
                                <a:lnTo>
                                  <a:pt x="1874" y="94"/>
                                </a:lnTo>
                                <a:lnTo>
                                  <a:pt x="1874" y="94"/>
                                </a:lnTo>
                                <a:lnTo>
                                  <a:pt x="1865" y="92"/>
                                </a:lnTo>
                                <a:lnTo>
                                  <a:pt x="1865" y="92"/>
                                </a:lnTo>
                                <a:lnTo>
                                  <a:pt x="1840" y="86"/>
                                </a:lnTo>
                                <a:lnTo>
                                  <a:pt x="1840" y="86"/>
                                </a:lnTo>
                                <a:lnTo>
                                  <a:pt x="1835" y="85"/>
                                </a:lnTo>
                                <a:lnTo>
                                  <a:pt x="1838" y="76"/>
                                </a:lnTo>
                                <a:close/>
                                <a:moveTo>
                                  <a:pt x="1931" y="102"/>
                                </a:moveTo>
                                <a:lnTo>
                                  <a:pt x="1936" y="104"/>
                                </a:lnTo>
                                <a:lnTo>
                                  <a:pt x="1944" y="106"/>
                                </a:lnTo>
                                <a:lnTo>
                                  <a:pt x="1953" y="109"/>
                                </a:lnTo>
                                <a:lnTo>
                                  <a:pt x="1961" y="112"/>
                                </a:lnTo>
                                <a:lnTo>
                                  <a:pt x="1978" y="118"/>
                                </a:lnTo>
                                <a:lnTo>
                                  <a:pt x="1987" y="121"/>
                                </a:lnTo>
                                <a:lnTo>
                                  <a:pt x="1983" y="128"/>
                                </a:lnTo>
                                <a:lnTo>
                                  <a:pt x="1974" y="125"/>
                                </a:lnTo>
                                <a:lnTo>
                                  <a:pt x="1974" y="125"/>
                                </a:lnTo>
                                <a:lnTo>
                                  <a:pt x="1958" y="120"/>
                                </a:lnTo>
                                <a:lnTo>
                                  <a:pt x="1958" y="120"/>
                                </a:lnTo>
                                <a:lnTo>
                                  <a:pt x="1949" y="117"/>
                                </a:lnTo>
                                <a:lnTo>
                                  <a:pt x="1949" y="117"/>
                                </a:lnTo>
                                <a:lnTo>
                                  <a:pt x="1941" y="114"/>
                                </a:lnTo>
                                <a:lnTo>
                                  <a:pt x="1941" y="114"/>
                                </a:lnTo>
                                <a:lnTo>
                                  <a:pt x="1932" y="111"/>
                                </a:lnTo>
                                <a:lnTo>
                                  <a:pt x="1932" y="111"/>
                                </a:lnTo>
                                <a:lnTo>
                                  <a:pt x="1928" y="110"/>
                                </a:lnTo>
                                <a:lnTo>
                                  <a:pt x="1931" y="102"/>
                                </a:lnTo>
                                <a:close/>
                                <a:moveTo>
                                  <a:pt x="2023" y="135"/>
                                </a:moveTo>
                                <a:lnTo>
                                  <a:pt x="2029" y="137"/>
                                </a:lnTo>
                                <a:lnTo>
                                  <a:pt x="2037" y="141"/>
                                </a:lnTo>
                                <a:lnTo>
                                  <a:pt x="2046" y="144"/>
                                </a:lnTo>
                                <a:lnTo>
                                  <a:pt x="2054" y="148"/>
                                </a:lnTo>
                                <a:lnTo>
                                  <a:pt x="2063" y="152"/>
                                </a:lnTo>
                                <a:lnTo>
                                  <a:pt x="2071" y="156"/>
                                </a:lnTo>
                                <a:lnTo>
                                  <a:pt x="2075" y="158"/>
                                </a:lnTo>
                                <a:lnTo>
                                  <a:pt x="2070" y="165"/>
                                </a:lnTo>
                                <a:lnTo>
                                  <a:pt x="2066" y="163"/>
                                </a:lnTo>
                                <a:lnTo>
                                  <a:pt x="2066" y="163"/>
                                </a:lnTo>
                                <a:lnTo>
                                  <a:pt x="2058" y="159"/>
                                </a:lnTo>
                                <a:lnTo>
                                  <a:pt x="2058" y="159"/>
                                </a:lnTo>
                                <a:lnTo>
                                  <a:pt x="2050" y="155"/>
                                </a:lnTo>
                                <a:lnTo>
                                  <a:pt x="2050" y="155"/>
                                </a:lnTo>
                                <a:lnTo>
                                  <a:pt x="2041" y="152"/>
                                </a:lnTo>
                                <a:lnTo>
                                  <a:pt x="2041" y="152"/>
                                </a:lnTo>
                                <a:lnTo>
                                  <a:pt x="2033" y="148"/>
                                </a:lnTo>
                                <a:lnTo>
                                  <a:pt x="2033" y="148"/>
                                </a:lnTo>
                                <a:lnTo>
                                  <a:pt x="2025" y="145"/>
                                </a:lnTo>
                                <a:lnTo>
                                  <a:pt x="2025" y="145"/>
                                </a:lnTo>
                                <a:lnTo>
                                  <a:pt x="2018" y="142"/>
                                </a:lnTo>
                                <a:lnTo>
                                  <a:pt x="2023" y="135"/>
                                </a:lnTo>
                                <a:close/>
                                <a:moveTo>
                                  <a:pt x="2109" y="176"/>
                                </a:moveTo>
                                <a:lnTo>
                                  <a:pt x="2114" y="179"/>
                                </a:lnTo>
                                <a:lnTo>
                                  <a:pt x="2122" y="184"/>
                                </a:lnTo>
                                <a:lnTo>
                                  <a:pt x="2131" y="189"/>
                                </a:lnTo>
                                <a:lnTo>
                                  <a:pt x="2139" y="195"/>
                                </a:lnTo>
                                <a:lnTo>
                                  <a:pt x="2148" y="201"/>
                                </a:lnTo>
                                <a:lnTo>
                                  <a:pt x="2155" y="207"/>
                                </a:lnTo>
                                <a:lnTo>
                                  <a:pt x="2148" y="213"/>
                                </a:lnTo>
                                <a:lnTo>
                                  <a:pt x="2141" y="207"/>
                                </a:lnTo>
                                <a:lnTo>
                                  <a:pt x="2142" y="207"/>
                                </a:lnTo>
                                <a:lnTo>
                                  <a:pt x="2133" y="201"/>
                                </a:lnTo>
                                <a:lnTo>
                                  <a:pt x="2133" y="201"/>
                                </a:lnTo>
                                <a:lnTo>
                                  <a:pt x="2125" y="196"/>
                                </a:lnTo>
                                <a:lnTo>
                                  <a:pt x="2125" y="196"/>
                                </a:lnTo>
                                <a:lnTo>
                                  <a:pt x="2116" y="191"/>
                                </a:lnTo>
                                <a:lnTo>
                                  <a:pt x="2117" y="191"/>
                                </a:lnTo>
                                <a:lnTo>
                                  <a:pt x="2108" y="186"/>
                                </a:lnTo>
                                <a:lnTo>
                                  <a:pt x="2108" y="186"/>
                                </a:lnTo>
                                <a:lnTo>
                                  <a:pt x="2103" y="183"/>
                                </a:lnTo>
                                <a:lnTo>
                                  <a:pt x="2109" y="176"/>
                                </a:lnTo>
                                <a:close/>
                                <a:moveTo>
                                  <a:pt x="2184" y="231"/>
                                </a:moveTo>
                                <a:lnTo>
                                  <a:pt x="2191" y="239"/>
                                </a:lnTo>
                                <a:lnTo>
                                  <a:pt x="2199" y="250"/>
                                </a:lnTo>
                                <a:lnTo>
                                  <a:pt x="2208" y="262"/>
                                </a:lnTo>
                                <a:lnTo>
                                  <a:pt x="2212" y="276"/>
                                </a:lnTo>
                                <a:lnTo>
                                  <a:pt x="2203" y="278"/>
                                </a:lnTo>
                                <a:lnTo>
                                  <a:pt x="2199" y="265"/>
                                </a:lnTo>
                                <a:lnTo>
                                  <a:pt x="2199" y="266"/>
                                </a:lnTo>
                                <a:lnTo>
                                  <a:pt x="2191" y="254"/>
                                </a:lnTo>
                                <a:lnTo>
                                  <a:pt x="2191" y="254"/>
                                </a:lnTo>
                                <a:lnTo>
                                  <a:pt x="2183" y="244"/>
                                </a:lnTo>
                                <a:lnTo>
                                  <a:pt x="2183" y="244"/>
                                </a:lnTo>
                                <a:lnTo>
                                  <a:pt x="2176" y="237"/>
                                </a:lnTo>
                                <a:lnTo>
                                  <a:pt x="2184" y="231"/>
                                </a:lnTo>
                                <a:close/>
                                <a:moveTo>
                                  <a:pt x="2222" y="308"/>
                                </a:moveTo>
                                <a:lnTo>
                                  <a:pt x="2225" y="317"/>
                                </a:lnTo>
                                <a:lnTo>
                                  <a:pt x="2215" y="319"/>
                                </a:lnTo>
                                <a:lnTo>
                                  <a:pt x="2213" y="311"/>
                                </a:lnTo>
                                <a:lnTo>
                                  <a:pt x="2222" y="3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Freeform 303"/>
                        <wps:cNvSpPr>
                          <a:spLocks/>
                        </wps:cNvSpPr>
                        <wps:spPr bwMode="auto">
                          <a:xfrm>
                            <a:off x="213360" y="1282700"/>
                            <a:ext cx="1406525" cy="199390"/>
                          </a:xfrm>
                          <a:custGeom>
                            <a:avLst/>
                            <a:gdLst>
                              <a:gd name="T0" fmla="*/ 25 w 2215"/>
                              <a:gd name="T1" fmla="*/ 66 h 314"/>
                              <a:gd name="T2" fmla="*/ 76 w 2215"/>
                              <a:gd name="T3" fmla="*/ 114 h 314"/>
                              <a:gd name="T4" fmla="*/ 101 w 2215"/>
                              <a:gd name="T5" fmla="*/ 131 h 314"/>
                              <a:gd name="T6" fmla="*/ 126 w 2215"/>
                              <a:gd name="T7" fmla="*/ 145 h 314"/>
                              <a:gd name="T8" fmla="*/ 152 w 2215"/>
                              <a:gd name="T9" fmla="*/ 158 h 314"/>
                              <a:gd name="T10" fmla="*/ 177 w 2215"/>
                              <a:gd name="T11" fmla="*/ 170 h 314"/>
                              <a:gd name="T12" fmla="*/ 202 w 2215"/>
                              <a:gd name="T13" fmla="*/ 181 h 314"/>
                              <a:gd name="T14" fmla="*/ 236 w 2215"/>
                              <a:gd name="T15" fmla="*/ 193 h 314"/>
                              <a:gd name="T16" fmla="*/ 269 w 2215"/>
                              <a:gd name="T17" fmla="*/ 205 h 314"/>
                              <a:gd name="T18" fmla="*/ 295 w 2215"/>
                              <a:gd name="T19" fmla="*/ 213 h 314"/>
                              <a:gd name="T20" fmla="*/ 337 w 2215"/>
                              <a:gd name="T21" fmla="*/ 225 h 314"/>
                              <a:gd name="T22" fmla="*/ 379 w 2215"/>
                              <a:gd name="T23" fmla="*/ 236 h 314"/>
                              <a:gd name="T24" fmla="*/ 404 w 2215"/>
                              <a:gd name="T25" fmla="*/ 242 h 314"/>
                              <a:gd name="T26" fmla="*/ 455 w 2215"/>
                              <a:gd name="T27" fmla="*/ 253 h 314"/>
                              <a:gd name="T28" fmla="*/ 505 w 2215"/>
                              <a:gd name="T29" fmla="*/ 263 h 314"/>
                              <a:gd name="T30" fmla="*/ 547 w 2215"/>
                              <a:gd name="T31" fmla="*/ 271 h 314"/>
                              <a:gd name="T32" fmla="*/ 581 w 2215"/>
                              <a:gd name="T33" fmla="*/ 276 h 314"/>
                              <a:gd name="T34" fmla="*/ 632 w 2215"/>
                              <a:gd name="T35" fmla="*/ 283 h 314"/>
                              <a:gd name="T36" fmla="*/ 674 w 2215"/>
                              <a:gd name="T37" fmla="*/ 289 h 314"/>
                              <a:gd name="T38" fmla="*/ 741 w 2215"/>
                              <a:gd name="T39" fmla="*/ 296 h 314"/>
                              <a:gd name="T40" fmla="*/ 809 w 2215"/>
                              <a:gd name="T41" fmla="*/ 302 h 314"/>
                              <a:gd name="T42" fmla="*/ 851 w 2215"/>
                              <a:gd name="T43" fmla="*/ 305 h 314"/>
                              <a:gd name="T44" fmla="*/ 927 w 2215"/>
                              <a:gd name="T45" fmla="*/ 310 h 314"/>
                              <a:gd name="T46" fmla="*/ 994 w 2215"/>
                              <a:gd name="T47" fmla="*/ 312 h 314"/>
                              <a:gd name="T48" fmla="*/ 1045 w 2215"/>
                              <a:gd name="T49" fmla="*/ 313 h 314"/>
                              <a:gd name="T50" fmla="*/ 1112 w 2215"/>
                              <a:gd name="T51" fmla="*/ 314 h 314"/>
                              <a:gd name="T52" fmla="*/ 1179 w 2215"/>
                              <a:gd name="T53" fmla="*/ 313 h 314"/>
                              <a:gd name="T54" fmla="*/ 1230 w 2215"/>
                              <a:gd name="T55" fmla="*/ 312 h 314"/>
                              <a:gd name="T56" fmla="*/ 1339 w 2215"/>
                              <a:gd name="T57" fmla="*/ 307 h 314"/>
                              <a:gd name="T58" fmla="*/ 1373 w 2215"/>
                              <a:gd name="T59" fmla="*/ 305 h 314"/>
                              <a:gd name="T60" fmla="*/ 1457 w 2215"/>
                              <a:gd name="T61" fmla="*/ 298 h 314"/>
                              <a:gd name="T62" fmla="*/ 1516 w 2215"/>
                              <a:gd name="T63" fmla="*/ 292 h 314"/>
                              <a:gd name="T64" fmla="*/ 1550 w 2215"/>
                              <a:gd name="T65" fmla="*/ 288 h 314"/>
                              <a:gd name="T66" fmla="*/ 1609 w 2215"/>
                              <a:gd name="T67" fmla="*/ 280 h 314"/>
                              <a:gd name="T68" fmla="*/ 1643 w 2215"/>
                              <a:gd name="T69" fmla="*/ 275 h 314"/>
                              <a:gd name="T70" fmla="*/ 1693 w 2215"/>
                              <a:gd name="T71" fmla="*/ 266 h 314"/>
                              <a:gd name="T72" fmla="*/ 1719 w 2215"/>
                              <a:gd name="T73" fmla="*/ 262 h 314"/>
                              <a:gd name="T74" fmla="*/ 1786 w 2215"/>
                              <a:gd name="T75" fmla="*/ 248 h 314"/>
                              <a:gd name="T76" fmla="*/ 1820 w 2215"/>
                              <a:gd name="T77" fmla="*/ 240 h 314"/>
                              <a:gd name="T78" fmla="*/ 1862 w 2215"/>
                              <a:gd name="T79" fmla="*/ 230 h 314"/>
                              <a:gd name="T80" fmla="*/ 1887 w 2215"/>
                              <a:gd name="T81" fmla="*/ 223 h 314"/>
                              <a:gd name="T82" fmla="*/ 1929 w 2215"/>
                              <a:gd name="T83" fmla="*/ 210 h 314"/>
                              <a:gd name="T84" fmla="*/ 1954 w 2215"/>
                              <a:gd name="T85" fmla="*/ 202 h 314"/>
                              <a:gd name="T86" fmla="*/ 1988 w 2215"/>
                              <a:gd name="T87" fmla="*/ 190 h 314"/>
                              <a:gd name="T88" fmla="*/ 2022 w 2215"/>
                              <a:gd name="T89" fmla="*/ 177 h 314"/>
                              <a:gd name="T90" fmla="*/ 2047 w 2215"/>
                              <a:gd name="T91" fmla="*/ 166 h 314"/>
                              <a:gd name="T92" fmla="*/ 2072 w 2215"/>
                              <a:gd name="T93" fmla="*/ 154 h 314"/>
                              <a:gd name="T94" fmla="*/ 2098 w 2215"/>
                              <a:gd name="T95" fmla="*/ 141 h 314"/>
                              <a:gd name="T96" fmla="*/ 2123 w 2215"/>
                              <a:gd name="T97" fmla="*/ 125 h 314"/>
                              <a:gd name="T98" fmla="*/ 2173 w 2215"/>
                              <a:gd name="T99" fmla="*/ 85 h 314"/>
                              <a:gd name="T100" fmla="*/ 2199 w 2215"/>
                              <a:gd name="T101" fmla="*/ 54 h 3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2215" h="314">
                                <a:moveTo>
                                  <a:pt x="0" y="0"/>
                                </a:moveTo>
                                <a:lnTo>
                                  <a:pt x="17" y="54"/>
                                </a:lnTo>
                                <a:lnTo>
                                  <a:pt x="25" y="66"/>
                                </a:lnTo>
                                <a:lnTo>
                                  <a:pt x="34" y="77"/>
                                </a:lnTo>
                                <a:lnTo>
                                  <a:pt x="42" y="85"/>
                                </a:lnTo>
                                <a:lnTo>
                                  <a:pt x="76" y="114"/>
                                </a:lnTo>
                                <a:lnTo>
                                  <a:pt x="84" y="120"/>
                                </a:lnTo>
                                <a:lnTo>
                                  <a:pt x="93" y="125"/>
                                </a:lnTo>
                                <a:lnTo>
                                  <a:pt x="101" y="131"/>
                                </a:lnTo>
                                <a:lnTo>
                                  <a:pt x="109" y="136"/>
                                </a:lnTo>
                                <a:lnTo>
                                  <a:pt x="118" y="141"/>
                                </a:lnTo>
                                <a:lnTo>
                                  <a:pt x="126" y="145"/>
                                </a:lnTo>
                                <a:lnTo>
                                  <a:pt x="135" y="150"/>
                                </a:lnTo>
                                <a:lnTo>
                                  <a:pt x="143" y="154"/>
                                </a:lnTo>
                                <a:lnTo>
                                  <a:pt x="152" y="158"/>
                                </a:lnTo>
                                <a:lnTo>
                                  <a:pt x="160" y="162"/>
                                </a:lnTo>
                                <a:lnTo>
                                  <a:pt x="168" y="166"/>
                                </a:lnTo>
                                <a:lnTo>
                                  <a:pt x="177" y="170"/>
                                </a:lnTo>
                                <a:lnTo>
                                  <a:pt x="185" y="174"/>
                                </a:lnTo>
                                <a:lnTo>
                                  <a:pt x="194" y="177"/>
                                </a:lnTo>
                                <a:lnTo>
                                  <a:pt x="202" y="181"/>
                                </a:lnTo>
                                <a:lnTo>
                                  <a:pt x="219" y="187"/>
                                </a:lnTo>
                                <a:lnTo>
                                  <a:pt x="227" y="190"/>
                                </a:lnTo>
                                <a:lnTo>
                                  <a:pt x="236" y="193"/>
                                </a:lnTo>
                                <a:lnTo>
                                  <a:pt x="244" y="196"/>
                                </a:lnTo>
                                <a:lnTo>
                                  <a:pt x="261" y="202"/>
                                </a:lnTo>
                                <a:lnTo>
                                  <a:pt x="269" y="205"/>
                                </a:lnTo>
                                <a:lnTo>
                                  <a:pt x="278" y="208"/>
                                </a:lnTo>
                                <a:lnTo>
                                  <a:pt x="286" y="210"/>
                                </a:lnTo>
                                <a:lnTo>
                                  <a:pt x="295" y="213"/>
                                </a:lnTo>
                                <a:lnTo>
                                  <a:pt x="320" y="221"/>
                                </a:lnTo>
                                <a:lnTo>
                                  <a:pt x="328" y="223"/>
                                </a:lnTo>
                                <a:lnTo>
                                  <a:pt x="337" y="225"/>
                                </a:lnTo>
                                <a:lnTo>
                                  <a:pt x="345" y="228"/>
                                </a:lnTo>
                                <a:lnTo>
                                  <a:pt x="354" y="230"/>
                                </a:lnTo>
                                <a:lnTo>
                                  <a:pt x="379" y="236"/>
                                </a:lnTo>
                                <a:lnTo>
                                  <a:pt x="387" y="238"/>
                                </a:lnTo>
                                <a:lnTo>
                                  <a:pt x="396" y="240"/>
                                </a:lnTo>
                                <a:lnTo>
                                  <a:pt x="404" y="242"/>
                                </a:lnTo>
                                <a:lnTo>
                                  <a:pt x="421" y="246"/>
                                </a:lnTo>
                                <a:lnTo>
                                  <a:pt x="430" y="248"/>
                                </a:lnTo>
                                <a:lnTo>
                                  <a:pt x="455" y="253"/>
                                </a:lnTo>
                                <a:lnTo>
                                  <a:pt x="463" y="255"/>
                                </a:lnTo>
                                <a:lnTo>
                                  <a:pt x="497" y="262"/>
                                </a:lnTo>
                                <a:lnTo>
                                  <a:pt x="505" y="263"/>
                                </a:lnTo>
                                <a:lnTo>
                                  <a:pt x="514" y="265"/>
                                </a:lnTo>
                                <a:lnTo>
                                  <a:pt x="522" y="266"/>
                                </a:lnTo>
                                <a:lnTo>
                                  <a:pt x="547" y="271"/>
                                </a:lnTo>
                                <a:lnTo>
                                  <a:pt x="556" y="272"/>
                                </a:lnTo>
                                <a:lnTo>
                                  <a:pt x="573" y="275"/>
                                </a:lnTo>
                                <a:lnTo>
                                  <a:pt x="581" y="276"/>
                                </a:lnTo>
                                <a:lnTo>
                                  <a:pt x="598" y="279"/>
                                </a:lnTo>
                                <a:lnTo>
                                  <a:pt x="606" y="280"/>
                                </a:lnTo>
                                <a:lnTo>
                                  <a:pt x="632" y="283"/>
                                </a:lnTo>
                                <a:lnTo>
                                  <a:pt x="640" y="284"/>
                                </a:lnTo>
                                <a:lnTo>
                                  <a:pt x="665" y="288"/>
                                </a:lnTo>
                                <a:lnTo>
                                  <a:pt x="674" y="289"/>
                                </a:lnTo>
                                <a:lnTo>
                                  <a:pt x="691" y="291"/>
                                </a:lnTo>
                                <a:lnTo>
                                  <a:pt x="699" y="292"/>
                                </a:lnTo>
                                <a:lnTo>
                                  <a:pt x="741" y="296"/>
                                </a:lnTo>
                                <a:lnTo>
                                  <a:pt x="750" y="297"/>
                                </a:lnTo>
                                <a:lnTo>
                                  <a:pt x="758" y="298"/>
                                </a:lnTo>
                                <a:lnTo>
                                  <a:pt x="809" y="302"/>
                                </a:lnTo>
                                <a:lnTo>
                                  <a:pt x="817" y="303"/>
                                </a:lnTo>
                                <a:lnTo>
                                  <a:pt x="842" y="305"/>
                                </a:lnTo>
                                <a:lnTo>
                                  <a:pt x="851" y="305"/>
                                </a:lnTo>
                                <a:lnTo>
                                  <a:pt x="868" y="306"/>
                                </a:lnTo>
                                <a:lnTo>
                                  <a:pt x="876" y="307"/>
                                </a:lnTo>
                                <a:lnTo>
                                  <a:pt x="927" y="310"/>
                                </a:lnTo>
                                <a:lnTo>
                                  <a:pt x="935" y="310"/>
                                </a:lnTo>
                                <a:lnTo>
                                  <a:pt x="986" y="312"/>
                                </a:lnTo>
                                <a:lnTo>
                                  <a:pt x="994" y="312"/>
                                </a:lnTo>
                                <a:lnTo>
                                  <a:pt x="1028" y="313"/>
                                </a:lnTo>
                                <a:lnTo>
                                  <a:pt x="1036" y="313"/>
                                </a:lnTo>
                                <a:lnTo>
                                  <a:pt x="1045" y="313"/>
                                </a:lnTo>
                                <a:lnTo>
                                  <a:pt x="1053" y="313"/>
                                </a:lnTo>
                                <a:lnTo>
                                  <a:pt x="1104" y="314"/>
                                </a:lnTo>
                                <a:lnTo>
                                  <a:pt x="1112" y="314"/>
                                </a:lnTo>
                                <a:lnTo>
                                  <a:pt x="1162" y="313"/>
                                </a:lnTo>
                                <a:lnTo>
                                  <a:pt x="1171" y="313"/>
                                </a:lnTo>
                                <a:lnTo>
                                  <a:pt x="1179" y="313"/>
                                </a:lnTo>
                                <a:lnTo>
                                  <a:pt x="1188" y="313"/>
                                </a:lnTo>
                                <a:lnTo>
                                  <a:pt x="1221" y="312"/>
                                </a:lnTo>
                                <a:lnTo>
                                  <a:pt x="1230" y="312"/>
                                </a:lnTo>
                                <a:lnTo>
                                  <a:pt x="1280" y="310"/>
                                </a:lnTo>
                                <a:lnTo>
                                  <a:pt x="1289" y="310"/>
                                </a:lnTo>
                                <a:lnTo>
                                  <a:pt x="1339" y="307"/>
                                </a:lnTo>
                                <a:lnTo>
                                  <a:pt x="1348" y="306"/>
                                </a:lnTo>
                                <a:lnTo>
                                  <a:pt x="1365" y="305"/>
                                </a:lnTo>
                                <a:lnTo>
                                  <a:pt x="1373" y="305"/>
                                </a:lnTo>
                                <a:lnTo>
                                  <a:pt x="1398" y="303"/>
                                </a:lnTo>
                                <a:lnTo>
                                  <a:pt x="1407" y="302"/>
                                </a:lnTo>
                                <a:lnTo>
                                  <a:pt x="1457" y="298"/>
                                </a:lnTo>
                                <a:lnTo>
                                  <a:pt x="1466" y="297"/>
                                </a:lnTo>
                                <a:lnTo>
                                  <a:pt x="1474" y="296"/>
                                </a:lnTo>
                                <a:lnTo>
                                  <a:pt x="1516" y="292"/>
                                </a:lnTo>
                                <a:lnTo>
                                  <a:pt x="1525" y="291"/>
                                </a:lnTo>
                                <a:lnTo>
                                  <a:pt x="1542" y="289"/>
                                </a:lnTo>
                                <a:lnTo>
                                  <a:pt x="1550" y="288"/>
                                </a:lnTo>
                                <a:lnTo>
                                  <a:pt x="1575" y="284"/>
                                </a:lnTo>
                                <a:lnTo>
                                  <a:pt x="1584" y="283"/>
                                </a:lnTo>
                                <a:lnTo>
                                  <a:pt x="1609" y="280"/>
                                </a:lnTo>
                                <a:lnTo>
                                  <a:pt x="1617" y="279"/>
                                </a:lnTo>
                                <a:lnTo>
                                  <a:pt x="1634" y="276"/>
                                </a:lnTo>
                                <a:lnTo>
                                  <a:pt x="1643" y="275"/>
                                </a:lnTo>
                                <a:lnTo>
                                  <a:pt x="1659" y="272"/>
                                </a:lnTo>
                                <a:lnTo>
                                  <a:pt x="1668" y="271"/>
                                </a:lnTo>
                                <a:lnTo>
                                  <a:pt x="1693" y="266"/>
                                </a:lnTo>
                                <a:lnTo>
                                  <a:pt x="1702" y="265"/>
                                </a:lnTo>
                                <a:lnTo>
                                  <a:pt x="1710" y="263"/>
                                </a:lnTo>
                                <a:lnTo>
                                  <a:pt x="1719" y="262"/>
                                </a:lnTo>
                                <a:lnTo>
                                  <a:pt x="1752" y="255"/>
                                </a:lnTo>
                                <a:lnTo>
                                  <a:pt x="1761" y="253"/>
                                </a:lnTo>
                                <a:lnTo>
                                  <a:pt x="1786" y="248"/>
                                </a:lnTo>
                                <a:lnTo>
                                  <a:pt x="1794" y="246"/>
                                </a:lnTo>
                                <a:lnTo>
                                  <a:pt x="1811" y="242"/>
                                </a:lnTo>
                                <a:lnTo>
                                  <a:pt x="1820" y="240"/>
                                </a:lnTo>
                                <a:lnTo>
                                  <a:pt x="1828" y="238"/>
                                </a:lnTo>
                                <a:lnTo>
                                  <a:pt x="1836" y="236"/>
                                </a:lnTo>
                                <a:lnTo>
                                  <a:pt x="1862" y="230"/>
                                </a:lnTo>
                                <a:lnTo>
                                  <a:pt x="1870" y="228"/>
                                </a:lnTo>
                                <a:lnTo>
                                  <a:pt x="1878" y="225"/>
                                </a:lnTo>
                                <a:lnTo>
                                  <a:pt x="1887" y="223"/>
                                </a:lnTo>
                                <a:lnTo>
                                  <a:pt x="1895" y="221"/>
                                </a:lnTo>
                                <a:lnTo>
                                  <a:pt x="1921" y="213"/>
                                </a:lnTo>
                                <a:lnTo>
                                  <a:pt x="1929" y="210"/>
                                </a:lnTo>
                                <a:lnTo>
                                  <a:pt x="1938" y="208"/>
                                </a:lnTo>
                                <a:lnTo>
                                  <a:pt x="1946" y="205"/>
                                </a:lnTo>
                                <a:lnTo>
                                  <a:pt x="1954" y="202"/>
                                </a:lnTo>
                                <a:lnTo>
                                  <a:pt x="1971" y="196"/>
                                </a:lnTo>
                                <a:lnTo>
                                  <a:pt x="1980" y="193"/>
                                </a:lnTo>
                                <a:lnTo>
                                  <a:pt x="1988" y="190"/>
                                </a:lnTo>
                                <a:lnTo>
                                  <a:pt x="1996" y="187"/>
                                </a:lnTo>
                                <a:lnTo>
                                  <a:pt x="2013" y="181"/>
                                </a:lnTo>
                                <a:lnTo>
                                  <a:pt x="2022" y="177"/>
                                </a:lnTo>
                                <a:lnTo>
                                  <a:pt x="2030" y="174"/>
                                </a:lnTo>
                                <a:lnTo>
                                  <a:pt x="2039" y="170"/>
                                </a:lnTo>
                                <a:lnTo>
                                  <a:pt x="2047" y="166"/>
                                </a:lnTo>
                                <a:lnTo>
                                  <a:pt x="2055" y="162"/>
                                </a:lnTo>
                                <a:lnTo>
                                  <a:pt x="2064" y="158"/>
                                </a:lnTo>
                                <a:lnTo>
                                  <a:pt x="2072" y="154"/>
                                </a:lnTo>
                                <a:lnTo>
                                  <a:pt x="2081" y="150"/>
                                </a:lnTo>
                                <a:lnTo>
                                  <a:pt x="2089" y="145"/>
                                </a:lnTo>
                                <a:lnTo>
                                  <a:pt x="2098" y="141"/>
                                </a:lnTo>
                                <a:lnTo>
                                  <a:pt x="2106" y="136"/>
                                </a:lnTo>
                                <a:lnTo>
                                  <a:pt x="2114" y="131"/>
                                </a:lnTo>
                                <a:lnTo>
                                  <a:pt x="2123" y="125"/>
                                </a:lnTo>
                                <a:lnTo>
                                  <a:pt x="2131" y="120"/>
                                </a:lnTo>
                                <a:lnTo>
                                  <a:pt x="2140" y="114"/>
                                </a:lnTo>
                                <a:lnTo>
                                  <a:pt x="2173" y="85"/>
                                </a:lnTo>
                                <a:lnTo>
                                  <a:pt x="2182" y="77"/>
                                </a:lnTo>
                                <a:lnTo>
                                  <a:pt x="2190" y="66"/>
                                </a:lnTo>
                                <a:lnTo>
                                  <a:pt x="2199" y="54"/>
                                </a:lnTo>
                                <a:lnTo>
                                  <a:pt x="2215" y="0"/>
                                </a:lnTo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Line 304"/>
                        <wps:cNvCnPr/>
                        <wps:spPr bwMode="auto">
                          <a:xfrm flipV="1">
                            <a:off x="213360" y="185420"/>
                            <a:ext cx="703580" cy="10972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305"/>
                        <wps:cNvCnPr/>
                        <wps:spPr bwMode="auto">
                          <a:xfrm>
                            <a:off x="916940" y="185420"/>
                            <a:ext cx="702945" cy="10972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Freeform 306"/>
                        <wps:cNvSpPr>
                          <a:spLocks noEditPoints="1"/>
                        </wps:cNvSpPr>
                        <wps:spPr bwMode="auto">
                          <a:xfrm>
                            <a:off x="213360" y="1280160"/>
                            <a:ext cx="1406525" cy="5080"/>
                          </a:xfrm>
                          <a:custGeom>
                            <a:avLst/>
                            <a:gdLst>
                              <a:gd name="T0" fmla="*/ 59 w 2215"/>
                              <a:gd name="T1" fmla="*/ 0 h 8"/>
                              <a:gd name="T2" fmla="*/ 0 w 2215"/>
                              <a:gd name="T3" fmla="*/ 8 h 8"/>
                              <a:gd name="T4" fmla="*/ 98 w 2215"/>
                              <a:gd name="T5" fmla="*/ 0 h 8"/>
                              <a:gd name="T6" fmla="*/ 157 w 2215"/>
                              <a:gd name="T7" fmla="*/ 8 h 8"/>
                              <a:gd name="T8" fmla="*/ 98 w 2215"/>
                              <a:gd name="T9" fmla="*/ 0 h 8"/>
                              <a:gd name="T10" fmla="*/ 256 w 2215"/>
                              <a:gd name="T11" fmla="*/ 0 h 8"/>
                              <a:gd name="T12" fmla="*/ 197 w 2215"/>
                              <a:gd name="T13" fmla="*/ 8 h 8"/>
                              <a:gd name="T14" fmla="*/ 295 w 2215"/>
                              <a:gd name="T15" fmla="*/ 0 h 8"/>
                              <a:gd name="T16" fmla="*/ 354 w 2215"/>
                              <a:gd name="T17" fmla="*/ 8 h 8"/>
                              <a:gd name="T18" fmla="*/ 295 w 2215"/>
                              <a:gd name="T19" fmla="*/ 0 h 8"/>
                              <a:gd name="T20" fmla="*/ 452 w 2215"/>
                              <a:gd name="T21" fmla="*/ 0 h 8"/>
                              <a:gd name="T22" fmla="*/ 393 w 2215"/>
                              <a:gd name="T23" fmla="*/ 8 h 8"/>
                              <a:gd name="T24" fmla="*/ 491 w 2215"/>
                              <a:gd name="T25" fmla="*/ 0 h 8"/>
                              <a:gd name="T26" fmla="*/ 550 w 2215"/>
                              <a:gd name="T27" fmla="*/ 8 h 8"/>
                              <a:gd name="T28" fmla="*/ 491 w 2215"/>
                              <a:gd name="T29" fmla="*/ 0 h 8"/>
                              <a:gd name="T30" fmla="*/ 648 w 2215"/>
                              <a:gd name="T31" fmla="*/ 0 h 8"/>
                              <a:gd name="T32" fmla="*/ 589 w 2215"/>
                              <a:gd name="T33" fmla="*/ 8 h 8"/>
                              <a:gd name="T34" fmla="*/ 688 w 2215"/>
                              <a:gd name="T35" fmla="*/ 0 h 8"/>
                              <a:gd name="T36" fmla="*/ 747 w 2215"/>
                              <a:gd name="T37" fmla="*/ 8 h 8"/>
                              <a:gd name="T38" fmla="*/ 688 w 2215"/>
                              <a:gd name="T39" fmla="*/ 0 h 8"/>
                              <a:gd name="T40" fmla="*/ 845 w 2215"/>
                              <a:gd name="T41" fmla="*/ 0 h 8"/>
                              <a:gd name="T42" fmla="*/ 786 w 2215"/>
                              <a:gd name="T43" fmla="*/ 8 h 8"/>
                              <a:gd name="T44" fmla="*/ 884 w 2215"/>
                              <a:gd name="T45" fmla="*/ 0 h 8"/>
                              <a:gd name="T46" fmla="*/ 943 w 2215"/>
                              <a:gd name="T47" fmla="*/ 8 h 8"/>
                              <a:gd name="T48" fmla="*/ 884 w 2215"/>
                              <a:gd name="T49" fmla="*/ 0 h 8"/>
                              <a:gd name="T50" fmla="*/ 1041 w 2215"/>
                              <a:gd name="T51" fmla="*/ 0 h 8"/>
                              <a:gd name="T52" fmla="*/ 982 w 2215"/>
                              <a:gd name="T53" fmla="*/ 8 h 8"/>
                              <a:gd name="T54" fmla="*/ 1080 w 2215"/>
                              <a:gd name="T55" fmla="*/ 0 h 8"/>
                              <a:gd name="T56" fmla="*/ 1139 w 2215"/>
                              <a:gd name="T57" fmla="*/ 8 h 8"/>
                              <a:gd name="T58" fmla="*/ 1080 w 2215"/>
                              <a:gd name="T59" fmla="*/ 0 h 8"/>
                              <a:gd name="T60" fmla="*/ 1238 w 2215"/>
                              <a:gd name="T61" fmla="*/ 0 h 8"/>
                              <a:gd name="T62" fmla="*/ 1179 w 2215"/>
                              <a:gd name="T63" fmla="*/ 8 h 8"/>
                              <a:gd name="T64" fmla="*/ 1277 w 2215"/>
                              <a:gd name="T65" fmla="*/ 0 h 8"/>
                              <a:gd name="T66" fmla="*/ 1336 w 2215"/>
                              <a:gd name="T67" fmla="*/ 8 h 8"/>
                              <a:gd name="T68" fmla="*/ 1277 w 2215"/>
                              <a:gd name="T69" fmla="*/ 0 h 8"/>
                              <a:gd name="T70" fmla="*/ 1434 w 2215"/>
                              <a:gd name="T71" fmla="*/ 0 h 8"/>
                              <a:gd name="T72" fmla="*/ 1375 w 2215"/>
                              <a:gd name="T73" fmla="*/ 8 h 8"/>
                              <a:gd name="T74" fmla="*/ 1473 w 2215"/>
                              <a:gd name="T75" fmla="*/ 0 h 8"/>
                              <a:gd name="T76" fmla="*/ 1532 w 2215"/>
                              <a:gd name="T77" fmla="*/ 8 h 8"/>
                              <a:gd name="T78" fmla="*/ 1473 w 2215"/>
                              <a:gd name="T79" fmla="*/ 0 h 8"/>
                              <a:gd name="T80" fmla="*/ 1630 w 2215"/>
                              <a:gd name="T81" fmla="*/ 0 h 8"/>
                              <a:gd name="T82" fmla="*/ 1571 w 2215"/>
                              <a:gd name="T83" fmla="*/ 8 h 8"/>
                              <a:gd name="T84" fmla="*/ 1670 w 2215"/>
                              <a:gd name="T85" fmla="*/ 0 h 8"/>
                              <a:gd name="T86" fmla="*/ 1729 w 2215"/>
                              <a:gd name="T87" fmla="*/ 8 h 8"/>
                              <a:gd name="T88" fmla="*/ 1670 w 2215"/>
                              <a:gd name="T89" fmla="*/ 0 h 8"/>
                              <a:gd name="T90" fmla="*/ 1827 w 2215"/>
                              <a:gd name="T91" fmla="*/ 0 h 8"/>
                              <a:gd name="T92" fmla="*/ 1768 w 2215"/>
                              <a:gd name="T93" fmla="*/ 8 h 8"/>
                              <a:gd name="T94" fmla="*/ 1866 w 2215"/>
                              <a:gd name="T95" fmla="*/ 0 h 8"/>
                              <a:gd name="T96" fmla="*/ 1925 w 2215"/>
                              <a:gd name="T97" fmla="*/ 8 h 8"/>
                              <a:gd name="T98" fmla="*/ 1866 w 2215"/>
                              <a:gd name="T99" fmla="*/ 0 h 8"/>
                              <a:gd name="T100" fmla="*/ 2023 w 2215"/>
                              <a:gd name="T101" fmla="*/ 0 h 8"/>
                              <a:gd name="T102" fmla="*/ 1964 w 2215"/>
                              <a:gd name="T103" fmla="*/ 8 h 8"/>
                              <a:gd name="T104" fmla="*/ 2063 w 2215"/>
                              <a:gd name="T105" fmla="*/ 0 h 8"/>
                              <a:gd name="T106" fmla="*/ 2121 w 2215"/>
                              <a:gd name="T107" fmla="*/ 8 h 8"/>
                              <a:gd name="T108" fmla="*/ 2063 w 2215"/>
                              <a:gd name="T109" fmla="*/ 0 h 8"/>
                              <a:gd name="T110" fmla="*/ 2215 w 2215"/>
                              <a:gd name="T111" fmla="*/ 0 h 8"/>
                              <a:gd name="T112" fmla="*/ 2161 w 2215"/>
                              <a:gd name="T11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2215" h="8">
                                <a:moveTo>
                                  <a:pt x="0" y="0"/>
                                </a:moveTo>
                                <a:lnTo>
                                  <a:pt x="59" y="0"/>
                                </a:lnTo>
                                <a:lnTo>
                                  <a:pt x="59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8" y="0"/>
                                </a:moveTo>
                                <a:lnTo>
                                  <a:pt x="157" y="0"/>
                                </a:lnTo>
                                <a:lnTo>
                                  <a:pt x="157" y="8"/>
                                </a:lnTo>
                                <a:lnTo>
                                  <a:pt x="98" y="8"/>
                                </a:lnTo>
                                <a:lnTo>
                                  <a:pt x="98" y="0"/>
                                </a:lnTo>
                                <a:close/>
                                <a:moveTo>
                                  <a:pt x="197" y="0"/>
                                </a:moveTo>
                                <a:lnTo>
                                  <a:pt x="256" y="0"/>
                                </a:lnTo>
                                <a:lnTo>
                                  <a:pt x="256" y="8"/>
                                </a:lnTo>
                                <a:lnTo>
                                  <a:pt x="197" y="8"/>
                                </a:lnTo>
                                <a:lnTo>
                                  <a:pt x="197" y="0"/>
                                </a:lnTo>
                                <a:close/>
                                <a:moveTo>
                                  <a:pt x="295" y="0"/>
                                </a:moveTo>
                                <a:lnTo>
                                  <a:pt x="354" y="0"/>
                                </a:lnTo>
                                <a:lnTo>
                                  <a:pt x="354" y="8"/>
                                </a:lnTo>
                                <a:lnTo>
                                  <a:pt x="295" y="8"/>
                                </a:lnTo>
                                <a:lnTo>
                                  <a:pt x="295" y="0"/>
                                </a:lnTo>
                                <a:close/>
                                <a:moveTo>
                                  <a:pt x="393" y="0"/>
                                </a:moveTo>
                                <a:lnTo>
                                  <a:pt x="452" y="0"/>
                                </a:lnTo>
                                <a:lnTo>
                                  <a:pt x="452" y="8"/>
                                </a:lnTo>
                                <a:lnTo>
                                  <a:pt x="393" y="8"/>
                                </a:lnTo>
                                <a:lnTo>
                                  <a:pt x="393" y="0"/>
                                </a:lnTo>
                                <a:close/>
                                <a:moveTo>
                                  <a:pt x="491" y="0"/>
                                </a:moveTo>
                                <a:lnTo>
                                  <a:pt x="550" y="0"/>
                                </a:lnTo>
                                <a:lnTo>
                                  <a:pt x="550" y="8"/>
                                </a:lnTo>
                                <a:lnTo>
                                  <a:pt x="491" y="8"/>
                                </a:lnTo>
                                <a:lnTo>
                                  <a:pt x="491" y="0"/>
                                </a:lnTo>
                                <a:close/>
                                <a:moveTo>
                                  <a:pt x="589" y="0"/>
                                </a:moveTo>
                                <a:lnTo>
                                  <a:pt x="648" y="0"/>
                                </a:lnTo>
                                <a:lnTo>
                                  <a:pt x="648" y="8"/>
                                </a:lnTo>
                                <a:lnTo>
                                  <a:pt x="589" y="8"/>
                                </a:lnTo>
                                <a:lnTo>
                                  <a:pt x="589" y="0"/>
                                </a:lnTo>
                                <a:close/>
                                <a:moveTo>
                                  <a:pt x="688" y="0"/>
                                </a:moveTo>
                                <a:lnTo>
                                  <a:pt x="747" y="0"/>
                                </a:lnTo>
                                <a:lnTo>
                                  <a:pt x="747" y="8"/>
                                </a:lnTo>
                                <a:lnTo>
                                  <a:pt x="688" y="8"/>
                                </a:lnTo>
                                <a:lnTo>
                                  <a:pt x="688" y="0"/>
                                </a:lnTo>
                                <a:close/>
                                <a:moveTo>
                                  <a:pt x="786" y="0"/>
                                </a:moveTo>
                                <a:lnTo>
                                  <a:pt x="845" y="0"/>
                                </a:lnTo>
                                <a:lnTo>
                                  <a:pt x="845" y="8"/>
                                </a:lnTo>
                                <a:lnTo>
                                  <a:pt x="786" y="8"/>
                                </a:lnTo>
                                <a:lnTo>
                                  <a:pt x="786" y="0"/>
                                </a:lnTo>
                                <a:close/>
                                <a:moveTo>
                                  <a:pt x="884" y="0"/>
                                </a:moveTo>
                                <a:lnTo>
                                  <a:pt x="943" y="0"/>
                                </a:lnTo>
                                <a:lnTo>
                                  <a:pt x="943" y="8"/>
                                </a:lnTo>
                                <a:lnTo>
                                  <a:pt x="884" y="8"/>
                                </a:lnTo>
                                <a:lnTo>
                                  <a:pt x="884" y="0"/>
                                </a:lnTo>
                                <a:close/>
                                <a:moveTo>
                                  <a:pt x="982" y="0"/>
                                </a:moveTo>
                                <a:lnTo>
                                  <a:pt x="1041" y="0"/>
                                </a:lnTo>
                                <a:lnTo>
                                  <a:pt x="1041" y="8"/>
                                </a:lnTo>
                                <a:lnTo>
                                  <a:pt x="982" y="8"/>
                                </a:lnTo>
                                <a:lnTo>
                                  <a:pt x="982" y="0"/>
                                </a:lnTo>
                                <a:close/>
                                <a:moveTo>
                                  <a:pt x="1080" y="0"/>
                                </a:moveTo>
                                <a:lnTo>
                                  <a:pt x="1139" y="0"/>
                                </a:lnTo>
                                <a:lnTo>
                                  <a:pt x="1139" y="8"/>
                                </a:lnTo>
                                <a:lnTo>
                                  <a:pt x="1080" y="8"/>
                                </a:lnTo>
                                <a:lnTo>
                                  <a:pt x="1080" y="0"/>
                                </a:lnTo>
                                <a:close/>
                                <a:moveTo>
                                  <a:pt x="1179" y="0"/>
                                </a:moveTo>
                                <a:lnTo>
                                  <a:pt x="1238" y="0"/>
                                </a:lnTo>
                                <a:lnTo>
                                  <a:pt x="1238" y="8"/>
                                </a:lnTo>
                                <a:lnTo>
                                  <a:pt x="1179" y="8"/>
                                </a:lnTo>
                                <a:lnTo>
                                  <a:pt x="1179" y="0"/>
                                </a:lnTo>
                                <a:close/>
                                <a:moveTo>
                                  <a:pt x="1277" y="0"/>
                                </a:moveTo>
                                <a:lnTo>
                                  <a:pt x="1336" y="0"/>
                                </a:lnTo>
                                <a:lnTo>
                                  <a:pt x="1336" y="8"/>
                                </a:lnTo>
                                <a:lnTo>
                                  <a:pt x="1277" y="8"/>
                                </a:lnTo>
                                <a:lnTo>
                                  <a:pt x="1277" y="0"/>
                                </a:lnTo>
                                <a:close/>
                                <a:moveTo>
                                  <a:pt x="1375" y="0"/>
                                </a:moveTo>
                                <a:lnTo>
                                  <a:pt x="1434" y="0"/>
                                </a:lnTo>
                                <a:lnTo>
                                  <a:pt x="1434" y="8"/>
                                </a:lnTo>
                                <a:lnTo>
                                  <a:pt x="1375" y="8"/>
                                </a:lnTo>
                                <a:lnTo>
                                  <a:pt x="1375" y="0"/>
                                </a:lnTo>
                                <a:close/>
                                <a:moveTo>
                                  <a:pt x="1473" y="0"/>
                                </a:moveTo>
                                <a:lnTo>
                                  <a:pt x="1532" y="0"/>
                                </a:lnTo>
                                <a:lnTo>
                                  <a:pt x="1532" y="8"/>
                                </a:lnTo>
                                <a:lnTo>
                                  <a:pt x="1473" y="8"/>
                                </a:lnTo>
                                <a:lnTo>
                                  <a:pt x="1473" y="0"/>
                                </a:lnTo>
                                <a:close/>
                                <a:moveTo>
                                  <a:pt x="1571" y="0"/>
                                </a:moveTo>
                                <a:lnTo>
                                  <a:pt x="1630" y="0"/>
                                </a:lnTo>
                                <a:lnTo>
                                  <a:pt x="1630" y="8"/>
                                </a:lnTo>
                                <a:lnTo>
                                  <a:pt x="1571" y="8"/>
                                </a:lnTo>
                                <a:lnTo>
                                  <a:pt x="1571" y="0"/>
                                </a:lnTo>
                                <a:close/>
                                <a:moveTo>
                                  <a:pt x="1670" y="0"/>
                                </a:moveTo>
                                <a:lnTo>
                                  <a:pt x="1729" y="0"/>
                                </a:lnTo>
                                <a:lnTo>
                                  <a:pt x="1729" y="8"/>
                                </a:lnTo>
                                <a:lnTo>
                                  <a:pt x="1670" y="8"/>
                                </a:lnTo>
                                <a:lnTo>
                                  <a:pt x="1670" y="0"/>
                                </a:lnTo>
                                <a:close/>
                                <a:moveTo>
                                  <a:pt x="1768" y="0"/>
                                </a:moveTo>
                                <a:lnTo>
                                  <a:pt x="1827" y="0"/>
                                </a:lnTo>
                                <a:lnTo>
                                  <a:pt x="1827" y="8"/>
                                </a:lnTo>
                                <a:lnTo>
                                  <a:pt x="1768" y="8"/>
                                </a:lnTo>
                                <a:lnTo>
                                  <a:pt x="1768" y="0"/>
                                </a:lnTo>
                                <a:close/>
                                <a:moveTo>
                                  <a:pt x="1866" y="0"/>
                                </a:moveTo>
                                <a:lnTo>
                                  <a:pt x="1925" y="0"/>
                                </a:lnTo>
                                <a:lnTo>
                                  <a:pt x="1925" y="8"/>
                                </a:lnTo>
                                <a:lnTo>
                                  <a:pt x="1866" y="8"/>
                                </a:lnTo>
                                <a:lnTo>
                                  <a:pt x="1866" y="0"/>
                                </a:lnTo>
                                <a:close/>
                                <a:moveTo>
                                  <a:pt x="1964" y="0"/>
                                </a:moveTo>
                                <a:lnTo>
                                  <a:pt x="2023" y="0"/>
                                </a:lnTo>
                                <a:lnTo>
                                  <a:pt x="2023" y="8"/>
                                </a:lnTo>
                                <a:lnTo>
                                  <a:pt x="1964" y="8"/>
                                </a:lnTo>
                                <a:lnTo>
                                  <a:pt x="1964" y="0"/>
                                </a:lnTo>
                                <a:close/>
                                <a:moveTo>
                                  <a:pt x="2063" y="0"/>
                                </a:moveTo>
                                <a:lnTo>
                                  <a:pt x="2121" y="0"/>
                                </a:lnTo>
                                <a:lnTo>
                                  <a:pt x="2121" y="8"/>
                                </a:lnTo>
                                <a:lnTo>
                                  <a:pt x="2063" y="8"/>
                                </a:lnTo>
                                <a:lnTo>
                                  <a:pt x="2063" y="0"/>
                                </a:lnTo>
                                <a:close/>
                                <a:moveTo>
                                  <a:pt x="2161" y="0"/>
                                </a:moveTo>
                                <a:lnTo>
                                  <a:pt x="2215" y="0"/>
                                </a:lnTo>
                                <a:lnTo>
                                  <a:pt x="2215" y="8"/>
                                </a:lnTo>
                                <a:lnTo>
                                  <a:pt x="2161" y="8"/>
                                </a:lnTo>
                                <a:lnTo>
                                  <a:pt x="21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Freeform 307"/>
                        <wps:cNvSpPr>
                          <a:spLocks noEditPoints="1"/>
                        </wps:cNvSpPr>
                        <wps:spPr bwMode="auto">
                          <a:xfrm>
                            <a:off x="913765" y="185420"/>
                            <a:ext cx="153035" cy="902970"/>
                          </a:xfrm>
                          <a:custGeom>
                            <a:avLst/>
                            <a:gdLst>
                              <a:gd name="T0" fmla="*/ 18 w 241"/>
                              <a:gd name="T1" fmla="*/ 49 h 1422"/>
                              <a:gd name="T2" fmla="*/ 0 w 241"/>
                              <a:gd name="T3" fmla="*/ 1 h 1422"/>
                              <a:gd name="T4" fmla="*/ 23 w 241"/>
                              <a:gd name="T5" fmla="*/ 82 h 1422"/>
                              <a:gd name="T6" fmla="*/ 21 w 241"/>
                              <a:gd name="T7" fmla="*/ 133 h 1422"/>
                              <a:gd name="T8" fmla="*/ 23 w 241"/>
                              <a:gd name="T9" fmla="*/ 82 h 1422"/>
                              <a:gd name="T10" fmla="*/ 45 w 241"/>
                              <a:gd name="T11" fmla="*/ 215 h 1422"/>
                              <a:gd name="T12" fmla="*/ 27 w 241"/>
                              <a:gd name="T13" fmla="*/ 166 h 1422"/>
                              <a:gd name="T14" fmla="*/ 50 w 241"/>
                              <a:gd name="T15" fmla="*/ 248 h 1422"/>
                              <a:gd name="T16" fmla="*/ 48 w 241"/>
                              <a:gd name="T17" fmla="*/ 298 h 1422"/>
                              <a:gd name="T18" fmla="*/ 50 w 241"/>
                              <a:gd name="T19" fmla="*/ 248 h 1422"/>
                              <a:gd name="T20" fmla="*/ 72 w 241"/>
                              <a:gd name="T21" fmla="*/ 380 h 1422"/>
                              <a:gd name="T22" fmla="*/ 54 w 241"/>
                              <a:gd name="T23" fmla="*/ 332 h 1422"/>
                              <a:gd name="T24" fmla="*/ 77 w 241"/>
                              <a:gd name="T25" fmla="*/ 413 h 1422"/>
                              <a:gd name="T26" fmla="*/ 75 w 241"/>
                              <a:gd name="T27" fmla="*/ 464 h 1422"/>
                              <a:gd name="T28" fmla="*/ 77 w 241"/>
                              <a:gd name="T29" fmla="*/ 413 h 1422"/>
                              <a:gd name="T30" fmla="*/ 98 w 241"/>
                              <a:gd name="T31" fmla="*/ 545 h 1422"/>
                              <a:gd name="T32" fmla="*/ 81 w 241"/>
                              <a:gd name="T33" fmla="*/ 497 h 1422"/>
                              <a:gd name="T34" fmla="*/ 104 w 241"/>
                              <a:gd name="T35" fmla="*/ 578 h 1422"/>
                              <a:gd name="T36" fmla="*/ 102 w 241"/>
                              <a:gd name="T37" fmla="*/ 629 h 1422"/>
                              <a:gd name="T38" fmla="*/ 104 w 241"/>
                              <a:gd name="T39" fmla="*/ 578 h 1422"/>
                              <a:gd name="T40" fmla="*/ 125 w 241"/>
                              <a:gd name="T41" fmla="*/ 711 h 1422"/>
                              <a:gd name="T42" fmla="*/ 108 w 241"/>
                              <a:gd name="T43" fmla="*/ 662 h 1422"/>
                              <a:gd name="T44" fmla="*/ 131 w 241"/>
                              <a:gd name="T45" fmla="*/ 744 h 1422"/>
                              <a:gd name="T46" fmla="*/ 129 w 241"/>
                              <a:gd name="T47" fmla="*/ 795 h 1422"/>
                              <a:gd name="T48" fmla="*/ 131 w 241"/>
                              <a:gd name="T49" fmla="*/ 744 h 1422"/>
                              <a:gd name="T50" fmla="*/ 152 w 241"/>
                              <a:gd name="T51" fmla="*/ 876 h 1422"/>
                              <a:gd name="T52" fmla="*/ 134 w 241"/>
                              <a:gd name="T53" fmla="*/ 828 h 1422"/>
                              <a:gd name="T54" fmla="*/ 158 w 241"/>
                              <a:gd name="T55" fmla="*/ 909 h 1422"/>
                              <a:gd name="T56" fmla="*/ 156 w 241"/>
                              <a:gd name="T57" fmla="*/ 960 h 1422"/>
                              <a:gd name="T58" fmla="*/ 158 w 241"/>
                              <a:gd name="T59" fmla="*/ 909 h 1422"/>
                              <a:gd name="T60" fmla="*/ 179 w 241"/>
                              <a:gd name="T61" fmla="*/ 1041 h 1422"/>
                              <a:gd name="T62" fmla="*/ 161 w 241"/>
                              <a:gd name="T63" fmla="*/ 993 h 1422"/>
                              <a:gd name="T64" fmla="*/ 185 w 241"/>
                              <a:gd name="T65" fmla="*/ 1074 h 1422"/>
                              <a:gd name="T66" fmla="*/ 183 w 241"/>
                              <a:gd name="T67" fmla="*/ 1125 h 1422"/>
                              <a:gd name="T68" fmla="*/ 185 w 241"/>
                              <a:gd name="T69" fmla="*/ 1074 h 1422"/>
                              <a:gd name="T70" fmla="*/ 206 w 241"/>
                              <a:gd name="T71" fmla="*/ 1207 h 1422"/>
                              <a:gd name="T72" fmla="*/ 188 w 241"/>
                              <a:gd name="T73" fmla="*/ 1158 h 1422"/>
                              <a:gd name="T74" fmla="*/ 212 w 241"/>
                              <a:gd name="T75" fmla="*/ 1240 h 1422"/>
                              <a:gd name="T76" fmla="*/ 210 w 241"/>
                              <a:gd name="T77" fmla="*/ 1291 h 1422"/>
                              <a:gd name="T78" fmla="*/ 212 w 241"/>
                              <a:gd name="T79" fmla="*/ 1240 h 1422"/>
                              <a:gd name="T80" fmla="*/ 233 w 241"/>
                              <a:gd name="T81" fmla="*/ 1372 h 1422"/>
                              <a:gd name="T82" fmla="*/ 215 w 241"/>
                              <a:gd name="T83" fmla="*/ 1324 h 1422"/>
                              <a:gd name="T84" fmla="*/ 238 w 241"/>
                              <a:gd name="T85" fmla="*/ 1405 h 1422"/>
                              <a:gd name="T86" fmla="*/ 231 w 241"/>
                              <a:gd name="T87" fmla="*/ 1422 h 1422"/>
                              <a:gd name="T88" fmla="*/ 238 w 241"/>
                              <a:gd name="T89" fmla="*/ 1405 h 14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241" h="1422">
                                <a:moveTo>
                                  <a:pt x="10" y="0"/>
                                </a:moveTo>
                                <a:lnTo>
                                  <a:pt x="18" y="49"/>
                                </a:lnTo>
                                <a:lnTo>
                                  <a:pt x="8" y="50"/>
                                </a:lnTo>
                                <a:lnTo>
                                  <a:pt x="0" y="1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23" y="82"/>
                                </a:moveTo>
                                <a:lnTo>
                                  <a:pt x="31" y="132"/>
                                </a:lnTo>
                                <a:lnTo>
                                  <a:pt x="21" y="133"/>
                                </a:lnTo>
                                <a:lnTo>
                                  <a:pt x="13" y="83"/>
                                </a:lnTo>
                                <a:lnTo>
                                  <a:pt x="23" y="82"/>
                                </a:lnTo>
                                <a:close/>
                                <a:moveTo>
                                  <a:pt x="36" y="165"/>
                                </a:moveTo>
                                <a:lnTo>
                                  <a:pt x="45" y="215"/>
                                </a:lnTo>
                                <a:lnTo>
                                  <a:pt x="35" y="216"/>
                                </a:lnTo>
                                <a:lnTo>
                                  <a:pt x="27" y="166"/>
                                </a:lnTo>
                                <a:lnTo>
                                  <a:pt x="36" y="165"/>
                                </a:lnTo>
                                <a:close/>
                                <a:moveTo>
                                  <a:pt x="50" y="248"/>
                                </a:moveTo>
                                <a:lnTo>
                                  <a:pt x="58" y="297"/>
                                </a:lnTo>
                                <a:lnTo>
                                  <a:pt x="48" y="298"/>
                                </a:lnTo>
                                <a:lnTo>
                                  <a:pt x="40" y="249"/>
                                </a:lnTo>
                                <a:lnTo>
                                  <a:pt x="50" y="248"/>
                                </a:lnTo>
                                <a:close/>
                                <a:moveTo>
                                  <a:pt x="63" y="330"/>
                                </a:moveTo>
                                <a:lnTo>
                                  <a:pt x="72" y="380"/>
                                </a:lnTo>
                                <a:lnTo>
                                  <a:pt x="62" y="381"/>
                                </a:lnTo>
                                <a:lnTo>
                                  <a:pt x="54" y="332"/>
                                </a:lnTo>
                                <a:lnTo>
                                  <a:pt x="63" y="330"/>
                                </a:lnTo>
                                <a:close/>
                                <a:moveTo>
                                  <a:pt x="77" y="413"/>
                                </a:moveTo>
                                <a:lnTo>
                                  <a:pt x="85" y="463"/>
                                </a:lnTo>
                                <a:lnTo>
                                  <a:pt x="75" y="464"/>
                                </a:lnTo>
                                <a:lnTo>
                                  <a:pt x="67" y="414"/>
                                </a:lnTo>
                                <a:lnTo>
                                  <a:pt x="77" y="413"/>
                                </a:lnTo>
                                <a:close/>
                                <a:moveTo>
                                  <a:pt x="90" y="496"/>
                                </a:moveTo>
                                <a:lnTo>
                                  <a:pt x="98" y="545"/>
                                </a:lnTo>
                                <a:lnTo>
                                  <a:pt x="89" y="546"/>
                                </a:lnTo>
                                <a:lnTo>
                                  <a:pt x="81" y="497"/>
                                </a:lnTo>
                                <a:lnTo>
                                  <a:pt x="90" y="496"/>
                                </a:lnTo>
                                <a:close/>
                                <a:moveTo>
                                  <a:pt x="104" y="578"/>
                                </a:moveTo>
                                <a:lnTo>
                                  <a:pt x="112" y="628"/>
                                </a:lnTo>
                                <a:lnTo>
                                  <a:pt x="102" y="629"/>
                                </a:lnTo>
                                <a:lnTo>
                                  <a:pt x="94" y="580"/>
                                </a:lnTo>
                                <a:lnTo>
                                  <a:pt x="104" y="578"/>
                                </a:lnTo>
                                <a:close/>
                                <a:moveTo>
                                  <a:pt x="117" y="661"/>
                                </a:moveTo>
                                <a:lnTo>
                                  <a:pt x="125" y="711"/>
                                </a:lnTo>
                                <a:lnTo>
                                  <a:pt x="116" y="712"/>
                                </a:lnTo>
                                <a:lnTo>
                                  <a:pt x="108" y="662"/>
                                </a:lnTo>
                                <a:lnTo>
                                  <a:pt x="117" y="661"/>
                                </a:lnTo>
                                <a:close/>
                                <a:moveTo>
                                  <a:pt x="131" y="744"/>
                                </a:moveTo>
                                <a:lnTo>
                                  <a:pt x="139" y="793"/>
                                </a:lnTo>
                                <a:lnTo>
                                  <a:pt x="129" y="795"/>
                                </a:lnTo>
                                <a:lnTo>
                                  <a:pt x="121" y="745"/>
                                </a:lnTo>
                                <a:lnTo>
                                  <a:pt x="131" y="744"/>
                                </a:lnTo>
                                <a:close/>
                                <a:moveTo>
                                  <a:pt x="144" y="826"/>
                                </a:moveTo>
                                <a:lnTo>
                                  <a:pt x="152" y="876"/>
                                </a:lnTo>
                                <a:lnTo>
                                  <a:pt x="143" y="877"/>
                                </a:lnTo>
                                <a:lnTo>
                                  <a:pt x="134" y="828"/>
                                </a:lnTo>
                                <a:lnTo>
                                  <a:pt x="144" y="826"/>
                                </a:lnTo>
                                <a:close/>
                                <a:moveTo>
                                  <a:pt x="158" y="909"/>
                                </a:moveTo>
                                <a:lnTo>
                                  <a:pt x="166" y="959"/>
                                </a:lnTo>
                                <a:lnTo>
                                  <a:pt x="156" y="960"/>
                                </a:lnTo>
                                <a:lnTo>
                                  <a:pt x="148" y="910"/>
                                </a:lnTo>
                                <a:lnTo>
                                  <a:pt x="158" y="909"/>
                                </a:lnTo>
                                <a:close/>
                                <a:moveTo>
                                  <a:pt x="171" y="992"/>
                                </a:moveTo>
                                <a:lnTo>
                                  <a:pt x="179" y="1041"/>
                                </a:lnTo>
                                <a:lnTo>
                                  <a:pt x="170" y="1043"/>
                                </a:lnTo>
                                <a:lnTo>
                                  <a:pt x="161" y="993"/>
                                </a:lnTo>
                                <a:lnTo>
                                  <a:pt x="171" y="992"/>
                                </a:lnTo>
                                <a:close/>
                                <a:moveTo>
                                  <a:pt x="185" y="1074"/>
                                </a:moveTo>
                                <a:lnTo>
                                  <a:pt x="193" y="1124"/>
                                </a:lnTo>
                                <a:lnTo>
                                  <a:pt x="183" y="1125"/>
                                </a:lnTo>
                                <a:lnTo>
                                  <a:pt x="175" y="1076"/>
                                </a:lnTo>
                                <a:lnTo>
                                  <a:pt x="185" y="1074"/>
                                </a:lnTo>
                                <a:close/>
                                <a:moveTo>
                                  <a:pt x="198" y="1157"/>
                                </a:moveTo>
                                <a:lnTo>
                                  <a:pt x="206" y="1207"/>
                                </a:lnTo>
                                <a:lnTo>
                                  <a:pt x="196" y="1208"/>
                                </a:lnTo>
                                <a:lnTo>
                                  <a:pt x="188" y="1158"/>
                                </a:lnTo>
                                <a:lnTo>
                                  <a:pt x="198" y="1157"/>
                                </a:lnTo>
                                <a:close/>
                                <a:moveTo>
                                  <a:pt x="212" y="1240"/>
                                </a:moveTo>
                                <a:lnTo>
                                  <a:pt x="220" y="1289"/>
                                </a:lnTo>
                                <a:lnTo>
                                  <a:pt x="210" y="1291"/>
                                </a:lnTo>
                                <a:lnTo>
                                  <a:pt x="202" y="1241"/>
                                </a:lnTo>
                                <a:lnTo>
                                  <a:pt x="212" y="1240"/>
                                </a:lnTo>
                                <a:close/>
                                <a:moveTo>
                                  <a:pt x="225" y="1322"/>
                                </a:moveTo>
                                <a:lnTo>
                                  <a:pt x="233" y="1372"/>
                                </a:lnTo>
                                <a:lnTo>
                                  <a:pt x="223" y="1373"/>
                                </a:lnTo>
                                <a:lnTo>
                                  <a:pt x="215" y="1324"/>
                                </a:lnTo>
                                <a:lnTo>
                                  <a:pt x="225" y="1322"/>
                                </a:lnTo>
                                <a:close/>
                                <a:moveTo>
                                  <a:pt x="238" y="1405"/>
                                </a:moveTo>
                                <a:lnTo>
                                  <a:pt x="241" y="1421"/>
                                </a:lnTo>
                                <a:lnTo>
                                  <a:pt x="231" y="1422"/>
                                </a:lnTo>
                                <a:lnTo>
                                  <a:pt x="229" y="1406"/>
                                </a:lnTo>
                                <a:lnTo>
                                  <a:pt x="238" y="14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Freeform 308"/>
                        <wps:cNvSpPr>
                          <a:spLocks noEditPoints="1"/>
                        </wps:cNvSpPr>
                        <wps:spPr bwMode="auto">
                          <a:xfrm>
                            <a:off x="913765" y="185420"/>
                            <a:ext cx="6350" cy="1092200"/>
                          </a:xfrm>
                          <a:custGeom>
                            <a:avLst/>
                            <a:gdLst>
                              <a:gd name="T0" fmla="*/ 10 w 10"/>
                              <a:gd name="T1" fmla="*/ 50 h 1720"/>
                              <a:gd name="T2" fmla="*/ 0 w 10"/>
                              <a:gd name="T3" fmla="*/ 0 h 1720"/>
                              <a:gd name="T4" fmla="*/ 10 w 10"/>
                              <a:gd name="T5" fmla="*/ 84 h 1720"/>
                              <a:gd name="T6" fmla="*/ 0 w 10"/>
                              <a:gd name="T7" fmla="*/ 134 h 1720"/>
                              <a:gd name="T8" fmla="*/ 10 w 10"/>
                              <a:gd name="T9" fmla="*/ 84 h 1720"/>
                              <a:gd name="T10" fmla="*/ 10 w 10"/>
                              <a:gd name="T11" fmla="*/ 217 h 1720"/>
                              <a:gd name="T12" fmla="*/ 0 w 10"/>
                              <a:gd name="T13" fmla="*/ 167 h 1720"/>
                              <a:gd name="T14" fmla="*/ 10 w 10"/>
                              <a:gd name="T15" fmla="*/ 251 h 1720"/>
                              <a:gd name="T16" fmla="*/ 0 w 10"/>
                              <a:gd name="T17" fmla="*/ 301 h 1720"/>
                              <a:gd name="T18" fmla="*/ 10 w 10"/>
                              <a:gd name="T19" fmla="*/ 251 h 1720"/>
                              <a:gd name="T20" fmla="*/ 10 w 10"/>
                              <a:gd name="T21" fmla="*/ 384 h 1720"/>
                              <a:gd name="T22" fmla="*/ 0 w 10"/>
                              <a:gd name="T23" fmla="*/ 334 h 1720"/>
                              <a:gd name="T24" fmla="*/ 10 w 10"/>
                              <a:gd name="T25" fmla="*/ 417 h 1720"/>
                              <a:gd name="T26" fmla="*/ 0 w 10"/>
                              <a:gd name="T27" fmla="*/ 468 h 1720"/>
                              <a:gd name="T28" fmla="*/ 10 w 10"/>
                              <a:gd name="T29" fmla="*/ 417 h 1720"/>
                              <a:gd name="T30" fmla="*/ 10 w 10"/>
                              <a:gd name="T31" fmla="*/ 551 h 1720"/>
                              <a:gd name="T32" fmla="*/ 0 w 10"/>
                              <a:gd name="T33" fmla="*/ 501 h 1720"/>
                              <a:gd name="T34" fmla="*/ 10 w 10"/>
                              <a:gd name="T35" fmla="*/ 584 h 1720"/>
                              <a:gd name="T36" fmla="*/ 0 w 10"/>
                              <a:gd name="T37" fmla="*/ 635 h 1720"/>
                              <a:gd name="T38" fmla="*/ 10 w 10"/>
                              <a:gd name="T39" fmla="*/ 584 h 1720"/>
                              <a:gd name="T40" fmla="*/ 10 w 10"/>
                              <a:gd name="T41" fmla="*/ 718 h 1720"/>
                              <a:gd name="T42" fmla="*/ 0 w 10"/>
                              <a:gd name="T43" fmla="*/ 668 h 1720"/>
                              <a:gd name="T44" fmla="*/ 10 w 10"/>
                              <a:gd name="T45" fmla="*/ 751 h 1720"/>
                              <a:gd name="T46" fmla="*/ 0 w 10"/>
                              <a:gd name="T47" fmla="*/ 801 h 1720"/>
                              <a:gd name="T48" fmla="*/ 10 w 10"/>
                              <a:gd name="T49" fmla="*/ 751 h 1720"/>
                              <a:gd name="T50" fmla="*/ 10 w 10"/>
                              <a:gd name="T51" fmla="*/ 885 h 1720"/>
                              <a:gd name="T52" fmla="*/ 0 w 10"/>
                              <a:gd name="T53" fmla="*/ 835 h 1720"/>
                              <a:gd name="T54" fmla="*/ 10 w 10"/>
                              <a:gd name="T55" fmla="*/ 918 h 1720"/>
                              <a:gd name="T56" fmla="*/ 0 w 10"/>
                              <a:gd name="T57" fmla="*/ 968 h 1720"/>
                              <a:gd name="T58" fmla="*/ 10 w 10"/>
                              <a:gd name="T59" fmla="*/ 918 h 1720"/>
                              <a:gd name="T60" fmla="*/ 10 w 10"/>
                              <a:gd name="T61" fmla="*/ 1052 h 1720"/>
                              <a:gd name="T62" fmla="*/ 0 w 10"/>
                              <a:gd name="T63" fmla="*/ 1002 h 1720"/>
                              <a:gd name="T64" fmla="*/ 10 w 10"/>
                              <a:gd name="T65" fmla="*/ 1085 h 1720"/>
                              <a:gd name="T66" fmla="*/ 0 w 10"/>
                              <a:gd name="T67" fmla="*/ 1135 h 1720"/>
                              <a:gd name="T68" fmla="*/ 10 w 10"/>
                              <a:gd name="T69" fmla="*/ 1085 h 1720"/>
                              <a:gd name="T70" fmla="*/ 10 w 10"/>
                              <a:gd name="T71" fmla="*/ 1219 h 1720"/>
                              <a:gd name="T72" fmla="*/ 0 w 10"/>
                              <a:gd name="T73" fmla="*/ 1169 h 1720"/>
                              <a:gd name="T74" fmla="*/ 10 w 10"/>
                              <a:gd name="T75" fmla="*/ 1252 h 1720"/>
                              <a:gd name="T76" fmla="*/ 0 w 10"/>
                              <a:gd name="T77" fmla="*/ 1302 h 1720"/>
                              <a:gd name="T78" fmla="*/ 10 w 10"/>
                              <a:gd name="T79" fmla="*/ 1252 h 1720"/>
                              <a:gd name="T80" fmla="*/ 10 w 10"/>
                              <a:gd name="T81" fmla="*/ 1386 h 1720"/>
                              <a:gd name="T82" fmla="*/ 0 w 10"/>
                              <a:gd name="T83" fmla="*/ 1336 h 1720"/>
                              <a:gd name="T84" fmla="*/ 10 w 10"/>
                              <a:gd name="T85" fmla="*/ 1419 h 1720"/>
                              <a:gd name="T86" fmla="*/ 0 w 10"/>
                              <a:gd name="T87" fmla="*/ 1469 h 1720"/>
                              <a:gd name="T88" fmla="*/ 10 w 10"/>
                              <a:gd name="T89" fmla="*/ 1419 h 1720"/>
                              <a:gd name="T90" fmla="*/ 10 w 10"/>
                              <a:gd name="T91" fmla="*/ 1553 h 1720"/>
                              <a:gd name="T92" fmla="*/ 0 w 10"/>
                              <a:gd name="T93" fmla="*/ 1503 h 1720"/>
                              <a:gd name="T94" fmla="*/ 10 w 10"/>
                              <a:gd name="T95" fmla="*/ 1586 h 1720"/>
                              <a:gd name="T96" fmla="*/ 0 w 10"/>
                              <a:gd name="T97" fmla="*/ 1636 h 1720"/>
                              <a:gd name="T98" fmla="*/ 10 w 10"/>
                              <a:gd name="T99" fmla="*/ 1586 h 1720"/>
                              <a:gd name="T100" fmla="*/ 10 w 10"/>
                              <a:gd name="T101" fmla="*/ 1720 h 1720"/>
                              <a:gd name="T102" fmla="*/ 0 w 10"/>
                              <a:gd name="T103" fmla="*/ 1670 h 17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0" h="1720">
                                <a:moveTo>
                                  <a:pt x="10" y="0"/>
                                </a:moveTo>
                                <a:lnTo>
                                  <a:pt x="10" y="50"/>
                                </a:lnTo>
                                <a:lnTo>
                                  <a:pt x="0" y="5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84"/>
                                </a:moveTo>
                                <a:lnTo>
                                  <a:pt x="10" y="134"/>
                                </a:lnTo>
                                <a:lnTo>
                                  <a:pt x="0" y="134"/>
                                </a:lnTo>
                                <a:lnTo>
                                  <a:pt x="0" y="84"/>
                                </a:lnTo>
                                <a:lnTo>
                                  <a:pt x="10" y="84"/>
                                </a:lnTo>
                                <a:close/>
                                <a:moveTo>
                                  <a:pt x="10" y="167"/>
                                </a:moveTo>
                                <a:lnTo>
                                  <a:pt x="10" y="217"/>
                                </a:lnTo>
                                <a:lnTo>
                                  <a:pt x="0" y="217"/>
                                </a:lnTo>
                                <a:lnTo>
                                  <a:pt x="0" y="167"/>
                                </a:lnTo>
                                <a:lnTo>
                                  <a:pt x="10" y="167"/>
                                </a:lnTo>
                                <a:close/>
                                <a:moveTo>
                                  <a:pt x="10" y="251"/>
                                </a:moveTo>
                                <a:lnTo>
                                  <a:pt x="10" y="301"/>
                                </a:lnTo>
                                <a:lnTo>
                                  <a:pt x="0" y="301"/>
                                </a:lnTo>
                                <a:lnTo>
                                  <a:pt x="0" y="251"/>
                                </a:lnTo>
                                <a:lnTo>
                                  <a:pt x="10" y="251"/>
                                </a:lnTo>
                                <a:close/>
                                <a:moveTo>
                                  <a:pt x="10" y="334"/>
                                </a:moveTo>
                                <a:lnTo>
                                  <a:pt x="10" y="384"/>
                                </a:lnTo>
                                <a:lnTo>
                                  <a:pt x="0" y="384"/>
                                </a:lnTo>
                                <a:lnTo>
                                  <a:pt x="0" y="334"/>
                                </a:lnTo>
                                <a:lnTo>
                                  <a:pt x="10" y="334"/>
                                </a:lnTo>
                                <a:close/>
                                <a:moveTo>
                                  <a:pt x="10" y="417"/>
                                </a:moveTo>
                                <a:lnTo>
                                  <a:pt x="10" y="468"/>
                                </a:lnTo>
                                <a:lnTo>
                                  <a:pt x="0" y="468"/>
                                </a:lnTo>
                                <a:lnTo>
                                  <a:pt x="0" y="417"/>
                                </a:lnTo>
                                <a:lnTo>
                                  <a:pt x="10" y="417"/>
                                </a:lnTo>
                                <a:close/>
                                <a:moveTo>
                                  <a:pt x="10" y="501"/>
                                </a:moveTo>
                                <a:lnTo>
                                  <a:pt x="10" y="551"/>
                                </a:lnTo>
                                <a:lnTo>
                                  <a:pt x="0" y="551"/>
                                </a:lnTo>
                                <a:lnTo>
                                  <a:pt x="0" y="501"/>
                                </a:lnTo>
                                <a:lnTo>
                                  <a:pt x="10" y="501"/>
                                </a:lnTo>
                                <a:close/>
                                <a:moveTo>
                                  <a:pt x="10" y="584"/>
                                </a:moveTo>
                                <a:lnTo>
                                  <a:pt x="10" y="635"/>
                                </a:lnTo>
                                <a:lnTo>
                                  <a:pt x="0" y="635"/>
                                </a:lnTo>
                                <a:lnTo>
                                  <a:pt x="0" y="584"/>
                                </a:lnTo>
                                <a:lnTo>
                                  <a:pt x="10" y="584"/>
                                </a:lnTo>
                                <a:close/>
                                <a:moveTo>
                                  <a:pt x="10" y="668"/>
                                </a:moveTo>
                                <a:lnTo>
                                  <a:pt x="10" y="718"/>
                                </a:lnTo>
                                <a:lnTo>
                                  <a:pt x="0" y="718"/>
                                </a:lnTo>
                                <a:lnTo>
                                  <a:pt x="0" y="668"/>
                                </a:lnTo>
                                <a:lnTo>
                                  <a:pt x="10" y="668"/>
                                </a:lnTo>
                                <a:close/>
                                <a:moveTo>
                                  <a:pt x="10" y="751"/>
                                </a:moveTo>
                                <a:lnTo>
                                  <a:pt x="10" y="801"/>
                                </a:lnTo>
                                <a:lnTo>
                                  <a:pt x="0" y="801"/>
                                </a:lnTo>
                                <a:lnTo>
                                  <a:pt x="0" y="751"/>
                                </a:lnTo>
                                <a:lnTo>
                                  <a:pt x="10" y="751"/>
                                </a:lnTo>
                                <a:close/>
                                <a:moveTo>
                                  <a:pt x="10" y="835"/>
                                </a:moveTo>
                                <a:lnTo>
                                  <a:pt x="10" y="885"/>
                                </a:lnTo>
                                <a:lnTo>
                                  <a:pt x="0" y="885"/>
                                </a:lnTo>
                                <a:lnTo>
                                  <a:pt x="0" y="835"/>
                                </a:lnTo>
                                <a:lnTo>
                                  <a:pt x="10" y="835"/>
                                </a:lnTo>
                                <a:close/>
                                <a:moveTo>
                                  <a:pt x="10" y="918"/>
                                </a:moveTo>
                                <a:lnTo>
                                  <a:pt x="10" y="968"/>
                                </a:lnTo>
                                <a:lnTo>
                                  <a:pt x="0" y="968"/>
                                </a:lnTo>
                                <a:lnTo>
                                  <a:pt x="0" y="918"/>
                                </a:lnTo>
                                <a:lnTo>
                                  <a:pt x="10" y="918"/>
                                </a:lnTo>
                                <a:close/>
                                <a:moveTo>
                                  <a:pt x="10" y="1002"/>
                                </a:moveTo>
                                <a:lnTo>
                                  <a:pt x="10" y="1052"/>
                                </a:lnTo>
                                <a:lnTo>
                                  <a:pt x="0" y="1052"/>
                                </a:lnTo>
                                <a:lnTo>
                                  <a:pt x="0" y="1002"/>
                                </a:lnTo>
                                <a:lnTo>
                                  <a:pt x="10" y="1002"/>
                                </a:lnTo>
                                <a:close/>
                                <a:moveTo>
                                  <a:pt x="10" y="1085"/>
                                </a:moveTo>
                                <a:lnTo>
                                  <a:pt x="10" y="1135"/>
                                </a:lnTo>
                                <a:lnTo>
                                  <a:pt x="0" y="1135"/>
                                </a:lnTo>
                                <a:lnTo>
                                  <a:pt x="0" y="1085"/>
                                </a:lnTo>
                                <a:lnTo>
                                  <a:pt x="10" y="1085"/>
                                </a:lnTo>
                                <a:close/>
                                <a:moveTo>
                                  <a:pt x="10" y="1169"/>
                                </a:moveTo>
                                <a:lnTo>
                                  <a:pt x="10" y="1219"/>
                                </a:lnTo>
                                <a:lnTo>
                                  <a:pt x="0" y="1219"/>
                                </a:lnTo>
                                <a:lnTo>
                                  <a:pt x="0" y="1169"/>
                                </a:lnTo>
                                <a:lnTo>
                                  <a:pt x="10" y="1169"/>
                                </a:lnTo>
                                <a:close/>
                                <a:moveTo>
                                  <a:pt x="10" y="1252"/>
                                </a:moveTo>
                                <a:lnTo>
                                  <a:pt x="10" y="1302"/>
                                </a:lnTo>
                                <a:lnTo>
                                  <a:pt x="0" y="1302"/>
                                </a:lnTo>
                                <a:lnTo>
                                  <a:pt x="0" y="1252"/>
                                </a:lnTo>
                                <a:lnTo>
                                  <a:pt x="10" y="1252"/>
                                </a:lnTo>
                                <a:close/>
                                <a:moveTo>
                                  <a:pt x="10" y="1336"/>
                                </a:moveTo>
                                <a:lnTo>
                                  <a:pt x="10" y="1386"/>
                                </a:lnTo>
                                <a:lnTo>
                                  <a:pt x="0" y="1386"/>
                                </a:lnTo>
                                <a:lnTo>
                                  <a:pt x="0" y="1336"/>
                                </a:lnTo>
                                <a:lnTo>
                                  <a:pt x="10" y="1336"/>
                                </a:lnTo>
                                <a:close/>
                                <a:moveTo>
                                  <a:pt x="10" y="1419"/>
                                </a:moveTo>
                                <a:lnTo>
                                  <a:pt x="10" y="1469"/>
                                </a:lnTo>
                                <a:lnTo>
                                  <a:pt x="0" y="1469"/>
                                </a:lnTo>
                                <a:lnTo>
                                  <a:pt x="0" y="1419"/>
                                </a:lnTo>
                                <a:lnTo>
                                  <a:pt x="10" y="1419"/>
                                </a:lnTo>
                                <a:close/>
                                <a:moveTo>
                                  <a:pt x="10" y="1503"/>
                                </a:moveTo>
                                <a:lnTo>
                                  <a:pt x="10" y="1553"/>
                                </a:lnTo>
                                <a:lnTo>
                                  <a:pt x="0" y="1553"/>
                                </a:lnTo>
                                <a:lnTo>
                                  <a:pt x="0" y="1503"/>
                                </a:lnTo>
                                <a:lnTo>
                                  <a:pt x="10" y="1503"/>
                                </a:lnTo>
                                <a:close/>
                                <a:moveTo>
                                  <a:pt x="10" y="1586"/>
                                </a:moveTo>
                                <a:lnTo>
                                  <a:pt x="10" y="1636"/>
                                </a:lnTo>
                                <a:lnTo>
                                  <a:pt x="0" y="1636"/>
                                </a:lnTo>
                                <a:lnTo>
                                  <a:pt x="0" y="1586"/>
                                </a:lnTo>
                                <a:lnTo>
                                  <a:pt x="10" y="1586"/>
                                </a:lnTo>
                                <a:close/>
                                <a:moveTo>
                                  <a:pt x="10" y="1670"/>
                                </a:moveTo>
                                <a:lnTo>
                                  <a:pt x="10" y="1720"/>
                                </a:lnTo>
                                <a:lnTo>
                                  <a:pt x="0" y="1720"/>
                                </a:lnTo>
                                <a:lnTo>
                                  <a:pt x="0" y="1670"/>
                                </a:lnTo>
                                <a:lnTo>
                                  <a:pt x="10" y="167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309"/>
                        <wps:cNvCnPr/>
                        <wps:spPr bwMode="auto">
                          <a:xfrm flipH="1">
                            <a:off x="769620" y="185420"/>
                            <a:ext cx="147320" cy="12922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Freeform 310"/>
                        <wps:cNvSpPr>
                          <a:spLocks noEditPoints="1"/>
                        </wps:cNvSpPr>
                        <wps:spPr bwMode="auto">
                          <a:xfrm>
                            <a:off x="767080" y="1092200"/>
                            <a:ext cx="294640" cy="386715"/>
                          </a:xfrm>
                          <a:custGeom>
                            <a:avLst/>
                            <a:gdLst>
                              <a:gd name="T0" fmla="*/ 0 w 464"/>
                              <a:gd name="T1" fmla="*/ 605 h 609"/>
                              <a:gd name="T2" fmla="*/ 32 w 464"/>
                              <a:gd name="T3" fmla="*/ 562 h 609"/>
                              <a:gd name="T4" fmla="*/ 40 w 464"/>
                              <a:gd name="T5" fmla="*/ 567 h 609"/>
                              <a:gd name="T6" fmla="*/ 8 w 464"/>
                              <a:gd name="T7" fmla="*/ 609 h 609"/>
                              <a:gd name="T8" fmla="*/ 0 w 464"/>
                              <a:gd name="T9" fmla="*/ 605 h 609"/>
                              <a:gd name="T10" fmla="*/ 53 w 464"/>
                              <a:gd name="T11" fmla="*/ 534 h 609"/>
                              <a:gd name="T12" fmla="*/ 85 w 464"/>
                              <a:gd name="T13" fmla="*/ 492 h 609"/>
                              <a:gd name="T14" fmla="*/ 93 w 464"/>
                              <a:gd name="T15" fmla="*/ 497 h 609"/>
                              <a:gd name="T16" fmla="*/ 61 w 464"/>
                              <a:gd name="T17" fmla="*/ 539 h 609"/>
                              <a:gd name="T18" fmla="*/ 53 w 464"/>
                              <a:gd name="T19" fmla="*/ 534 h 609"/>
                              <a:gd name="T20" fmla="*/ 106 w 464"/>
                              <a:gd name="T21" fmla="*/ 464 h 609"/>
                              <a:gd name="T22" fmla="*/ 138 w 464"/>
                              <a:gd name="T23" fmla="*/ 422 h 609"/>
                              <a:gd name="T24" fmla="*/ 146 w 464"/>
                              <a:gd name="T25" fmla="*/ 426 h 609"/>
                              <a:gd name="T26" fmla="*/ 114 w 464"/>
                              <a:gd name="T27" fmla="*/ 469 h 609"/>
                              <a:gd name="T28" fmla="*/ 106 w 464"/>
                              <a:gd name="T29" fmla="*/ 464 h 609"/>
                              <a:gd name="T30" fmla="*/ 159 w 464"/>
                              <a:gd name="T31" fmla="*/ 394 h 609"/>
                              <a:gd name="T32" fmla="*/ 191 w 464"/>
                              <a:gd name="T33" fmla="*/ 352 h 609"/>
                              <a:gd name="T34" fmla="*/ 199 w 464"/>
                              <a:gd name="T35" fmla="*/ 356 h 609"/>
                              <a:gd name="T36" fmla="*/ 167 w 464"/>
                              <a:gd name="T37" fmla="*/ 398 h 609"/>
                              <a:gd name="T38" fmla="*/ 159 w 464"/>
                              <a:gd name="T39" fmla="*/ 394 h 609"/>
                              <a:gd name="T40" fmla="*/ 212 w 464"/>
                              <a:gd name="T41" fmla="*/ 324 h 609"/>
                              <a:gd name="T42" fmla="*/ 244 w 464"/>
                              <a:gd name="T43" fmla="*/ 281 h 609"/>
                              <a:gd name="T44" fmla="*/ 252 w 464"/>
                              <a:gd name="T45" fmla="*/ 286 h 609"/>
                              <a:gd name="T46" fmla="*/ 220 w 464"/>
                              <a:gd name="T47" fmla="*/ 328 h 609"/>
                              <a:gd name="T48" fmla="*/ 212 w 464"/>
                              <a:gd name="T49" fmla="*/ 324 h 609"/>
                              <a:gd name="T50" fmla="*/ 265 w 464"/>
                              <a:gd name="T51" fmla="*/ 253 h 609"/>
                              <a:gd name="T52" fmla="*/ 297 w 464"/>
                              <a:gd name="T53" fmla="*/ 211 h 609"/>
                              <a:gd name="T54" fmla="*/ 305 w 464"/>
                              <a:gd name="T55" fmla="*/ 216 h 609"/>
                              <a:gd name="T56" fmla="*/ 273 w 464"/>
                              <a:gd name="T57" fmla="*/ 258 h 609"/>
                              <a:gd name="T58" fmla="*/ 265 w 464"/>
                              <a:gd name="T59" fmla="*/ 253 h 609"/>
                              <a:gd name="T60" fmla="*/ 318 w 464"/>
                              <a:gd name="T61" fmla="*/ 183 h 609"/>
                              <a:gd name="T62" fmla="*/ 350 w 464"/>
                              <a:gd name="T63" fmla="*/ 141 h 609"/>
                              <a:gd name="T64" fmla="*/ 358 w 464"/>
                              <a:gd name="T65" fmla="*/ 145 h 609"/>
                              <a:gd name="T66" fmla="*/ 326 w 464"/>
                              <a:gd name="T67" fmla="*/ 188 h 609"/>
                              <a:gd name="T68" fmla="*/ 318 w 464"/>
                              <a:gd name="T69" fmla="*/ 183 h 609"/>
                              <a:gd name="T70" fmla="*/ 371 w 464"/>
                              <a:gd name="T71" fmla="*/ 113 h 609"/>
                              <a:gd name="T72" fmla="*/ 403 w 464"/>
                              <a:gd name="T73" fmla="*/ 71 h 609"/>
                              <a:gd name="T74" fmla="*/ 411 w 464"/>
                              <a:gd name="T75" fmla="*/ 75 h 609"/>
                              <a:gd name="T76" fmla="*/ 379 w 464"/>
                              <a:gd name="T77" fmla="*/ 117 h 609"/>
                              <a:gd name="T78" fmla="*/ 371 w 464"/>
                              <a:gd name="T79" fmla="*/ 113 h 609"/>
                              <a:gd name="T80" fmla="*/ 424 w 464"/>
                              <a:gd name="T81" fmla="*/ 42 h 609"/>
                              <a:gd name="T82" fmla="*/ 456 w 464"/>
                              <a:gd name="T83" fmla="*/ 0 h 609"/>
                              <a:gd name="T84" fmla="*/ 464 w 464"/>
                              <a:gd name="T85" fmla="*/ 5 h 609"/>
                              <a:gd name="T86" fmla="*/ 432 w 464"/>
                              <a:gd name="T87" fmla="*/ 47 h 609"/>
                              <a:gd name="T88" fmla="*/ 424 w 464"/>
                              <a:gd name="T89" fmla="*/ 42 h 6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464" h="609">
                                <a:moveTo>
                                  <a:pt x="0" y="605"/>
                                </a:moveTo>
                                <a:lnTo>
                                  <a:pt x="32" y="562"/>
                                </a:lnTo>
                                <a:lnTo>
                                  <a:pt x="40" y="567"/>
                                </a:lnTo>
                                <a:lnTo>
                                  <a:pt x="8" y="609"/>
                                </a:lnTo>
                                <a:lnTo>
                                  <a:pt x="0" y="605"/>
                                </a:lnTo>
                                <a:close/>
                                <a:moveTo>
                                  <a:pt x="53" y="534"/>
                                </a:moveTo>
                                <a:lnTo>
                                  <a:pt x="85" y="492"/>
                                </a:lnTo>
                                <a:lnTo>
                                  <a:pt x="93" y="497"/>
                                </a:lnTo>
                                <a:lnTo>
                                  <a:pt x="61" y="539"/>
                                </a:lnTo>
                                <a:lnTo>
                                  <a:pt x="53" y="534"/>
                                </a:lnTo>
                                <a:close/>
                                <a:moveTo>
                                  <a:pt x="106" y="464"/>
                                </a:moveTo>
                                <a:lnTo>
                                  <a:pt x="138" y="422"/>
                                </a:lnTo>
                                <a:lnTo>
                                  <a:pt x="146" y="426"/>
                                </a:lnTo>
                                <a:lnTo>
                                  <a:pt x="114" y="469"/>
                                </a:lnTo>
                                <a:lnTo>
                                  <a:pt x="106" y="464"/>
                                </a:lnTo>
                                <a:close/>
                                <a:moveTo>
                                  <a:pt x="159" y="394"/>
                                </a:moveTo>
                                <a:lnTo>
                                  <a:pt x="191" y="352"/>
                                </a:lnTo>
                                <a:lnTo>
                                  <a:pt x="199" y="356"/>
                                </a:lnTo>
                                <a:lnTo>
                                  <a:pt x="167" y="398"/>
                                </a:lnTo>
                                <a:lnTo>
                                  <a:pt x="159" y="394"/>
                                </a:lnTo>
                                <a:close/>
                                <a:moveTo>
                                  <a:pt x="212" y="324"/>
                                </a:moveTo>
                                <a:lnTo>
                                  <a:pt x="244" y="281"/>
                                </a:lnTo>
                                <a:lnTo>
                                  <a:pt x="252" y="286"/>
                                </a:lnTo>
                                <a:lnTo>
                                  <a:pt x="220" y="328"/>
                                </a:lnTo>
                                <a:lnTo>
                                  <a:pt x="212" y="324"/>
                                </a:lnTo>
                                <a:close/>
                                <a:moveTo>
                                  <a:pt x="265" y="253"/>
                                </a:moveTo>
                                <a:lnTo>
                                  <a:pt x="297" y="211"/>
                                </a:lnTo>
                                <a:lnTo>
                                  <a:pt x="305" y="216"/>
                                </a:lnTo>
                                <a:lnTo>
                                  <a:pt x="273" y="258"/>
                                </a:lnTo>
                                <a:lnTo>
                                  <a:pt x="265" y="253"/>
                                </a:lnTo>
                                <a:close/>
                                <a:moveTo>
                                  <a:pt x="318" y="183"/>
                                </a:moveTo>
                                <a:lnTo>
                                  <a:pt x="350" y="141"/>
                                </a:lnTo>
                                <a:lnTo>
                                  <a:pt x="358" y="145"/>
                                </a:lnTo>
                                <a:lnTo>
                                  <a:pt x="326" y="188"/>
                                </a:lnTo>
                                <a:lnTo>
                                  <a:pt x="318" y="183"/>
                                </a:lnTo>
                                <a:close/>
                                <a:moveTo>
                                  <a:pt x="371" y="113"/>
                                </a:moveTo>
                                <a:lnTo>
                                  <a:pt x="403" y="71"/>
                                </a:lnTo>
                                <a:lnTo>
                                  <a:pt x="411" y="75"/>
                                </a:lnTo>
                                <a:lnTo>
                                  <a:pt x="379" y="117"/>
                                </a:lnTo>
                                <a:lnTo>
                                  <a:pt x="371" y="113"/>
                                </a:lnTo>
                                <a:close/>
                                <a:moveTo>
                                  <a:pt x="424" y="42"/>
                                </a:moveTo>
                                <a:lnTo>
                                  <a:pt x="456" y="0"/>
                                </a:lnTo>
                                <a:lnTo>
                                  <a:pt x="464" y="5"/>
                                </a:lnTo>
                                <a:lnTo>
                                  <a:pt x="432" y="47"/>
                                </a:lnTo>
                                <a:lnTo>
                                  <a:pt x="424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Freeform 311"/>
                        <wps:cNvSpPr>
                          <a:spLocks noEditPoints="1"/>
                        </wps:cNvSpPr>
                        <wps:spPr bwMode="auto">
                          <a:xfrm>
                            <a:off x="212725" y="1085215"/>
                            <a:ext cx="851535" cy="200025"/>
                          </a:xfrm>
                          <a:custGeom>
                            <a:avLst/>
                            <a:gdLst>
                              <a:gd name="T0" fmla="*/ 57 w 1341"/>
                              <a:gd name="T1" fmla="*/ 294 h 315"/>
                              <a:gd name="T2" fmla="*/ 2 w 1341"/>
                              <a:gd name="T3" fmla="*/ 315 h 315"/>
                              <a:gd name="T4" fmla="*/ 95 w 1341"/>
                              <a:gd name="T5" fmla="*/ 285 h 315"/>
                              <a:gd name="T6" fmla="*/ 154 w 1341"/>
                              <a:gd name="T7" fmla="*/ 280 h 315"/>
                              <a:gd name="T8" fmla="*/ 95 w 1341"/>
                              <a:gd name="T9" fmla="*/ 285 h 315"/>
                              <a:gd name="T10" fmla="*/ 246 w 1341"/>
                              <a:gd name="T11" fmla="*/ 250 h 315"/>
                              <a:gd name="T12" fmla="*/ 192 w 1341"/>
                              <a:gd name="T13" fmla="*/ 272 h 315"/>
                              <a:gd name="T14" fmla="*/ 284 w 1341"/>
                              <a:gd name="T15" fmla="*/ 242 h 315"/>
                              <a:gd name="T16" fmla="*/ 344 w 1341"/>
                              <a:gd name="T17" fmla="*/ 237 h 315"/>
                              <a:gd name="T18" fmla="*/ 284 w 1341"/>
                              <a:gd name="T19" fmla="*/ 242 h 315"/>
                              <a:gd name="T20" fmla="*/ 436 w 1341"/>
                              <a:gd name="T21" fmla="*/ 207 h 315"/>
                              <a:gd name="T22" fmla="*/ 382 w 1341"/>
                              <a:gd name="T23" fmla="*/ 228 h 315"/>
                              <a:gd name="T24" fmla="*/ 474 w 1341"/>
                              <a:gd name="T25" fmla="*/ 198 h 315"/>
                              <a:gd name="T26" fmla="*/ 533 w 1341"/>
                              <a:gd name="T27" fmla="*/ 193 h 315"/>
                              <a:gd name="T28" fmla="*/ 474 w 1341"/>
                              <a:gd name="T29" fmla="*/ 198 h 315"/>
                              <a:gd name="T30" fmla="*/ 626 w 1341"/>
                              <a:gd name="T31" fmla="*/ 164 h 315"/>
                              <a:gd name="T32" fmla="*/ 571 w 1341"/>
                              <a:gd name="T33" fmla="*/ 185 h 315"/>
                              <a:gd name="T34" fmla="*/ 664 w 1341"/>
                              <a:gd name="T35" fmla="*/ 155 h 315"/>
                              <a:gd name="T36" fmla="*/ 723 w 1341"/>
                              <a:gd name="T37" fmla="*/ 150 h 315"/>
                              <a:gd name="T38" fmla="*/ 664 w 1341"/>
                              <a:gd name="T39" fmla="*/ 155 h 315"/>
                              <a:gd name="T40" fmla="*/ 815 w 1341"/>
                              <a:gd name="T41" fmla="*/ 120 h 315"/>
                              <a:gd name="T42" fmla="*/ 761 w 1341"/>
                              <a:gd name="T43" fmla="*/ 141 h 315"/>
                              <a:gd name="T44" fmla="*/ 853 w 1341"/>
                              <a:gd name="T45" fmla="*/ 111 h 315"/>
                              <a:gd name="T46" fmla="*/ 913 w 1341"/>
                              <a:gd name="T47" fmla="*/ 106 h 315"/>
                              <a:gd name="T48" fmla="*/ 853 w 1341"/>
                              <a:gd name="T49" fmla="*/ 111 h 315"/>
                              <a:gd name="T50" fmla="*/ 1005 w 1341"/>
                              <a:gd name="T51" fmla="*/ 77 h 315"/>
                              <a:gd name="T52" fmla="*/ 951 w 1341"/>
                              <a:gd name="T53" fmla="*/ 98 h 315"/>
                              <a:gd name="T54" fmla="*/ 1043 w 1341"/>
                              <a:gd name="T55" fmla="*/ 68 h 315"/>
                              <a:gd name="T56" fmla="*/ 1102 w 1341"/>
                              <a:gd name="T57" fmla="*/ 63 h 315"/>
                              <a:gd name="T58" fmla="*/ 1043 w 1341"/>
                              <a:gd name="T59" fmla="*/ 68 h 315"/>
                              <a:gd name="T60" fmla="*/ 1195 w 1341"/>
                              <a:gd name="T61" fmla="*/ 33 h 315"/>
                              <a:gd name="T62" fmla="*/ 1140 w 1341"/>
                              <a:gd name="T63" fmla="*/ 54 h 315"/>
                              <a:gd name="T64" fmla="*/ 1233 w 1341"/>
                              <a:gd name="T65" fmla="*/ 25 h 315"/>
                              <a:gd name="T66" fmla="*/ 1292 w 1341"/>
                              <a:gd name="T67" fmla="*/ 19 h 315"/>
                              <a:gd name="T68" fmla="*/ 1233 w 1341"/>
                              <a:gd name="T69" fmla="*/ 25 h 315"/>
                              <a:gd name="T70" fmla="*/ 1339 w 1341"/>
                              <a:gd name="T71" fmla="*/ 0 h 315"/>
                              <a:gd name="T72" fmla="*/ 1330 w 1341"/>
                              <a:gd name="T73" fmla="*/ 11 h 3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341" h="315">
                                <a:moveTo>
                                  <a:pt x="0" y="307"/>
                                </a:moveTo>
                                <a:lnTo>
                                  <a:pt x="57" y="294"/>
                                </a:lnTo>
                                <a:lnTo>
                                  <a:pt x="59" y="302"/>
                                </a:lnTo>
                                <a:lnTo>
                                  <a:pt x="2" y="315"/>
                                </a:lnTo>
                                <a:lnTo>
                                  <a:pt x="0" y="307"/>
                                </a:lnTo>
                                <a:close/>
                                <a:moveTo>
                                  <a:pt x="95" y="285"/>
                                </a:moveTo>
                                <a:lnTo>
                                  <a:pt x="152" y="272"/>
                                </a:lnTo>
                                <a:lnTo>
                                  <a:pt x="154" y="280"/>
                                </a:lnTo>
                                <a:lnTo>
                                  <a:pt x="97" y="293"/>
                                </a:lnTo>
                                <a:lnTo>
                                  <a:pt x="95" y="285"/>
                                </a:lnTo>
                                <a:close/>
                                <a:moveTo>
                                  <a:pt x="190" y="264"/>
                                </a:moveTo>
                                <a:lnTo>
                                  <a:pt x="246" y="250"/>
                                </a:lnTo>
                                <a:lnTo>
                                  <a:pt x="249" y="259"/>
                                </a:lnTo>
                                <a:lnTo>
                                  <a:pt x="192" y="272"/>
                                </a:lnTo>
                                <a:lnTo>
                                  <a:pt x="190" y="264"/>
                                </a:lnTo>
                                <a:close/>
                                <a:moveTo>
                                  <a:pt x="284" y="242"/>
                                </a:moveTo>
                                <a:lnTo>
                                  <a:pt x="341" y="229"/>
                                </a:lnTo>
                                <a:lnTo>
                                  <a:pt x="344" y="237"/>
                                </a:lnTo>
                                <a:lnTo>
                                  <a:pt x="287" y="250"/>
                                </a:lnTo>
                                <a:lnTo>
                                  <a:pt x="284" y="242"/>
                                </a:lnTo>
                                <a:close/>
                                <a:moveTo>
                                  <a:pt x="379" y="220"/>
                                </a:moveTo>
                                <a:lnTo>
                                  <a:pt x="436" y="207"/>
                                </a:lnTo>
                                <a:lnTo>
                                  <a:pt x="439" y="215"/>
                                </a:lnTo>
                                <a:lnTo>
                                  <a:pt x="382" y="228"/>
                                </a:lnTo>
                                <a:lnTo>
                                  <a:pt x="379" y="220"/>
                                </a:lnTo>
                                <a:close/>
                                <a:moveTo>
                                  <a:pt x="474" y="198"/>
                                </a:moveTo>
                                <a:lnTo>
                                  <a:pt x="531" y="185"/>
                                </a:lnTo>
                                <a:lnTo>
                                  <a:pt x="533" y="193"/>
                                </a:lnTo>
                                <a:lnTo>
                                  <a:pt x="477" y="206"/>
                                </a:lnTo>
                                <a:lnTo>
                                  <a:pt x="474" y="198"/>
                                </a:lnTo>
                                <a:close/>
                                <a:moveTo>
                                  <a:pt x="569" y="177"/>
                                </a:moveTo>
                                <a:lnTo>
                                  <a:pt x="626" y="164"/>
                                </a:lnTo>
                                <a:lnTo>
                                  <a:pt x="628" y="172"/>
                                </a:lnTo>
                                <a:lnTo>
                                  <a:pt x="571" y="185"/>
                                </a:lnTo>
                                <a:lnTo>
                                  <a:pt x="569" y="177"/>
                                </a:lnTo>
                                <a:close/>
                                <a:moveTo>
                                  <a:pt x="664" y="155"/>
                                </a:moveTo>
                                <a:lnTo>
                                  <a:pt x="721" y="142"/>
                                </a:lnTo>
                                <a:lnTo>
                                  <a:pt x="723" y="150"/>
                                </a:lnTo>
                                <a:lnTo>
                                  <a:pt x="666" y="163"/>
                                </a:lnTo>
                                <a:lnTo>
                                  <a:pt x="664" y="155"/>
                                </a:lnTo>
                                <a:close/>
                                <a:moveTo>
                                  <a:pt x="758" y="133"/>
                                </a:moveTo>
                                <a:lnTo>
                                  <a:pt x="815" y="120"/>
                                </a:lnTo>
                                <a:lnTo>
                                  <a:pt x="818" y="128"/>
                                </a:lnTo>
                                <a:lnTo>
                                  <a:pt x="761" y="141"/>
                                </a:lnTo>
                                <a:lnTo>
                                  <a:pt x="758" y="133"/>
                                </a:lnTo>
                                <a:close/>
                                <a:moveTo>
                                  <a:pt x="853" y="111"/>
                                </a:moveTo>
                                <a:lnTo>
                                  <a:pt x="910" y="98"/>
                                </a:lnTo>
                                <a:lnTo>
                                  <a:pt x="913" y="106"/>
                                </a:lnTo>
                                <a:lnTo>
                                  <a:pt x="856" y="119"/>
                                </a:lnTo>
                                <a:lnTo>
                                  <a:pt x="853" y="111"/>
                                </a:lnTo>
                                <a:close/>
                                <a:moveTo>
                                  <a:pt x="948" y="90"/>
                                </a:moveTo>
                                <a:lnTo>
                                  <a:pt x="1005" y="77"/>
                                </a:lnTo>
                                <a:lnTo>
                                  <a:pt x="1008" y="85"/>
                                </a:lnTo>
                                <a:lnTo>
                                  <a:pt x="951" y="98"/>
                                </a:lnTo>
                                <a:lnTo>
                                  <a:pt x="948" y="90"/>
                                </a:lnTo>
                                <a:close/>
                                <a:moveTo>
                                  <a:pt x="1043" y="68"/>
                                </a:moveTo>
                                <a:lnTo>
                                  <a:pt x="1100" y="55"/>
                                </a:lnTo>
                                <a:lnTo>
                                  <a:pt x="1102" y="63"/>
                                </a:lnTo>
                                <a:lnTo>
                                  <a:pt x="1046" y="76"/>
                                </a:lnTo>
                                <a:lnTo>
                                  <a:pt x="1043" y="68"/>
                                </a:lnTo>
                                <a:close/>
                                <a:moveTo>
                                  <a:pt x="1138" y="46"/>
                                </a:moveTo>
                                <a:lnTo>
                                  <a:pt x="1195" y="33"/>
                                </a:lnTo>
                                <a:lnTo>
                                  <a:pt x="1197" y="41"/>
                                </a:lnTo>
                                <a:lnTo>
                                  <a:pt x="1140" y="54"/>
                                </a:lnTo>
                                <a:lnTo>
                                  <a:pt x="1138" y="46"/>
                                </a:lnTo>
                                <a:close/>
                                <a:moveTo>
                                  <a:pt x="1233" y="25"/>
                                </a:moveTo>
                                <a:lnTo>
                                  <a:pt x="1289" y="11"/>
                                </a:lnTo>
                                <a:lnTo>
                                  <a:pt x="1292" y="19"/>
                                </a:lnTo>
                                <a:lnTo>
                                  <a:pt x="1235" y="33"/>
                                </a:lnTo>
                                <a:lnTo>
                                  <a:pt x="1233" y="25"/>
                                </a:lnTo>
                                <a:close/>
                                <a:moveTo>
                                  <a:pt x="1327" y="3"/>
                                </a:moveTo>
                                <a:lnTo>
                                  <a:pt x="1339" y="0"/>
                                </a:lnTo>
                                <a:lnTo>
                                  <a:pt x="1341" y="8"/>
                                </a:lnTo>
                                <a:lnTo>
                                  <a:pt x="1330" y="11"/>
                                </a:lnTo>
                                <a:lnTo>
                                  <a:pt x="1327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Freeform 312"/>
                        <wps:cNvSpPr>
                          <a:spLocks noEditPoints="1"/>
                        </wps:cNvSpPr>
                        <wps:spPr bwMode="auto">
                          <a:xfrm>
                            <a:off x="1062355" y="1085215"/>
                            <a:ext cx="556260" cy="198755"/>
                          </a:xfrm>
                          <a:custGeom>
                            <a:avLst/>
                            <a:gdLst>
                              <a:gd name="T0" fmla="*/ 4 w 876"/>
                              <a:gd name="T1" fmla="*/ 0 h 313"/>
                              <a:gd name="T2" fmla="*/ 59 w 876"/>
                              <a:gd name="T3" fmla="*/ 19 h 313"/>
                              <a:gd name="T4" fmla="*/ 55 w 876"/>
                              <a:gd name="T5" fmla="*/ 27 h 313"/>
                              <a:gd name="T6" fmla="*/ 0 w 876"/>
                              <a:gd name="T7" fmla="*/ 8 h 313"/>
                              <a:gd name="T8" fmla="*/ 4 w 876"/>
                              <a:gd name="T9" fmla="*/ 0 h 313"/>
                              <a:gd name="T10" fmla="*/ 95 w 876"/>
                              <a:gd name="T11" fmla="*/ 32 h 313"/>
                              <a:gd name="T12" fmla="*/ 149 w 876"/>
                              <a:gd name="T13" fmla="*/ 51 h 313"/>
                              <a:gd name="T14" fmla="*/ 146 w 876"/>
                              <a:gd name="T15" fmla="*/ 59 h 313"/>
                              <a:gd name="T16" fmla="*/ 91 w 876"/>
                              <a:gd name="T17" fmla="*/ 40 h 313"/>
                              <a:gd name="T18" fmla="*/ 95 w 876"/>
                              <a:gd name="T19" fmla="*/ 32 h 313"/>
                              <a:gd name="T20" fmla="*/ 186 w 876"/>
                              <a:gd name="T21" fmla="*/ 64 h 313"/>
                              <a:gd name="T22" fmla="*/ 240 w 876"/>
                              <a:gd name="T23" fmla="*/ 83 h 313"/>
                              <a:gd name="T24" fmla="*/ 236 w 876"/>
                              <a:gd name="T25" fmla="*/ 91 h 313"/>
                              <a:gd name="T26" fmla="*/ 182 w 876"/>
                              <a:gd name="T27" fmla="*/ 72 h 313"/>
                              <a:gd name="T28" fmla="*/ 186 w 876"/>
                              <a:gd name="T29" fmla="*/ 64 h 313"/>
                              <a:gd name="T30" fmla="*/ 276 w 876"/>
                              <a:gd name="T31" fmla="*/ 96 h 313"/>
                              <a:gd name="T32" fmla="*/ 331 w 876"/>
                              <a:gd name="T33" fmla="*/ 115 h 313"/>
                              <a:gd name="T34" fmla="*/ 327 w 876"/>
                              <a:gd name="T35" fmla="*/ 122 h 313"/>
                              <a:gd name="T36" fmla="*/ 273 w 876"/>
                              <a:gd name="T37" fmla="*/ 103 h 313"/>
                              <a:gd name="T38" fmla="*/ 276 w 876"/>
                              <a:gd name="T39" fmla="*/ 96 h 313"/>
                              <a:gd name="T40" fmla="*/ 367 w 876"/>
                              <a:gd name="T41" fmla="*/ 128 h 313"/>
                              <a:gd name="T42" fmla="*/ 422 w 876"/>
                              <a:gd name="T43" fmla="*/ 147 h 313"/>
                              <a:gd name="T44" fmla="*/ 418 w 876"/>
                              <a:gd name="T45" fmla="*/ 154 h 313"/>
                              <a:gd name="T46" fmla="*/ 364 w 876"/>
                              <a:gd name="T47" fmla="*/ 135 h 313"/>
                              <a:gd name="T48" fmla="*/ 367 w 876"/>
                              <a:gd name="T49" fmla="*/ 128 h 313"/>
                              <a:gd name="T50" fmla="*/ 458 w 876"/>
                              <a:gd name="T51" fmla="*/ 159 h 313"/>
                              <a:gd name="T52" fmla="*/ 513 w 876"/>
                              <a:gd name="T53" fmla="*/ 178 h 313"/>
                              <a:gd name="T54" fmla="*/ 509 w 876"/>
                              <a:gd name="T55" fmla="*/ 186 h 313"/>
                              <a:gd name="T56" fmla="*/ 454 w 876"/>
                              <a:gd name="T57" fmla="*/ 167 h 313"/>
                              <a:gd name="T58" fmla="*/ 458 w 876"/>
                              <a:gd name="T59" fmla="*/ 159 h 313"/>
                              <a:gd name="T60" fmla="*/ 549 w 876"/>
                              <a:gd name="T61" fmla="*/ 191 h 313"/>
                              <a:gd name="T62" fmla="*/ 603 w 876"/>
                              <a:gd name="T63" fmla="*/ 210 h 313"/>
                              <a:gd name="T64" fmla="*/ 600 w 876"/>
                              <a:gd name="T65" fmla="*/ 218 h 313"/>
                              <a:gd name="T66" fmla="*/ 545 w 876"/>
                              <a:gd name="T67" fmla="*/ 199 h 313"/>
                              <a:gd name="T68" fmla="*/ 549 w 876"/>
                              <a:gd name="T69" fmla="*/ 191 h 313"/>
                              <a:gd name="T70" fmla="*/ 640 w 876"/>
                              <a:gd name="T71" fmla="*/ 223 h 313"/>
                              <a:gd name="T72" fmla="*/ 694 w 876"/>
                              <a:gd name="T73" fmla="*/ 242 h 313"/>
                              <a:gd name="T74" fmla="*/ 690 w 876"/>
                              <a:gd name="T75" fmla="*/ 250 h 313"/>
                              <a:gd name="T76" fmla="*/ 636 w 876"/>
                              <a:gd name="T77" fmla="*/ 231 h 313"/>
                              <a:gd name="T78" fmla="*/ 640 w 876"/>
                              <a:gd name="T79" fmla="*/ 223 h 313"/>
                              <a:gd name="T80" fmla="*/ 730 w 876"/>
                              <a:gd name="T81" fmla="*/ 255 h 313"/>
                              <a:gd name="T82" fmla="*/ 785 w 876"/>
                              <a:gd name="T83" fmla="*/ 274 h 313"/>
                              <a:gd name="T84" fmla="*/ 781 w 876"/>
                              <a:gd name="T85" fmla="*/ 282 h 313"/>
                              <a:gd name="T86" fmla="*/ 727 w 876"/>
                              <a:gd name="T87" fmla="*/ 262 h 313"/>
                              <a:gd name="T88" fmla="*/ 730 w 876"/>
                              <a:gd name="T89" fmla="*/ 255 h 313"/>
                              <a:gd name="T90" fmla="*/ 821 w 876"/>
                              <a:gd name="T91" fmla="*/ 287 h 313"/>
                              <a:gd name="T92" fmla="*/ 876 w 876"/>
                              <a:gd name="T93" fmla="*/ 306 h 313"/>
                              <a:gd name="T94" fmla="*/ 872 w 876"/>
                              <a:gd name="T95" fmla="*/ 313 h 313"/>
                              <a:gd name="T96" fmla="*/ 817 w 876"/>
                              <a:gd name="T97" fmla="*/ 294 h 313"/>
                              <a:gd name="T98" fmla="*/ 821 w 876"/>
                              <a:gd name="T99" fmla="*/ 287 h 3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76" h="313">
                                <a:moveTo>
                                  <a:pt x="4" y="0"/>
                                </a:moveTo>
                                <a:lnTo>
                                  <a:pt x="59" y="19"/>
                                </a:lnTo>
                                <a:lnTo>
                                  <a:pt x="55" y="27"/>
                                </a:lnTo>
                                <a:lnTo>
                                  <a:pt x="0" y="8"/>
                                </a:lnTo>
                                <a:lnTo>
                                  <a:pt x="4" y="0"/>
                                </a:lnTo>
                                <a:close/>
                                <a:moveTo>
                                  <a:pt x="95" y="32"/>
                                </a:moveTo>
                                <a:lnTo>
                                  <a:pt x="149" y="51"/>
                                </a:lnTo>
                                <a:lnTo>
                                  <a:pt x="146" y="59"/>
                                </a:lnTo>
                                <a:lnTo>
                                  <a:pt x="91" y="40"/>
                                </a:lnTo>
                                <a:lnTo>
                                  <a:pt x="95" y="32"/>
                                </a:lnTo>
                                <a:close/>
                                <a:moveTo>
                                  <a:pt x="186" y="64"/>
                                </a:moveTo>
                                <a:lnTo>
                                  <a:pt x="240" y="83"/>
                                </a:lnTo>
                                <a:lnTo>
                                  <a:pt x="236" y="91"/>
                                </a:lnTo>
                                <a:lnTo>
                                  <a:pt x="182" y="72"/>
                                </a:lnTo>
                                <a:lnTo>
                                  <a:pt x="186" y="64"/>
                                </a:lnTo>
                                <a:close/>
                                <a:moveTo>
                                  <a:pt x="276" y="96"/>
                                </a:moveTo>
                                <a:lnTo>
                                  <a:pt x="331" y="115"/>
                                </a:lnTo>
                                <a:lnTo>
                                  <a:pt x="327" y="122"/>
                                </a:lnTo>
                                <a:lnTo>
                                  <a:pt x="273" y="103"/>
                                </a:lnTo>
                                <a:lnTo>
                                  <a:pt x="276" y="96"/>
                                </a:lnTo>
                                <a:close/>
                                <a:moveTo>
                                  <a:pt x="367" y="128"/>
                                </a:moveTo>
                                <a:lnTo>
                                  <a:pt x="422" y="147"/>
                                </a:lnTo>
                                <a:lnTo>
                                  <a:pt x="418" y="154"/>
                                </a:lnTo>
                                <a:lnTo>
                                  <a:pt x="364" y="135"/>
                                </a:lnTo>
                                <a:lnTo>
                                  <a:pt x="367" y="128"/>
                                </a:lnTo>
                                <a:close/>
                                <a:moveTo>
                                  <a:pt x="458" y="159"/>
                                </a:moveTo>
                                <a:lnTo>
                                  <a:pt x="513" y="178"/>
                                </a:lnTo>
                                <a:lnTo>
                                  <a:pt x="509" y="186"/>
                                </a:lnTo>
                                <a:lnTo>
                                  <a:pt x="454" y="167"/>
                                </a:lnTo>
                                <a:lnTo>
                                  <a:pt x="458" y="159"/>
                                </a:lnTo>
                                <a:close/>
                                <a:moveTo>
                                  <a:pt x="549" y="191"/>
                                </a:moveTo>
                                <a:lnTo>
                                  <a:pt x="603" y="210"/>
                                </a:lnTo>
                                <a:lnTo>
                                  <a:pt x="600" y="218"/>
                                </a:lnTo>
                                <a:lnTo>
                                  <a:pt x="545" y="199"/>
                                </a:lnTo>
                                <a:lnTo>
                                  <a:pt x="549" y="191"/>
                                </a:lnTo>
                                <a:close/>
                                <a:moveTo>
                                  <a:pt x="640" y="223"/>
                                </a:moveTo>
                                <a:lnTo>
                                  <a:pt x="694" y="242"/>
                                </a:lnTo>
                                <a:lnTo>
                                  <a:pt x="690" y="250"/>
                                </a:lnTo>
                                <a:lnTo>
                                  <a:pt x="636" y="231"/>
                                </a:lnTo>
                                <a:lnTo>
                                  <a:pt x="640" y="223"/>
                                </a:lnTo>
                                <a:close/>
                                <a:moveTo>
                                  <a:pt x="730" y="255"/>
                                </a:moveTo>
                                <a:lnTo>
                                  <a:pt x="785" y="274"/>
                                </a:lnTo>
                                <a:lnTo>
                                  <a:pt x="781" y="282"/>
                                </a:lnTo>
                                <a:lnTo>
                                  <a:pt x="727" y="262"/>
                                </a:lnTo>
                                <a:lnTo>
                                  <a:pt x="730" y="255"/>
                                </a:lnTo>
                                <a:close/>
                                <a:moveTo>
                                  <a:pt x="821" y="287"/>
                                </a:moveTo>
                                <a:lnTo>
                                  <a:pt x="876" y="306"/>
                                </a:lnTo>
                                <a:lnTo>
                                  <a:pt x="872" y="313"/>
                                </a:lnTo>
                                <a:lnTo>
                                  <a:pt x="817" y="294"/>
                                </a:lnTo>
                                <a:lnTo>
                                  <a:pt x="821" y="2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Freeform 313"/>
                        <wps:cNvSpPr>
                          <a:spLocks noEditPoints="1"/>
                        </wps:cNvSpPr>
                        <wps:spPr bwMode="auto">
                          <a:xfrm>
                            <a:off x="768985" y="1280160"/>
                            <a:ext cx="852170" cy="200025"/>
                          </a:xfrm>
                          <a:custGeom>
                            <a:avLst/>
                            <a:gdLst>
                              <a:gd name="T0" fmla="*/ 1285 w 1342"/>
                              <a:gd name="T1" fmla="*/ 21 h 315"/>
                              <a:gd name="T2" fmla="*/ 1339 w 1342"/>
                              <a:gd name="T3" fmla="*/ 0 h 315"/>
                              <a:gd name="T4" fmla="*/ 1247 w 1342"/>
                              <a:gd name="T5" fmla="*/ 30 h 315"/>
                              <a:gd name="T6" fmla="*/ 1187 w 1342"/>
                              <a:gd name="T7" fmla="*/ 35 h 315"/>
                              <a:gd name="T8" fmla="*/ 1247 w 1342"/>
                              <a:gd name="T9" fmla="*/ 30 h 315"/>
                              <a:gd name="T10" fmla="*/ 1095 w 1342"/>
                              <a:gd name="T11" fmla="*/ 65 h 315"/>
                              <a:gd name="T12" fmla="*/ 1149 w 1342"/>
                              <a:gd name="T13" fmla="*/ 43 h 315"/>
                              <a:gd name="T14" fmla="*/ 1057 w 1342"/>
                              <a:gd name="T15" fmla="*/ 73 h 315"/>
                              <a:gd name="T16" fmla="*/ 998 w 1342"/>
                              <a:gd name="T17" fmla="*/ 78 h 315"/>
                              <a:gd name="T18" fmla="*/ 1057 w 1342"/>
                              <a:gd name="T19" fmla="*/ 73 h 315"/>
                              <a:gd name="T20" fmla="*/ 905 w 1342"/>
                              <a:gd name="T21" fmla="*/ 108 h 315"/>
                              <a:gd name="T22" fmla="*/ 960 w 1342"/>
                              <a:gd name="T23" fmla="*/ 87 h 315"/>
                              <a:gd name="T24" fmla="*/ 867 w 1342"/>
                              <a:gd name="T25" fmla="*/ 117 h 315"/>
                              <a:gd name="T26" fmla="*/ 808 w 1342"/>
                              <a:gd name="T27" fmla="*/ 122 h 315"/>
                              <a:gd name="T28" fmla="*/ 867 w 1342"/>
                              <a:gd name="T29" fmla="*/ 117 h 315"/>
                              <a:gd name="T30" fmla="*/ 716 w 1342"/>
                              <a:gd name="T31" fmla="*/ 151 h 315"/>
                              <a:gd name="T32" fmla="*/ 770 w 1342"/>
                              <a:gd name="T33" fmla="*/ 130 h 315"/>
                              <a:gd name="T34" fmla="*/ 678 w 1342"/>
                              <a:gd name="T35" fmla="*/ 160 h 315"/>
                              <a:gd name="T36" fmla="*/ 618 w 1342"/>
                              <a:gd name="T37" fmla="*/ 165 h 315"/>
                              <a:gd name="T38" fmla="*/ 678 w 1342"/>
                              <a:gd name="T39" fmla="*/ 160 h 315"/>
                              <a:gd name="T40" fmla="*/ 526 w 1342"/>
                              <a:gd name="T41" fmla="*/ 195 h 315"/>
                              <a:gd name="T42" fmla="*/ 580 w 1342"/>
                              <a:gd name="T43" fmla="*/ 174 h 315"/>
                              <a:gd name="T44" fmla="*/ 488 w 1342"/>
                              <a:gd name="T45" fmla="*/ 204 h 315"/>
                              <a:gd name="T46" fmla="*/ 429 w 1342"/>
                              <a:gd name="T47" fmla="*/ 209 h 315"/>
                              <a:gd name="T48" fmla="*/ 488 w 1342"/>
                              <a:gd name="T49" fmla="*/ 204 h 315"/>
                              <a:gd name="T50" fmla="*/ 336 w 1342"/>
                              <a:gd name="T51" fmla="*/ 238 h 315"/>
                              <a:gd name="T52" fmla="*/ 391 w 1342"/>
                              <a:gd name="T53" fmla="*/ 217 h 315"/>
                              <a:gd name="T54" fmla="*/ 298 w 1342"/>
                              <a:gd name="T55" fmla="*/ 247 h 315"/>
                              <a:gd name="T56" fmla="*/ 239 w 1342"/>
                              <a:gd name="T57" fmla="*/ 252 h 315"/>
                              <a:gd name="T58" fmla="*/ 298 w 1342"/>
                              <a:gd name="T59" fmla="*/ 247 h 315"/>
                              <a:gd name="T60" fmla="*/ 147 w 1342"/>
                              <a:gd name="T61" fmla="*/ 282 h 315"/>
                              <a:gd name="T62" fmla="*/ 201 w 1342"/>
                              <a:gd name="T63" fmla="*/ 261 h 315"/>
                              <a:gd name="T64" fmla="*/ 109 w 1342"/>
                              <a:gd name="T65" fmla="*/ 291 h 315"/>
                              <a:gd name="T66" fmla="*/ 49 w 1342"/>
                              <a:gd name="T67" fmla="*/ 296 h 315"/>
                              <a:gd name="T68" fmla="*/ 109 w 1342"/>
                              <a:gd name="T69" fmla="*/ 291 h 315"/>
                              <a:gd name="T70" fmla="*/ 3 w 1342"/>
                              <a:gd name="T71" fmla="*/ 315 h 315"/>
                              <a:gd name="T72" fmla="*/ 11 w 1342"/>
                              <a:gd name="T73" fmla="*/ 304 h 3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342" h="315">
                                <a:moveTo>
                                  <a:pt x="1342" y="8"/>
                                </a:moveTo>
                                <a:lnTo>
                                  <a:pt x="1285" y="21"/>
                                </a:lnTo>
                                <a:lnTo>
                                  <a:pt x="1282" y="13"/>
                                </a:lnTo>
                                <a:lnTo>
                                  <a:pt x="1339" y="0"/>
                                </a:lnTo>
                                <a:lnTo>
                                  <a:pt x="1342" y="8"/>
                                </a:lnTo>
                                <a:close/>
                                <a:moveTo>
                                  <a:pt x="1247" y="30"/>
                                </a:moveTo>
                                <a:lnTo>
                                  <a:pt x="1190" y="43"/>
                                </a:lnTo>
                                <a:lnTo>
                                  <a:pt x="1187" y="35"/>
                                </a:lnTo>
                                <a:lnTo>
                                  <a:pt x="1244" y="22"/>
                                </a:lnTo>
                                <a:lnTo>
                                  <a:pt x="1247" y="30"/>
                                </a:lnTo>
                                <a:close/>
                                <a:moveTo>
                                  <a:pt x="1152" y="51"/>
                                </a:moveTo>
                                <a:lnTo>
                                  <a:pt x="1095" y="65"/>
                                </a:lnTo>
                                <a:lnTo>
                                  <a:pt x="1092" y="56"/>
                                </a:lnTo>
                                <a:lnTo>
                                  <a:pt x="1149" y="43"/>
                                </a:lnTo>
                                <a:lnTo>
                                  <a:pt x="1152" y="51"/>
                                </a:lnTo>
                                <a:close/>
                                <a:moveTo>
                                  <a:pt x="1057" y="73"/>
                                </a:moveTo>
                                <a:lnTo>
                                  <a:pt x="1000" y="86"/>
                                </a:lnTo>
                                <a:lnTo>
                                  <a:pt x="998" y="78"/>
                                </a:lnTo>
                                <a:lnTo>
                                  <a:pt x="1054" y="65"/>
                                </a:lnTo>
                                <a:lnTo>
                                  <a:pt x="1057" y="73"/>
                                </a:lnTo>
                                <a:close/>
                                <a:moveTo>
                                  <a:pt x="962" y="95"/>
                                </a:moveTo>
                                <a:lnTo>
                                  <a:pt x="905" y="108"/>
                                </a:lnTo>
                                <a:lnTo>
                                  <a:pt x="903" y="100"/>
                                </a:lnTo>
                                <a:lnTo>
                                  <a:pt x="960" y="87"/>
                                </a:lnTo>
                                <a:lnTo>
                                  <a:pt x="962" y="95"/>
                                </a:lnTo>
                                <a:close/>
                                <a:moveTo>
                                  <a:pt x="867" y="117"/>
                                </a:moveTo>
                                <a:lnTo>
                                  <a:pt x="811" y="130"/>
                                </a:lnTo>
                                <a:lnTo>
                                  <a:pt x="808" y="122"/>
                                </a:lnTo>
                                <a:lnTo>
                                  <a:pt x="865" y="109"/>
                                </a:lnTo>
                                <a:lnTo>
                                  <a:pt x="867" y="117"/>
                                </a:lnTo>
                                <a:close/>
                                <a:moveTo>
                                  <a:pt x="773" y="138"/>
                                </a:moveTo>
                                <a:lnTo>
                                  <a:pt x="716" y="151"/>
                                </a:lnTo>
                                <a:lnTo>
                                  <a:pt x="713" y="143"/>
                                </a:lnTo>
                                <a:lnTo>
                                  <a:pt x="770" y="130"/>
                                </a:lnTo>
                                <a:lnTo>
                                  <a:pt x="773" y="138"/>
                                </a:lnTo>
                                <a:close/>
                                <a:moveTo>
                                  <a:pt x="678" y="160"/>
                                </a:moveTo>
                                <a:lnTo>
                                  <a:pt x="621" y="173"/>
                                </a:lnTo>
                                <a:lnTo>
                                  <a:pt x="618" y="165"/>
                                </a:lnTo>
                                <a:lnTo>
                                  <a:pt x="675" y="152"/>
                                </a:lnTo>
                                <a:lnTo>
                                  <a:pt x="678" y="160"/>
                                </a:lnTo>
                                <a:close/>
                                <a:moveTo>
                                  <a:pt x="583" y="182"/>
                                </a:moveTo>
                                <a:lnTo>
                                  <a:pt x="526" y="195"/>
                                </a:lnTo>
                                <a:lnTo>
                                  <a:pt x="523" y="187"/>
                                </a:lnTo>
                                <a:lnTo>
                                  <a:pt x="580" y="174"/>
                                </a:lnTo>
                                <a:lnTo>
                                  <a:pt x="583" y="182"/>
                                </a:lnTo>
                                <a:close/>
                                <a:moveTo>
                                  <a:pt x="488" y="204"/>
                                </a:moveTo>
                                <a:lnTo>
                                  <a:pt x="431" y="217"/>
                                </a:lnTo>
                                <a:lnTo>
                                  <a:pt x="429" y="209"/>
                                </a:lnTo>
                                <a:lnTo>
                                  <a:pt x="486" y="196"/>
                                </a:lnTo>
                                <a:lnTo>
                                  <a:pt x="488" y="204"/>
                                </a:lnTo>
                                <a:close/>
                                <a:moveTo>
                                  <a:pt x="393" y="225"/>
                                </a:moveTo>
                                <a:lnTo>
                                  <a:pt x="336" y="238"/>
                                </a:lnTo>
                                <a:lnTo>
                                  <a:pt x="334" y="230"/>
                                </a:lnTo>
                                <a:lnTo>
                                  <a:pt x="391" y="217"/>
                                </a:lnTo>
                                <a:lnTo>
                                  <a:pt x="393" y="225"/>
                                </a:lnTo>
                                <a:close/>
                                <a:moveTo>
                                  <a:pt x="298" y="247"/>
                                </a:moveTo>
                                <a:lnTo>
                                  <a:pt x="242" y="260"/>
                                </a:lnTo>
                                <a:lnTo>
                                  <a:pt x="239" y="252"/>
                                </a:lnTo>
                                <a:lnTo>
                                  <a:pt x="296" y="239"/>
                                </a:lnTo>
                                <a:lnTo>
                                  <a:pt x="298" y="247"/>
                                </a:lnTo>
                                <a:close/>
                                <a:moveTo>
                                  <a:pt x="204" y="269"/>
                                </a:moveTo>
                                <a:lnTo>
                                  <a:pt x="147" y="282"/>
                                </a:lnTo>
                                <a:lnTo>
                                  <a:pt x="144" y="274"/>
                                </a:lnTo>
                                <a:lnTo>
                                  <a:pt x="201" y="261"/>
                                </a:lnTo>
                                <a:lnTo>
                                  <a:pt x="204" y="269"/>
                                </a:lnTo>
                                <a:close/>
                                <a:moveTo>
                                  <a:pt x="109" y="291"/>
                                </a:moveTo>
                                <a:lnTo>
                                  <a:pt x="52" y="304"/>
                                </a:lnTo>
                                <a:lnTo>
                                  <a:pt x="49" y="296"/>
                                </a:lnTo>
                                <a:lnTo>
                                  <a:pt x="106" y="282"/>
                                </a:lnTo>
                                <a:lnTo>
                                  <a:pt x="109" y="291"/>
                                </a:lnTo>
                                <a:close/>
                                <a:moveTo>
                                  <a:pt x="14" y="312"/>
                                </a:moveTo>
                                <a:lnTo>
                                  <a:pt x="3" y="315"/>
                                </a:lnTo>
                                <a:lnTo>
                                  <a:pt x="0" y="307"/>
                                </a:lnTo>
                                <a:lnTo>
                                  <a:pt x="11" y="304"/>
                                </a:lnTo>
                                <a:lnTo>
                                  <a:pt x="14" y="3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Freeform 314"/>
                        <wps:cNvSpPr>
                          <a:spLocks noEditPoints="1"/>
                        </wps:cNvSpPr>
                        <wps:spPr bwMode="auto">
                          <a:xfrm>
                            <a:off x="215265" y="1281430"/>
                            <a:ext cx="555625" cy="198755"/>
                          </a:xfrm>
                          <a:custGeom>
                            <a:avLst/>
                            <a:gdLst>
                              <a:gd name="T0" fmla="*/ 871 w 875"/>
                              <a:gd name="T1" fmla="*/ 313 h 313"/>
                              <a:gd name="T2" fmla="*/ 817 w 875"/>
                              <a:gd name="T3" fmla="*/ 294 h 313"/>
                              <a:gd name="T4" fmla="*/ 821 w 875"/>
                              <a:gd name="T5" fmla="*/ 286 h 313"/>
                              <a:gd name="T6" fmla="*/ 875 w 875"/>
                              <a:gd name="T7" fmla="*/ 305 h 313"/>
                              <a:gd name="T8" fmla="*/ 871 w 875"/>
                              <a:gd name="T9" fmla="*/ 313 h 313"/>
                              <a:gd name="T10" fmla="*/ 781 w 875"/>
                              <a:gd name="T11" fmla="*/ 281 h 313"/>
                              <a:gd name="T12" fmla="*/ 726 w 875"/>
                              <a:gd name="T13" fmla="*/ 262 h 313"/>
                              <a:gd name="T14" fmla="*/ 730 w 875"/>
                              <a:gd name="T15" fmla="*/ 254 h 313"/>
                              <a:gd name="T16" fmla="*/ 784 w 875"/>
                              <a:gd name="T17" fmla="*/ 273 h 313"/>
                              <a:gd name="T18" fmla="*/ 781 w 875"/>
                              <a:gd name="T19" fmla="*/ 281 h 313"/>
                              <a:gd name="T20" fmla="*/ 690 w 875"/>
                              <a:gd name="T21" fmla="*/ 249 h 313"/>
                              <a:gd name="T22" fmla="*/ 635 w 875"/>
                              <a:gd name="T23" fmla="*/ 230 h 313"/>
                              <a:gd name="T24" fmla="*/ 639 w 875"/>
                              <a:gd name="T25" fmla="*/ 222 h 313"/>
                              <a:gd name="T26" fmla="*/ 693 w 875"/>
                              <a:gd name="T27" fmla="*/ 241 h 313"/>
                              <a:gd name="T28" fmla="*/ 690 w 875"/>
                              <a:gd name="T29" fmla="*/ 249 h 313"/>
                              <a:gd name="T30" fmla="*/ 599 w 875"/>
                              <a:gd name="T31" fmla="*/ 217 h 313"/>
                              <a:gd name="T32" fmla="*/ 544 w 875"/>
                              <a:gd name="T33" fmla="*/ 198 h 313"/>
                              <a:gd name="T34" fmla="*/ 548 w 875"/>
                              <a:gd name="T35" fmla="*/ 191 h 313"/>
                              <a:gd name="T36" fmla="*/ 603 w 875"/>
                              <a:gd name="T37" fmla="*/ 210 h 313"/>
                              <a:gd name="T38" fmla="*/ 599 w 875"/>
                              <a:gd name="T39" fmla="*/ 217 h 313"/>
                              <a:gd name="T40" fmla="*/ 508 w 875"/>
                              <a:gd name="T41" fmla="*/ 186 h 313"/>
                              <a:gd name="T42" fmla="*/ 454 w 875"/>
                              <a:gd name="T43" fmla="*/ 166 h 313"/>
                              <a:gd name="T44" fmla="*/ 457 w 875"/>
                              <a:gd name="T45" fmla="*/ 159 h 313"/>
                              <a:gd name="T46" fmla="*/ 512 w 875"/>
                              <a:gd name="T47" fmla="*/ 178 h 313"/>
                              <a:gd name="T48" fmla="*/ 508 w 875"/>
                              <a:gd name="T49" fmla="*/ 186 h 313"/>
                              <a:gd name="T50" fmla="*/ 417 w 875"/>
                              <a:gd name="T51" fmla="*/ 154 h 313"/>
                              <a:gd name="T52" fmla="*/ 363 w 875"/>
                              <a:gd name="T53" fmla="*/ 135 h 313"/>
                              <a:gd name="T54" fmla="*/ 367 w 875"/>
                              <a:gd name="T55" fmla="*/ 127 h 313"/>
                              <a:gd name="T56" fmla="*/ 421 w 875"/>
                              <a:gd name="T57" fmla="*/ 146 h 313"/>
                              <a:gd name="T58" fmla="*/ 417 w 875"/>
                              <a:gd name="T59" fmla="*/ 154 h 313"/>
                              <a:gd name="T60" fmla="*/ 327 w 875"/>
                              <a:gd name="T61" fmla="*/ 122 h 313"/>
                              <a:gd name="T62" fmla="*/ 272 w 875"/>
                              <a:gd name="T63" fmla="*/ 103 h 313"/>
                              <a:gd name="T64" fmla="*/ 276 w 875"/>
                              <a:gd name="T65" fmla="*/ 95 h 313"/>
                              <a:gd name="T66" fmla="*/ 330 w 875"/>
                              <a:gd name="T67" fmla="*/ 114 h 313"/>
                              <a:gd name="T68" fmla="*/ 327 w 875"/>
                              <a:gd name="T69" fmla="*/ 122 h 313"/>
                              <a:gd name="T70" fmla="*/ 236 w 875"/>
                              <a:gd name="T71" fmla="*/ 90 h 313"/>
                              <a:gd name="T72" fmla="*/ 181 w 875"/>
                              <a:gd name="T73" fmla="*/ 71 h 313"/>
                              <a:gd name="T74" fmla="*/ 185 w 875"/>
                              <a:gd name="T75" fmla="*/ 63 h 313"/>
                              <a:gd name="T76" fmla="*/ 240 w 875"/>
                              <a:gd name="T77" fmla="*/ 82 h 313"/>
                              <a:gd name="T78" fmla="*/ 236 w 875"/>
                              <a:gd name="T79" fmla="*/ 90 h 313"/>
                              <a:gd name="T80" fmla="*/ 145 w 875"/>
                              <a:gd name="T81" fmla="*/ 58 h 313"/>
                              <a:gd name="T82" fmla="*/ 90 w 875"/>
                              <a:gd name="T83" fmla="*/ 39 h 313"/>
                              <a:gd name="T84" fmla="*/ 94 w 875"/>
                              <a:gd name="T85" fmla="*/ 32 h 313"/>
                              <a:gd name="T86" fmla="*/ 149 w 875"/>
                              <a:gd name="T87" fmla="*/ 51 h 313"/>
                              <a:gd name="T88" fmla="*/ 145 w 875"/>
                              <a:gd name="T89" fmla="*/ 58 h 313"/>
                              <a:gd name="T90" fmla="*/ 54 w 875"/>
                              <a:gd name="T91" fmla="*/ 27 h 313"/>
                              <a:gd name="T92" fmla="*/ 0 w 875"/>
                              <a:gd name="T93" fmla="*/ 7 h 313"/>
                              <a:gd name="T94" fmla="*/ 3 w 875"/>
                              <a:gd name="T95" fmla="*/ 0 h 313"/>
                              <a:gd name="T96" fmla="*/ 58 w 875"/>
                              <a:gd name="T97" fmla="*/ 19 h 313"/>
                              <a:gd name="T98" fmla="*/ 54 w 875"/>
                              <a:gd name="T99" fmla="*/ 27 h 3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75" h="313">
                                <a:moveTo>
                                  <a:pt x="871" y="313"/>
                                </a:moveTo>
                                <a:lnTo>
                                  <a:pt x="817" y="294"/>
                                </a:lnTo>
                                <a:lnTo>
                                  <a:pt x="821" y="286"/>
                                </a:lnTo>
                                <a:lnTo>
                                  <a:pt x="875" y="305"/>
                                </a:lnTo>
                                <a:lnTo>
                                  <a:pt x="871" y="313"/>
                                </a:lnTo>
                                <a:close/>
                                <a:moveTo>
                                  <a:pt x="781" y="281"/>
                                </a:moveTo>
                                <a:lnTo>
                                  <a:pt x="726" y="262"/>
                                </a:lnTo>
                                <a:lnTo>
                                  <a:pt x="730" y="254"/>
                                </a:lnTo>
                                <a:lnTo>
                                  <a:pt x="784" y="273"/>
                                </a:lnTo>
                                <a:lnTo>
                                  <a:pt x="781" y="281"/>
                                </a:lnTo>
                                <a:close/>
                                <a:moveTo>
                                  <a:pt x="690" y="249"/>
                                </a:moveTo>
                                <a:lnTo>
                                  <a:pt x="635" y="230"/>
                                </a:lnTo>
                                <a:lnTo>
                                  <a:pt x="639" y="222"/>
                                </a:lnTo>
                                <a:lnTo>
                                  <a:pt x="693" y="241"/>
                                </a:lnTo>
                                <a:lnTo>
                                  <a:pt x="690" y="249"/>
                                </a:lnTo>
                                <a:close/>
                                <a:moveTo>
                                  <a:pt x="599" y="217"/>
                                </a:moveTo>
                                <a:lnTo>
                                  <a:pt x="544" y="198"/>
                                </a:lnTo>
                                <a:lnTo>
                                  <a:pt x="548" y="191"/>
                                </a:lnTo>
                                <a:lnTo>
                                  <a:pt x="603" y="210"/>
                                </a:lnTo>
                                <a:lnTo>
                                  <a:pt x="599" y="217"/>
                                </a:lnTo>
                                <a:close/>
                                <a:moveTo>
                                  <a:pt x="508" y="186"/>
                                </a:moveTo>
                                <a:lnTo>
                                  <a:pt x="454" y="166"/>
                                </a:lnTo>
                                <a:lnTo>
                                  <a:pt x="457" y="159"/>
                                </a:lnTo>
                                <a:lnTo>
                                  <a:pt x="512" y="178"/>
                                </a:lnTo>
                                <a:lnTo>
                                  <a:pt x="508" y="186"/>
                                </a:lnTo>
                                <a:close/>
                                <a:moveTo>
                                  <a:pt x="417" y="154"/>
                                </a:moveTo>
                                <a:lnTo>
                                  <a:pt x="363" y="135"/>
                                </a:lnTo>
                                <a:lnTo>
                                  <a:pt x="367" y="127"/>
                                </a:lnTo>
                                <a:lnTo>
                                  <a:pt x="421" y="146"/>
                                </a:lnTo>
                                <a:lnTo>
                                  <a:pt x="417" y="154"/>
                                </a:lnTo>
                                <a:close/>
                                <a:moveTo>
                                  <a:pt x="327" y="122"/>
                                </a:moveTo>
                                <a:lnTo>
                                  <a:pt x="272" y="103"/>
                                </a:lnTo>
                                <a:lnTo>
                                  <a:pt x="276" y="95"/>
                                </a:lnTo>
                                <a:lnTo>
                                  <a:pt x="330" y="114"/>
                                </a:lnTo>
                                <a:lnTo>
                                  <a:pt x="327" y="122"/>
                                </a:lnTo>
                                <a:close/>
                                <a:moveTo>
                                  <a:pt x="236" y="90"/>
                                </a:moveTo>
                                <a:lnTo>
                                  <a:pt x="181" y="71"/>
                                </a:lnTo>
                                <a:lnTo>
                                  <a:pt x="185" y="63"/>
                                </a:lnTo>
                                <a:lnTo>
                                  <a:pt x="240" y="82"/>
                                </a:lnTo>
                                <a:lnTo>
                                  <a:pt x="236" y="90"/>
                                </a:lnTo>
                                <a:close/>
                                <a:moveTo>
                                  <a:pt x="145" y="58"/>
                                </a:moveTo>
                                <a:lnTo>
                                  <a:pt x="90" y="39"/>
                                </a:lnTo>
                                <a:lnTo>
                                  <a:pt x="94" y="32"/>
                                </a:lnTo>
                                <a:lnTo>
                                  <a:pt x="149" y="51"/>
                                </a:lnTo>
                                <a:lnTo>
                                  <a:pt x="145" y="58"/>
                                </a:lnTo>
                                <a:close/>
                                <a:moveTo>
                                  <a:pt x="54" y="27"/>
                                </a:moveTo>
                                <a:lnTo>
                                  <a:pt x="0" y="7"/>
                                </a:lnTo>
                                <a:lnTo>
                                  <a:pt x="3" y="0"/>
                                </a:lnTo>
                                <a:lnTo>
                                  <a:pt x="58" y="19"/>
                                </a:lnTo>
                                <a:lnTo>
                                  <a:pt x="54" y="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Rectangle 315"/>
                        <wps:cNvSpPr>
                          <a:spLocks noChangeArrowheads="1"/>
                        </wps:cNvSpPr>
                        <wps:spPr bwMode="auto">
                          <a:xfrm>
                            <a:off x="87630" y="1177290"/>
                            <a:ext cx="8064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" name="Rectangle 316"/>
                        <wps:cNvSpPr>
                          <a:spLocks noChangeArrowheads="1"/>
                        </wps:cNvSpPr>
                        <wps:spPr bwMode="auto">
                          <a:xfrm>
                            <a:off x="915035" y="126619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" name="Rectangle 317"/>
                        <wps:cNvSpPr>
                          <a:spLocks noChangeArrowheads="1"/>
                        </wps:cNvSpPr>
                        <wps:spPr bwMode="auto">
                          <a:xfrm>
                            <a:off x="1659255" y="117729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3" name="Rectangle 318"/>
                        <wps:cNvSpPr>
                          <a:spLocks noChangeArrowheads="1"/>
                        </wps:cNvSpPr>
                        <wps:spPr bwMode="auto">
                          <a:xfrm>
                            <a:off x="882650" y="33655"/>
                            <a:ext cx="768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" name="Rectangle 319"/>
                        <wps:cNvSpPr>
                          <a:spLocks noChangeArrowheads="1"/>
                        </wps:cNvSpPr>
                        <wps:spPr bwMode="auto">
                          <a:xfrm>
                            <a:off x="1102995" y="934720"/>
                            <a:ext cx="825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" name="Rectangle 320"/>
                        <wps:cNvSpPr>
                          <a:spLocks noChangeArrowheads="1"/>
                        </wps:cNvSpPr>
                        <wps:spPr bwMode="auto">
                          <a:xfrm>
                            <a:off x="711200" y="148844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6" name="Group 321"/>
                        <wpg:cNvGrpSpPr>
                          <a:grpSpLocks/>
                        </wpg:cNvGrpSpPr>
                        <wpg:grpSpPr bwMode="auto">
                          <a:xfrm>
                            <a:off x="1050925" y="1076960"/>
                            <a:ext cx="25400" cy="21590"/>
                            <a:chOff x="1655" y="1696"/>
                            <a:chExt cx="40" cy="34"/>
                          </a:xfrm>
                        </wpg:grpSpPr>
                        <wps:wsp>
                          <wps:cNvPr id="57" name="Oval 3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56" y="1696"/>
                              <a:ext cx="39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Oval 3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55" y="1696"/>
                              <a:ext cx="40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9" name="Group 324"/>
                        <wpg:cNvGrpSpPr>
                          <a:grpSpLocks/>
                        </wpg:cNvGrpSpPr>
                        <wpg:grpSpPr bwMode="auto">
                          <a:xfrm>
                            <a:off x="904240" y="1271905"/>
                            <a:ext cx="24765" cy="21590"/>
                            <a:chOff x="1424" y="2003"/>
                            <a:chExt cx="39" cy="34"/>
                          </a:xfrm>
                        </wpg:grpSpPr>
                        <wps:wsp>
                          <wps:cNvPr id="60" name="Oval 3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4" y="2003"/>
                              <a:ext cx="39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Oval 3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4" y="2003"/>
                              <a:ext cx="39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2" name="Group 327"/>
                        <wpg:cNvGrpSpPr>
                          <a:grpSpLocks/>
                        </wpg:cNvGrpSpPr>
                        <wpg:grpSpPr bwMode="auto">
                          <a:xfrm>
                            <a:off x="201295" y="1271905"/>
                            <a:ext cx="24765" cy="21590"/>
                            <a:chOff x="317" y="2003"/>
                            <a:chExt cx="39" cy="34"/>
                          </a:xfrm>
                        </wpg:grpSpPr>
                        <wps:wsp>
                          <wps:cNvPr id="63" name="Oval 328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" y="2003"/>
                              <a:ext cx="39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Oval 3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" y="2003"/>
                              <a:ext cx="39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5" name="Group 330"/>
                        <wpg:cNvGrpSpPr>
                          <a:grpSpLocks/>
                        </wpg:cNvGrpSpPr>
                        <wpg:grpSpPr bwMode="auto">
                          <a:xfrm>
                            <a:off x="904240" y="174625"/>
                            <a:ext cx="24765" cy="21590"/>
                            <a:chOff x="1424" y="275"/>
                            <a:chExt cx="39" cy="34"/>
                          </a:xfrm>
                        </wpg:grpSpPr>
                        <wps:wsp>
                          <wps:cNvPr id="66" name="Oval 3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4" y="275"/>
                              <a:ext cx="39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Oval 3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4" y="275"/>
                              <a:ext cx="39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8" name="Group 333"/>
                        <wpg:cNvGrpSpPr>
                          <a:grpSpLocks/>
                        </wpg:cNvGrpSpPr>
                        <wpg:grpSpPr bwMode="auto">
                          <a:xfrm>
                            <a:off x="1607820" y="1271905"/>
                            <a:ext cx="24765" cy="21590"/>
                            <a:chOff x="2532" y="2003"/>
                            <a:chExt cx="39" cy="34"/>
                          </a:xfrm>
                        </wpg:grpSpPr>
                        <wps:wsp>
                          <wps:cNvPr id="69" name="Oval 3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2" y="2003"/>
                              <a:ext cx="39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Oval 3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2" y="2003"/>
                              <a:ext cx="39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71" name="Group 336"/>
                        <wpg:cNvGrpSpPr>
                          <a:grpSpLocks/>
                        </wpg:cNvGrpSpPr>
                        <wpg:grpSpPr bwMode="auto">
                          <a:xfrm>
                            <a:off x="757555" y="1466850"/>
                            <a:ext cx="24765" cy="21590"/>
                            <a:chOff x="1193" y="2310"/>
                            <a:chExt cx="39" cy="34"/>
                          </a:xfrm>
                        </wpg:grpSpPr>
                        <wps:wsp>
                          <wps:cNvPr id="72" name="Oval 3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193" y="2310"/>
                              <a:ext cx="39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Oval 338"/>
                          <wps:cNvSpPr>
                            <a:spLocks noChangeArrowheads="1"/>
                          </wps:cNvSpPr>
                          <wps:spPr bwMode="auto">
                            <a:xfrm>
                              <a:off x="1193" y="2310"/>
                              <a:ext cx="39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74" o:spid="_x0000_s1322" editas="canvas" style="position:absolute;left:0;text-align:left;margin-left:257.15pt;margin-top:8.4pt;width:144.85pt;height:139.6pt;z-index:-251645952" coordsize="18395,177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">
                <v:shape id="_x0000_s1323" type="#_x0000_t75" style="position:absolute;width:18395;height:17729;visibility:visible;mso-wrap-style:square">
                  <v:fill o:detectmouseclick="t"/>
                  <v:path o:connecttype="none"/>
                </v:shape>
                <v:shape id="Freeform 302" o:spid="_x0000_s1324" style="position:absolute;left:2101;top:10807;width:14129;height:2026;visibility:visible;mso-wrap-style:square;v-text-anchor:top" coordsize="2225,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zpoMMA&#10;AADbAAAADwAAAGRycy9kb3ducmV2LnhtbESPwWrDMBBE74X+g9hCbrWcBqziWgkhEIghUGq398Xa&#10;2CbWylhq4uTrq0Khx2Fm3jDFZraDuNDke8calkkKgrhxpudWw2e9f34F4QOywcExabiRh8368aHA&#10;3Lgrf9ClCq2IEPY5auhCGHMpfdORRZ+4kTh6JzdZDFFOrTQTXiPcDvIlTTNpsee40OFIu46ac/Vt&#10;NWTLs2pUbVUWyvdjqobs/lWi1ounefsGItAc/sN/7YPRsFLw+yX+A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6zpoMMAAADbAAAADwAAAAAAAAAAAAAAAACYAgAAZHJzL2Rv&#10;d25yZXYueG1sUEsFBgAAAAAEAAQA9QAAAIgDAAAAAA==&#10;" path="m,317l15,268r10,3l10,319,,317xm36,238r7,-8l77,202r7,6l50,236r1,-1l43,243r-7,-5xm108,181r4,-2l120,174r9,-5l137,165r9,-5l154,156r5,-2l163,161r-4,2l159,163r-8,4l151,167r-9,5l142,172r-8,4l134,176r-9,5l126,181r-9,5l117,186r-3,2l108,181xm194,138r2,-1l205,134r17,-7l230,124r9,-3l247,118r1,l251,125r,l251,125r-8,3l243,128r-9,4l234,131r-8,4l226,135r-17,6l209,141r-8,4l201,145r-3,1l194,138xm284,105r6,-1l298,101r25,-7l332,91r8,-2l343,97r-8,2l335,99r-8,2l327,101r-26,8l301,109r-8,2l293,111r-5,2l284,105xm378,79r5,-1l391,76r8,-2l408,72r17,-4l433,66r2,l437,74r-1,l436,74r-9,2l427,76r-16,4l411,80r-9,2l402,82r-8,2l394,84r-9,2l385,86r-4,1l378,79xm473,58r28,-6l509,51r9,-2l526,48r5,-1l533,55r-5,1l528,56r-8,1l520,57r-9,2l511,59r-8,1l503,60r-28,6l473,58xm569,40r8,-1l585,38r17,-3l611,34r17,-2l629,40r-17,2l612,42r-8,2l604,44r-17,2l587,46r-8,1l579,47r-8,2l569,40xm666,27r4,-1l678,25r17,-2l704,22r21,-2l726,28r-21,3l705,31r-9,1l696,32r-16,1l680,33r-9,2l671,35r-3,l666,27xm764,16r49,-4l822,11r1,l824,19r-2,l823,19r-9,1l814,20r-49,4l764,16xm862,8r10,l881,7,921,5r,8l881,15r,l873,16r,l863,17,862,8xm960,3l990,2r9,l1019,1r,9l999,10r,l991,10r,l961,11,960,3xm1058,r50,l1117,r,l1117,8r,l1117,8r-8,l1109,8r-51,1l1058,xm1157,r11,l1176,1r8,l1193,1r23,l1215,10,1193,9r,l1184,9r-8,l1167,9r,l1157,9r,-9xm1255,3r31,1l1294,4r20,1l1313,14r-19,-1l1294,13r-9,-1l1285,12r-30,-1l1255,3xm1353,8r17,1l1379,9r25,2l1412,12r-1,8l1403,19r,l1378,18r,l1369,17r,l1352,16r1,-8xm1451,15r12,1l1471,17r9,1l1510,21r-1,8l1479,26r,l1470,25r-8,-1l1462,24r-12,-1l1451,15xm1549,25r7,1l1581,29r8,2l1607,33r-1,8l1588,39r,l1580,38r,l1554,35r,l1547,34r2,-9xm1646,39r3,l1665,42r9,1l1699,48r5,l1702,57r-5,-1l1697,56r-25,-5l1672,51r-8,-1l1664,50r-17,-3l1647,47r-3,l1646,39xm1742,56r16,3l1767,61r25,5l1800,68r-3,8l1790,74r,l1764,69r,l1756,67r,l1740,64r2,-8xm1838,76r5,2l1868,84r9,2l1885,89r9,2l1894,91r-3,8l1890,99r,l1882,97r,l1874,94r,l1865,92r,l1840,86r,l1835,85r3,-9xm1931,102r5,2l1944,106r9,3l1961,112r17,6l1987,121r-4,7l1974,125r,l1958,120r,l1949,117r,l1941,114r,l1932,111r,l1928,110r3,-8xm2023,135r6,2l2037,141r9,3l2054,148r9,4l2071,156r4,2l2070,165r-4,-2l2066,163r-8,-4l2058,159r-8,-4l2050,155r-9,-3l2041,152r-8,-4l2033,148r-8,-3l2025,145r-7,-3l2023,135xm2109,176r5,3l2122,184r9,5l2139,195r9,6l2155,207r-7,6l2141,207r1,l2133,201r,l2125,196r,l2116,191r1,l2108,186r,l2103,183r6,-7xm2184,231r7,8l2199,250r9,12l2212,276r-9,2l2199,265r,1l2191,254r,l2183,244r,l2176,237r8,-6xm2222,308r3,9l2215,319r-2,-8l2222,308xe" fillcolor="black" strokeweight=".1pt">
                  <v:stroke joinstyle="bevel"/>
                  <v:path arrowok="t" o:connecttype="custom" o:connectlocs="27305,146050;68580,114935;100965,97790;90170,109220;72390,119380;151765,76835;154305,81280;127635,92075;205105,59690;207645,64135;240030,50165;276225,41910;260985,50800;241935,55245;337185,29845;324485,37465;371475,24130;383540,27940;361315,25400;461010,17780;426085,22225;522605,6985;485140,10160;559435,9525;634365,1270;610235,6985;709295,5080;741680,0;757555,5715;796925,1905;815975,7620;891540,6985;869315,10795;939800,11430;928370,15240;1020445,20955;986790,22225;1078865,30480;1056640,31750;1116330,37465;1120140,43815;1170305,49530;1200150,62865;1184275,58420;1234440,67310;1253490,79375;1226820,70485;1299210,91440;1311910,103505;1290955,93980;1342390,113665;1359535,131445;1344295,121285;1396365,158750;1391285,161290;1406525,202565" o:connectangles="0,0,0,0,0,0,0,0,0,0,0,0,0,0,0,0,0,0,0,0,0,0,0,0,0,0,0,0,0,0,0,0,0,0,0,0,0,0,0,0,0,0,0,0,0,0,0,0,0,0,0,0,0,0,0,0"/>
                  <o:lock v:ext="edit" verticies="t"/>
                </v:shape>
                <v:shape id="Freeform 303" o:spid="_x0000_s1325" style="position:absolute;left:2133;top:12827;width:14065;height:1993;visibility:visible;mso-wrap-style:square;v-text-anchor:top" coordsize="2215,3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6V86MIA&#10;AADbAAAADwAAAGRycy9kb3ducmV2LnhtbERPTWvCQBC9F/wPywje6kZtVaKrBEFaChWMongbs2MS&#10;zM6G7Nak/757EHp8vO/lujOVeFDjSssKRsMIBHFmdcm5guNh+zoH4TyyxsoyKfglB+tV72WJsbYt&#10;7+mR+lyEEHYxKii8r2MpXVaQQTe0NXHgbrYx6ANscqkbbEO4qeQ4iqbSYMmhocCaNgVl9/THKPg4&#10;z67pV3u7vl3ek8TtTnTk751Sg36XLEB46vy/+On+1AomYWz4En6AX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pXzowgAAANsAAAAPAAAAAAAAAAAAAAAAAJgCAABkcnMvZG93&#10;bnJldi54bWxQSwUGAAAAAAQABAD1AAAAhwMAAAAA&#10;" path="m,l17,54r8,12l34,77r8,8l76,114r8,6l93,125r8,6l109,136r9,5l126,145r9,5l143,154r9,4l160,162r8,4l177,170r8,4l194,177r8,4l219,187r8,3l236,193r8,3l261,202r8,3l278,208r8,2l295,213r25,8l328,223r9,2l345,228r9,2l379,236r8,2l396,240r8,2l421,246r9,2l455,253r8,2l497,262r8,1l514,265r8,1l547,271r9,1l573,275r8,1l598,279r8,1l632,283r8,1l665,288r9,1l691,291r8,1l741,296r9,1l758,298r51,4l817,303r25,2l851,305r17,1l876,307r51,3l935,310r51,2l994,312r34,1l1036,313r9,l1053,313r51,1l1112,314r50,-1l1171,313r8,l1188,313r33,-1l1230,312r50,-2l1289,310r50,-3l1348,306r17,-1l1373,305r25,-2l1407,302r50,-4l1466,297r8,-1l1516,292r9,-1l1542,289r8,-1l1575,284r9,-1l1609,280r8,-1l1634,276r9,-1l1659,272r9,-1l1693,266r9,-1l1710,263r9,-1l1752,255r9,-2l1786,248r8,-2l1811,242r9,-2l1828,238r8,-2l1862,230r8,-2l1878,225r9,-2l1895,221r26,-8l1929,210r9,-2l1946,205r8,-3l1971,196r9,-3l1988,190r8,-3l2013,181r9,-4l2030,174r9,-4l2047,166r8,-4l2064,158r8,-4l2081,150r8,-5l2098,141r8,-5l2114,131r9,-6l2131,120r9,-6l2173,85r9,-8l2190,66r9,-12l2215,e" filled="f" strokeweight=".5pt">
                  <v:stroke joinstyle="miter"/>
                  <v:path arrowok="t" o:connecttype="custom" o:connectlocs="15875,41910;48260,72390;64135,83185;80010,92075;96520,100330;112395,107950;128270,114935;149860,122555;170815,130175;187325,135255;213995,142875;240665,149860;256540,153670;288925,160655;320675,167005;347345,172085;368935,175260;401320,179705;427990,183515;470535,187960;513715,191770;540385,193675;588645,196850;631190,198120;663575,198755;706120,199390;748665,198755;781050,198120;850265,194945;871855,193675;925195,189230;962660,185420;984250,182880;1021715,177800;1043305,174625;1075055,168910;1091565,166370;1134110,157480;1155700,152400;1182370,146050;1198245,141605;1224915,133350;1240790,128270;1262380,120650;1283970,112395;1299845,105410;1315720,97790;1332230,89535;1348105,79375;1379855,53975;1396365,34290" o:connectangles="0,0,0,0,0,0,0,0,0,0,0,0,0,0,0,0,0,0,0,0,0,0,0,0,0,0,0,0,0,0,0,0,0,0,0,0,0,0,0,0,0,0,0,0,0,0,0,0,0,0,0"/>
                </v:shape>
                <v:line id="Line 304" o:spid="_x0000_s1326" style="position:absolute;flip:y;visibility:visible;mso-wrap-style:square" from="2133,1854" to="9169,12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2VEcEAAADbAAAADwAAAGRycy9kb3ducmV2LnhtbESP0YrCMBRE34X9h3AXfNN0XVC3a5RF&#10;cCmID1U/4Npcm2pzU5qo9e+NIPg4zMwZZrbobC2u1PrKsYKvYQKCuHC64lLBfrcaTEH4gKyxdkwK&#10;7uRhMf/ozTDV7sY5XbehFBHCPkUFJoQmldIXhiz6oWuIo3d0rcUQZVtK3eItwm0tR0kylhYrjgsG&#10;G1oaKs7bi1Wwme5yXGf5BDUdMzz9HwwXB6X6n93fL4hAXXiHX+1MK/j+geeX+APk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7ZURwQAAANsAAAAPAAAAAAAAAAAAAAAA&#10;AKECAABkcnMvZG93bnJldi54bWxQSwUGAAAAAAQABAD5AAAAjwMAAAAA&#10;" strokeweight=".5pt">
                  <v:stroke joinstyle="miter"/>
                </v:line>
                <v:line id="Line 305" o:spid="_x0000_s1327" style="position:absolute;visibility:visible;mso-wrap-style:square" from="9169,1854" to="16198,12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pUdL4AAADbAAAADwAAAGRycy9kb3ducmV2LnhtbERPyWrDMBC9F/IPYgq91XKDW1o3sgmB&#10;QsmtiXMfrImXWiMjqV7+PjoEeny8fVcuZhATOd9ZVvCSpCCIa6s7bhRU56/ndxA+IGscLJOClTyU&#10;xeZhh7m2M//QdAqNiCHsc1TQhjDmUvq6JYM+sSNx5K7WGQwRukZqh3MMN4PcpumbNNhxbGhxpENL&#10;9e/pzyjAY3q8VOv59Tqgyfq1+nC610o9PS77TxCBlvAvvru/tYIsro9f4g+QxQ0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9ulR0vgAAANsAAAAPAAAAAAAAAAAAAAAAAKEC&#10;AABkcnMvZG93bnJldi54bWxQSwUGAAAAAAQABAD5AAAAjAMAAAAA&#10;" strokeweight=".5pt">
                  <v:stroke joinstyle="miter"/>
                </v:line>
                <v:shape id="Freeform 306" o:spid="_x0000_s1328" style="position:absolute;left:2133;top:12801;width:14065;height:51;visibility:visible;mso-wrap-style:square;v-text-anchor:top" coordsize="2215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WJvsMA&#10;AADbAAAADwAAAGRycy9kb3ducmV2LnhtbESPQYvCMBSE74L/ITzBm6YVUekaRQVF1r1YF3a9PZpn&#10;W2xeShO1++/NguBxmJlvmPmyNZW4U+NKywriYQSCOLO65FzB92k7mIFwHlljZZkU/JGD5aLbmWOi&#10;7YOPdE99LgKEXYIKCu/rREqXFWTQDW1NHLyLbQz6IJtc6gYfAW4qOYqiiTRYclgosKZNQdk1vRkF&#10;u+MX/k4+14fzT1pN7fYanz3HSvV77eoDhKfWv8Ov9l4rGMfw/yX8ALl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XWJvsMAAADbAAAADwAAAAAAAAAAAAAAAACYAgAAZHJzL2Rv&#10;d25yZXYueG1sUEsFBgAAAAAEAAQA9QAAAIgDAAAAAA==&#10;" path="m,l59,r,8l,8,,xm98,r59,l157,8,98,8,98,xm197,r59,l256,8r-59,l197,xm295,r59,l354,8r-59,l295,xm393,r59,l452,8r-59,l393,xm491,r59,l550,8r-59,l491,xm589,r59,l648,8r-59,l589,xm688,r59,l747,8r-59,l688,xm786,r59,l845,8r-59,l786,xm884,r59,l943,8r-59,l884,xm982,r59,l1041,8r-59,l982,xm1080,r59,l1139,8r-59,l1080,xm1179,r59,l1238,8r-59,l1179,xm1277,r59,l1336,8r-59,l1277,xm1375,r59,l1434,8r-59,l1375,xm1473,r59,l1532,8r-59,l1473,xm1571,r59,l1630,8r-59,l1571,xm1670,r59,l1729,8r-59,l1670,xm1768,r59,l1827,8r-59,l1768,xm1866,r59,l1925,8r-59,l1866,xm1964,r59,l2023,8r-59,l1964,xm2063,r58,l2121,8r-58,l2063,xm2161,r54,l2215,8r-54,l2161,xe" fillcolor="black" strokeweight=".1pt">
                  <v:stroke joinstyle="bevel"/>
                  <v:path arrowok="t" o:connecttype="custom" o:connectlocs="37465,0;0,5080;62230,0;99695,5080;62230,0;162560,0;125095,5080;187325,0;224790,5080;187325,0;287020,0;249555,5080;311785,0;349250,5080;311785,0;411480,0;374015,5080;436880,0;474345,5080;436880,0;536575,0;499110,5080;561340,0;598805,5080;561340,0;661035,0;623570,5080;685800,0;723265,5080;685800,0;786130,0;748665,5080;810895,0;848360,5080;810895,0;910590,0;873125,5080;935355,0;972820,5080;935355,0;1035050,0;997585,5080;1060450,0;1097915,5080;1060450,0;1160145,0;1122680,5080;1184910,0;1222375,5080;1184910,0;1284605,0;1247140,5080;1310005,0;1346835,5080;1310005,0;1406525,0;1372235,5080" o:connectangles="0,0,0,0,0,0,0,0,0,0,0,0,0,0,0,0,0,0,0,0,0,0,0,0,0,0,0,0,0,0,0,0,0,0,0,0,0,0,0,0,0,0,0,0,0,0,0,0,0,0,0,0,0,0,0,0,0"/>
                  <o:lock v:ext="edit" verticies="t"/>
                </v:shape>
                <v:shape id="Freeform 307" o:spid="_x0000_s1329" style="position:absolute;left:9137;top:1854;width:1531;height:9029;visibility:visible;mso-wrap-style:square;v-text-anchor:top" coordsize="241,14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dSW8UA&#10;AADbAAAADwAAAGRycy9kb3ducmV2LnhtbESPQWvCQBSE70L/w/IKXopuKraU6CZUqeBBxKaCHh/Z&#10;ZxKafRt2V037691CweMwM98w87w3rbiQ841lBc/jBARxaXXDlYL912r0BsIHZI2tZVLwQx7y7GEw&#10;x1TbK3/SpQiViBD2KSqoQ+hSKX1Zk0E/th1x9E7WGQxRukpqh9cIN62cJMmrNNhwXKixo2VN5Xdx&#10;NgoqObWb5e/mRTq3/Vg8LY678mCVGj727zMQgfpwD/+311rBdAJ/X+IP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Z1JbxQAAANsAAAAPAAAAAAAAAAAAAAAAAJgCAABkcnMv&#10;ZG93bnJldi54bWxQSwUGAAAAAAQABAD1AAAAigMAAAAA&#10;" path="m10,r8,49l8,50,,1,10,xm23,82r8,50l21,133,13,83,23,82xm36,165r9,50l35,216,27,166r9,-1xm50,248r8,49l48,298,40,249r10,-1xm63,330r9,50l62,381,54,332r9,-2xm77,413r8,50l75,464,67,414r10,-1xm90,496r8,49l89,546,81,497r9,-1xm104,578r8,50l102,629,94,580r10,-2xm117,661r8,50l116,712r-8,-50l117,661xm131,744r8,49l129,795r-8,-50l131,744xm144,826r8,50l143,877r-9,-49l144,826xm158,909r8,50l156,960r-8,-50l158,909xm171,992r8,49l170,1043r-9,-50l171,992xm185,1074r8,50l183,1125r-8,-49l185,1074xm198,1157r8,50l196,1208r-8,-50l198,1157xm212,1240r8,49l210,1291r-8,-50l212,1240xm225,1322r8,50l223,1373r-8,-49l225,1322xm238,1405r3,16l231,1422r-2,-16l238,1405xe" fillcolor="black" strokeweight=".1pt">
                  <v:stroke joinstyle="bevel"/>
                  <v:path arrowok="t" o:connecttype="custom" o:connectlocs="11430,31115;0,635;14605,52070;13335,84455;14605,52070;28575,136525;17145,105410;31750,157480;30480,189230;31750,157480;45720,241300;34290,210820;48895,262255;47625,294640;48895,262255;62230,346075;51435,315595;66040,367030;64770,399415;66040,367030;79375,451485;68580,420370;83185,472440;81915,504825;83185,472440;96520,556260;85090,525780;100330,577215;99060,609600;100330,577215;113665,661035;102235,630555;117475,681990;116205,714375;117475,681990;130810,766445;119380,735330;134620,787400;133350,819785;134620,787400;147955,871220;136525,840740;151130,892175;146685,902970;151130,892175" o:connectangles="0,0,0,0,0,0,0,0,0,0,0,0,0,0,0,0,0,0,0,0,0,0,0,0,0,0,0,0,0,0,0,0,0,0,0,0,0,0,0,0,0,0,0,0,0"/>
                  <o:lock v:ext="edit" verticies="t"/>
                </v:shape>
                <v:shape id="Freeform 308" o:spid="_x0000_s1330" style="position:absolute;left:9137;top:1854;width:64;height:10922;visibility:visible;mso-wrap-style:square;v-text-anchor:top" coordsize="10,1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Q3kcQA&#10;AADbAAAADwAAAGRycy9kb3ducmV2LnhtbESPS2vDMBCE74H8B7GB3hLZaQnFiRJCStNC8aF53Bdp&#10;Y5tYK2Opfvz7qlDIcZiZb5jNbrC16Kj1lWMF6SIBQaydqbhQcDm/z19B+IBssHZMCkbysNtOJxvM&#10;jOv5m7pTKESEsM9QQRlCk0npdUkW/cI1xNG7udZiiLItpGmxj3Bby2WSrKTFiuNCiQ0dStL3049V&#10;kJs0/Rrl+bbUx/HtgxqbX/OjUk+zYb8GEWgIj/B/+9MoeHmGvy/xB8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kN5HEAAAA2wAAAA8AAAAAAAAAAAAAAAAAmAIAAGRycy9k&#10;b3ducmV2LnhtbFBLBQYAAAAABAAEAPUAAACJAwAAAAA=&#10;" path="m10,r,50l,50,,,10,xm10,84r,50l,134,,84r10,xm10,167r,50l,217,,167r10,xm10,251r,50l,301,,251r10,xm10,334r,50l,384,,334r10,xm10,417r,51l,468,,417r10,xm10,501r,50l,551,,501r10,xm10,584r,51l,635,,584r10,xm10,668r,50l,718,,668r10,xm10,751r,50l,801,,751r10,xm10,835r,50l,885,,835r10,xm10,918r,50l,968,,918r10,xm10,1002r,50l,1052r,-50l10,1002xm10,1085r,50l,1135r,-50l10,1085xm10,1169r,50l,1219r,-50l10,1169xm10,1252r,50l,1302r,-50l10,1252xm10,1336r,50l,1386r,-50l10,1336xm10,1419r,50l,1469r,-50l10,1419xm10,1503r,50l,1553r,-50l10,1503xm10,1586r,50l,1636r,-50l10,1586xm10,1670r,50l,1720r,-50l10,1670xe" fillcolor="black" strokeweight=".1pt">
                  <v:stroke joinstyle="bevel"/>
                  <v:path arrowok="t" o:connecttype="custom" o:connectlocs="6350,31750;0,0;6350,53340;0,85090;6350,53340;6350,137795;0,106045;6350,159385;0,191135;6350,159385;6350,243840;0,212090;6350,264795;0,297180;6350,264795;6350,349885;0,318135;6350,370840;0,403225;6350,370840;6350,455930;0,424180;6350,476885;0,508635;6350,476885;6350,561975;0,530225;6350,582930;0,614680;6350,582930;6350,668020;0,636270;6350,688975;0,720725;6350,688975;6350,774065;0,742315;6350,795020;0,826770;6350,795020;6350,880110;0,848360;6350,901065;0,932815;6350,901065;6350,986155;0,954405;6350,1007110;0,1038860;6350,1007110;6350,1092200;0,1060450" o:connectangles="0,0,0,0,0,0,0,0,0,0,0,0,0,0,0,0,0,0,0,0,0,0,0,0,0,0,0,0,0,0,0,0,0,0,0,0,0,0,0,0,0,0,0,0,0,0,0,0,0,0,0,0"/>
                  <o:lock v:ext="edit" verticies="t"/>
                </v:shape>
                <v:line id="Line 309" o:spid="_x0000_s1331" style="position:absolute;flip:x;visibility:visible;mso-wrap-style:square" from="7696,1854" to="9169,147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pJ8sEAAADbAAAADwAAAGRycy9kb3ducmV2LnhtbESP0YrCMBRE3wX/IdyFfdN0RVS6RhHB&#10;pSA+1PoB1+badG1uSpPV7t8bQfBxmJkzzHLd20bcqPO1YwVf4wQEcel0zZWCU7EbLUD4gKyxcUwK&#10;/snDejUcLDHV7s453Y6hEhHCPkUFJoQ2ldKXhiz6sWuJo3dxncUQZVdJ3eE9wm0jJ0kykxZrjgsG&#10;W9oaKq/HP6vgsChy3Gf5HDVdMvz9ORsuz0p9fvSbbxCB+vAOv9qZVjCdwvNL/AFy9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66knywQAAANsAAAAPAAAAAAAAAAAAAAAA&#10;AKECAABkcnMvZG93bnJldi54bWxQSwUGAAAAAAQABAD5AAAAjwMAAAAA&#10;" strokeweight=".5pt">
                  <v:stroke joinstyle="miter"/>
                </v:line>
                <v:shape id="Freeform 310" o:spid="_x0000_s1332" style="position:absolute;left:7670;top:10922;width:2947;height:3867;visibility:visible;mso-wrap-style:square;v-text-anchor:top" coordsize="464,6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yKg8UA&#10;AADbAAAADwAAAGRycy9kb3ducmV2LnhtbESPzWrDMBCE74G8g9hCL6GWU5K0da2EYgjpIZfYufS2&#10;WOsfaq2Mpdru21eBQo7DzHzDpIfZdGKkwbWWFayjGARxaXXLtYJrcXx6BeE8ssbOMin4JQeH/XKR&#10;YqLtxBcac1+LAGGXoILG+z6R0pUNGXSR7YmDV9nBoA9yqKUecApw08nnON5Jgy2HhQZ7yhoqv/Mf&#10;o6Dl4owvhVxl0+po+i9dnTZvlVKPD/PHOwhPs7+H/9ufWsFmC7cv4QfI/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bIqDxQAAANsAAAAPAAAAAAAAAAAAAAAAAJgCAABkcnMv&#10;ZG93bnJldi54bWxQSwUGAAAAAAQABAD1AAAAigMAAAAA&#10;" path="m,605l32,562r8,5l8,609,,605xm53,534l85,492r8,5l61,539r-8,-5xm106,464r32,-42l146,426r-32,43l106,464xm159,394r32,-42l199,356r-32,42l159,394xm212,324r32,-43l252,286r-32,42l212,324xm265,253r32,-42l305,216r-32,42l265,253xm318,183r32,-42l358,145r-32,43l318,183xm371,113l403,71r8,4l379,117r-8,-4xm424,42l456,r8,5l432,47r-8,-5xe" fillcolor="black" strokeweight=".1pt">
                  <v:stroke joinstyle="bevel"/>
                  <v:path arrowok="t" o:connecttype="custom" o:connectlocs="0,384175;20320,356870;25400,360045;5080,386715;0,384175;33655,339090;53975,312420;59055,315595;38735,342265;33655,339090;67310,294640;87630,267970;92710,270510;72390,297815;67310,294640;100965,250190;121285,223520;126365,226060;106045,252730;100965,250190;134620,205740;154940,178435;160020,181610;139700,208280;134620,205740;168275,160655;188595,133985;193675,137160;173355,163830;168275,160655;201930,116205;222250,89535;227330,92075;207010,119380;201930,116205;235585,71755;255905,45085;260985,47625;240665,74295;235585,71755;269240,26670;289560,0;294640,3175;274320,29845;269240,26670" o:connectangles="0,0,0,0,0,0,0,0,0,0,0,0,0,0,0,0,0,0,0,0,0,0,0,0,0,0,0,0,0,0,0,0,0,0,0,0,0,0,0,0,0,0,0,0,0"/>
                  <o:lock v:ext="edit" verticies="t"/>
                </v:shape>
                <v:shape id="Freeform 311" o:spid="_x0000_s1333" style="position:absolute;left:2127;top:10852;width:8515;height:2000;visibility:visible;mso-wrap-style:square;v-text-anchor:top" coordsize="1341,3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KVosUA&#10;AADbAAAADwAAAGRycy9kb3ducmV2LnhtbESPQWvCQBSE7wX/w/IKvdVNpdUa3QQtlXoRrfbS2yP7&#10;TKLZt2F31fjvXaHQ4zAz3zDTvDONOJPztWUFL/0EBHFhdc2lgp/d4vkdhA/IGhvLpOBKHvKs9zDF&#10;VNsLf9N5G0oRIexTVFCF0KZS+qIig75vW+Lo7a0zGKJ0pdQOLxFuGjlIkqE0WHNcqLClj4qK4/Zk&#10;FJw+Z7/jt/lydfga4XWxaaV3x7VST4/dbAIiUBf+w3/tpVbwOoT7l/gD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4pWixQAAANsAAAAPAAAAAAAAAAAAAAAAAJgCAABkcnMv&#10;ZG93bnJldi54bWxQSwUGAAAAAAQABAD1AAAAigMAAAAA&#10;" path="m,307l57,294r2,8l2,315,,307xm95,285r57,-13l154,280,97,293r-2,-8xm190,264r56,-14l249,259r-57,13l190,264xm284,242r57,-13l344,237r-57,13l284,242xm379,220r57,-13l439,215r-57,13l379,220xm474,198r57,-13l533,193r-56,13l474,198xm569,177r57,-13l628,172r-57,13l569,177xm664,155r57,-13l723,150r-57,13l664,155xm758,133r57,-13l818,128r-57,13l758,133xm853,111l910,98r3,8l856,119r-3,-8xm948,90r57,-13l1008,85,951,98r-3,-8xm1043,68r57,-13l1102,63r-56,13l1043,68xm1138,46r57,-13l1197,41r-57,13l1138,46xm1233,25r56,-14l1292,19r-57,14l1233,25xm1327,3l1339,r2,8l1330,11r-3,-8xe" fillcolor="black" strokeweight=".1pt">
                  <v:stroke joinstyle="bevel"/>
                  <v:path arrowok="t" o:connecttype="custom" o:connectlocs="36195,186690;1270,200025;60325,180975;97790,177800;60325,180975;156210,158750;121920,172720;180340,153670;218440,150495;180340,153670;276860,131445;242570,144780;300990,125730;338455,122555;300990,125730;397510,104140;362585,117475;421640,98425;459105,95250;421640,98425;517525,76200;483235,89535;541655,70485;579755,67310;541655,70485;638175,48895;603885,62230;662305,43180;699770,40005;662305,43180;758825,20955;723900,34290;782955,15875;820420,12065;782955,15875;850265,0;844550,6985" o:connectangles="0,0,0,0,0,0,0,0,0,0,0,0,0,0,0,0,0,0,0,0,0,0,0,0,0,0,0,0,0,0,0,0,0,0,0,0,0"/>
                  <o:lock v:ext="edit" verticies="t"/>
                </v:shape>
                <v:shape id="Freeform 312" o:spid="_x0000_s1334" style="position:absolute;left:10623;top:10852;width:5563;height:1987;visibility:visible;mso-wrap-style:square;v-text-anchor:top" coordsize="876,3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3BW8UA&#10;AADbAAAADwAAAGRycy9kb3ducmV2LnhtbESPQWsCMRSE74X+h/AKvRTN2orKapSilHqsrh68PTfP&#10;zdLNy5qkuv77Rij0OMzMN8xs0dlGXMiH2rGCQT8DQVw6XXOlYFd89CYgQkTW2DgmBTcKsJg/Psww&#10;1+7KG7psYyUShEOOCkyMbS5lKA1ZDH3XEifv5LzFmKSvpPZ4TXDbyNcsG0mLNacFgy0tDZXf2x+r&#10;4OBPt/1mVXydj8Xb584MabCiF6Wen7r3KYhIXfwP/7XXWsFwDPcv6QfI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LcFbxQAAANsAAAAPAAAAAAAAAAAAAAAAAJgCAABkcnMv&#10;ZG93bnJldi54bWxQSwUGAAAAAAQABAD1AAAAigMAAAAA&#10;" path="m4,l59,19r-4,8l,8,4,xm95,32r54,19l146,59,91,40r4,-8xm186,64r54,19l236,91,182,72r4,-8xm276,96r55,19l327,122,273,103r3,-7xm367,128r55,19l418,154,364,135r3,-7xm458,159r55,19l509,186,454,167r4,-8xm549,191r54,19l600,218,545,199r4,-8xm640,223r54,19l690,250,636,231r4,-8xm730,255r55,19l781,282,727,262r3,-7xm821,287r55,19l872,313,817,294r4,-7xe" fillcolor="black" strokeweight=".1pt">
                  <v:stroke joinstyle="bevel"/>
                  <v:path arrowok="t" o:connecttype="custom" o:connectlocs="2540,0;37465,12065;34925,17145;0,5080;2540,0;60325,20320;94615,32385;92710,37465;57785,25400;60325,20320;118110,40640;152400,52705;149860,57785;115570,45720;118110,40640;175260,60960;210185,73025;207645,77470;173355,65405;175260,60960;233045,81280;267970,93345;265430,97790;231140,85725;233045,81280;290830,100965;325755,113030;323215,118110;288290,106045;290830,100965;348615,121285;382905,133350;381000,138430;346075,126365;348615,121285;406400,141605;440690,153670;438150,158750;403860,146685;406400,141605;463550,161925;498475,173990;495935,179070;461645,166370;463550,161925;521335,182245;556260,194310;553720,198755;518795,186690;521335,182245" o:connectangles="0,0,0,0,0,0,0,0,0,0,0,0,0,0,0,0,0,0,0,0,0,0,0,0,0,0,0,0,0,0,0,0,0,0,0,0,0,0,0,0,0,0,0,0,0,0,0,0,0,0"/>
                  <o:lock v:ext="edit" verticies="t"/>
                </v:shape>
                <v:shape id="Freeform 313" o:spid="_x0000_s1335" style="position:absolute;left:7689;top:12801;width:8522;height:2000;visibility:visible;mso-wrap-style:square;v-text-anchor:top" coordsize="1342,3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z9QsIA&#10;AADbAAAADwAAAGRycy9kb3ducmV2LnhtbERP3WrCMBS+H+wdwhnsRmyqE5HatAznQAYDqz7AoTk2&#10;Zc1JbTKte/rlYrDLj+8/L0fbiSsNvnWsYJakIIhrp1tuFJyO79MVCB+QNXaOScGdPJTF40OOmXY3&#10;ruh6CI2IIewzVGBC6DMpfW3Iok9cTxy5sxsshgiHRuoBbzHcdnKepktpseXYYLCnjaH66/BtFTSz&#10;N3Pcm8ndbavF589u8uH45aLU89P4ugYRaAz/4j/3TitYxLHxS/wBsvg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XP1CwgAAANsAAAAPAAAAAAAAAAAAAAAAAJgCAABkcnMvZG93&#10;bnJldi54bWxQSwUGAAAAAAQABAD1AAAAhwMAAAAA&#10;" path="m1342,8r-57,13l1282,13,1339,r3,8xm1247,30r-57,13l1187,35r57,-13l1247,30xm1152,51r-57,14l1092,56r57,-13l1152,51xm1057,73r-57,13l998,78r56,-13l1057,73xm962,95r-57,13l903,100,960,87r2,8xm867,117r-56,13l808,122r57,-13l867,117xm773,138r-57,13l713,143r57,-13l773,138xm678,160r-57,13l618,165r57,-13l678,160xm583,182r-57,13l523,187r57,-13l583,182xm488,204r-57,13l429,209r57,-13l488,204xm393,225r-57,13l334,230r57,-13l393,225xm298,247r-56,13l239,252r57,-13l298,247xm204,269r-57,13l144,274r57,-13l204,269xm109,291l52,304r-3,-8l106,282r3,9xm14,312l3,315,,307r11,-3l14,312xe" fillcolor="black" strokeweight=".1pt">
                  <v:stroke joinstyle="bevel"/>
                  <v:path arrowok="t" o:connecttype="custom" o:connectlocs="815975,13335;850265,0;791845,19050;753745,22225;791845,19050;695325,41275;729615,27305;671195,46355;633730,49530;671195,46355;574675,68580;609600,55245;550545,74295;513080,77470;550545,74295;454660,95885;488950,82550;430530,101600;392430,104775;430530,101600;334010,123825;368300,110490;309880,129540;272415,132715;309880,129540;213360,151130;248285,137795;189230,156845;151765,160020;189230,156845;93345,179070;127635,165735;69215,184785;31115,187960;69215,184785;1905,200025;6985,193040" o:connectangles="0,0,0,0,0,0,0,0,0,0,0,0,0,0,0,0,0,0,0,0,0,0,0,0,0,0,0,0,0,0,0,0,0,0,0,0,0"/>
                  <o:lock v:ext="edit" verticies="t"/>
                </v:shape>
                <v:shape id="Freeform 314" o:spid="_x0000_s1336" style="position:absolute;left:2152;top:12814;width:5556;height:1987;visibility:visible;mso-wrap-style:square;v-text-anchor:top" coordsize="875,3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rf+sEA&#10;AADbAAAADwAAAGRycy9kb3ducmV2LnhtbESP0YrCMBRE34X9h3AX9k1Tl0W0GkUXF/qo1g+4NNe2&#10;mNzUJmrr128Ewcdh5swwi1VnjbhR62vHCsajBARx4XTNpYJj/jecgvABWaNxTAp68rBafgwWmGp3&#10;5z3dDqEUsYR9igqqEJpUSl9UZNGPXEMcvZNrLYYo21LqFu+x3Br5nSQTabHmuFBhQ78VFefD1Sr4&#10;eRRZv+lPF3/ZGMof22m2M16pr89uPQcRqAvv8IvOdORm8PwSf4Bc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a3/rBAAAA2wAAAA8AAAAAAAAAAAAAAAAAmAIAAGRycy9kb3du&#10;cmV2LnhtbFBLBQYAAAAABAAEAPUAAACGAwAAAAA=&#10;" path="m871,313l817,294r4,-8l875,305r-4,8xm781,281l726,262r4,-8l784,273r-3,8xm690,249l635,230r4,-8l693,241r-3,8xm599,217l544,198r4,-7l603,210r-4,7xm508,186l454,166r3,-7l512,178r-4,8xm417,154l363,135r4,-8l421,146r-4,8xm327,122l272,103r4,-8l330,114r-3,8xm236,90l181,71r4,-8l240,82r-4,8xm145,58l90,39r4,-7l149,51r-4,7xm54,27l,7,3,,58,19r-4,8xe" fillcolor="black" strokeweight=".1pt">
                  <v:stroke joinstyle="bevel"/>
                  <v:path arrowok="t" o:connecttype="custom" o:connectlocs="553085,198755;518795,186690;521335,181610;555625,193675;553085,198755;495935,178435;461010,166370;463550,161290;497840,173355;495935,178435;438150,158115;403225,146050;405765,140970;440055,153035;438150,158115;380365,137795;345440,125730;347980,121285;382905,133350;380365,137795;322580,118110;288290,105410;290195,100965;325120,113030;322580,118110;264795,97790;230505,85725;233045,80645;267335,92710;264795,97790;207645,77470;172720,65405;175260,60325;209550,72390;207645,77470;149860,57150;114935,45085;117475,40005;152400,52070;149860,57150;92075,36830;57150,24765;59690,20320;94615,32385;92075,36830;34290,17145;0,4445;1905,0;36830,12065;34290,17145" o:connectangles="0,0,0,0,0,0,0,0,0,0,0,0,0,0,0,0,0,0,0,0,0,0,0,0,0,0,0,0,0,0,0,0,0,0,0,0,0,0,0,0,0,0,0,0,0,0,0,0,0,0"/>
                  <o:lock v:ext="edit" verticies="t"/>
                </v:shape>
                <v:rect id="Rectangle 315" o:spid="_x0000_s1337" style="position:absolute;left:876;top:11772;width:80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vQr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XK9CvwAAANsAAAAPAAAAAAAAAAAAAAAAAJgCAABkcnMvZG93bnJl&#10;di54bWxQSwUGAAAAAAQABAD1AAAAhAMAAAAA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316" o:spid="_x0000_s1338" style="position:absolute;left:9150;top:12661;width:89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AK2cAA&#10;AADbAAAADwAAAGRycy9kb3ducmV2LnhtbESPzYoCMRCE7wu+Q2jB25pR2E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RAK2cAAAADbAAAADwAAAAAAAAAAAAAAAACYAgAAZHJzL2Rvd25y&#10;ZXYueG1sUEsFBgAAAAAEAAQA9QAAAIUDAAAAAA=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317" o:spid="_x0000_s1339" style="position:absolute;left:16592;top:11772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KUrs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ClK7BAAAA2wAAAA8AAAAAAAAAAAAAAAAAmAIAAGRycy9kb3du&#10;cmV2LnhtbFBLBQYAAAAABAAEAPUAAACGAwAAAAA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318" o:spid="_x0000_s1340" style="position:absolute;left:8826;top:336;width:768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4xNc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OMTXBAAAA2wAAAA8AAAAAAAAAAAAAAAAAmAIAAGRycy9kb3du&#10;cmV2LnhtbFBLBQYAAAAABAAEAPUAAACGAwAAAAA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319" o:spid="_x0000_s1341" style="position:absolute;left:11029;top:9347;width:826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epQc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1nqUHBAAAA2wAAAA8AAAAAAAAAAAAAAAAAmAIAAGRycy9kb3du&#10;cmV2LnhtbFBLBQYAAAAABAAEAPUAAACGAwAAAAA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320" o:spid="_x0000_s1342" style="position:absolute;left:7112;top:14884;width:89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sM2sAA&#10;AADbAAAADwAAAGRycy9kb3ducmV2LnhtbESPzYoCMRCE7wu+Q2jB25pRc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isM2sAAAADbAAAADwAAAAAAAAAAAAAAAACYAgAAZHJzL2Rvd25y&#10;ZXYueG1sUEsFBgAAAAAEAAQA9QAAAIUDAAAAAA=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group id="Group 321" o:spid="_x0000_s1343" style="position:absolute;left:10509;top:10769;width:254;height:216" coordorigin="1655,1696" coordsize="40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oval id="Oval 322" o:spid="_x0000_s1344" style="position:absolute;left:1656;top:1696;width:39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6wcsMA&#10;AADbAAAADwAAAGRycy9kb3ducmV2LnhtbESPQWsCMRSE7wX/Q3hCbzXbglZWo4ggLJ7UFnp9JK+b&#10;bTcva5KuW3+9EQo9DjPzDbNcD64VPYXYeFbwPClAEGtvGq4VvL/tnuYgYkI22HomBb8UYb0aPSyx&#10;NP7CR+pPqRYZwrFEBTalrpQyaksO48R3xNn79MFhyjLU0gS8ZLhr5UtRzKTDhvOCxY62lvT36ccp&#10;2Lv+oKvOBtSb2eHjy56rqzwr9TgeNgsQiYb0H/5rV0bB9BXuX/IPk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6wcsMAAADbAAAADwAAAAAAAAAAAAAAAACYAgAAZHJzL2Rv&#10;d25yZXYueG1sUEsFBgAAAAAEAAQA9QAAAIgDAAAAAA==&#10;" fillcolor="black" strokeweight="0"/>
                  <v:oval id="Oval 323" o:spid="_x0000_s1345" style="position:absolute;left:1655;top:1696;width:40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s2bcIA&#10;AADbAAAADwAAAGRycy9kb3ducmV2LnhtbERP3WrCMBS+F/YO4Qy8EZtMsBudUcbYsAwR1vkAZ82x&#10;LTYnpcls9emXC8HLj+9/tRltK87U+8axhqdEgSAunWm40nD4+Zy/gPAB2WDrmDRcyMNm/TBZYWbc&#10;wN90LkIlYgj7DDXUIXSZlL6syaJPXEccuaPrLYYI+0qaHocYblu5UCqVFhuODTV29F5TeSr+rIaP&#10;r/3gmnyXp3zdb9XM/LaYPms9fRzfXkEEGsNdfHPnRsMyjo1f4g+Q6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qzZtwgAAANsAAAAPAAAAAAAAAAAAAAAAAJgCAABkcnMvZG93&#10;bnJldi54bWxQSwUGAAAAAAQABAD1AAAAhwMAAAAA&#10;" filled="f" strokeweight=".5pt">
                    <v:stroke joinstyle="miter"/>
                  </v:oval>
                </v:group>
                <v:group id="Group 324" o:spid="_x0000_s1346" style="position:absolute;left:9042;top:12719;width:248;height:215" coordorigin="1424,2003" coordsize="39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<v:oval id="Oval 325" o:spid="_x0000_s1347" style="position:absolute;left:1424;top:2003;width:39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viu78A&#10;AADbAAAADwAAAGRycy9kb3ducmV2LnhtbERPz2vCMBS+C/sfwhvspqk7FKlGkYFQPDkdeH0kb023&#10;5qUmsXb+9eYg7Pjx/V5tRteJgUJsPSuYzwoQxNqblhsFX6fddAEiJmSDnWdS8EcRNuuXyQor42/8&#10;ScMxNSKHcKxQgU2pr6SM2pLDOPM9cea+fXCYMgyNNAFvOdx18r0oSumw5dxgsacPS/r3eHUK9m44&#10;6Lq3AfW2PJx/7KW+y4tSb6/jdgki0Zj+xU93bRSUeX3+kn+AXD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7q+K7vwAAANsAAAAPAAAAAAAAAAAAAAAAAJgCAABkcnMvZG93bnJl&#10;di54bWxQSwUGAAAAAAQABAD1AAAAhAMAAAAA&#10;" fillcolor="black" strokeweight="0"/>
                  <v:oval id="Oval 326" o:spid="_x0000_s1348" style="position:absolute;left:1424;top:2003;width:39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1VTcUA&#10;AADbAAAADwAAAGRycy9kb3ducmV2LnhtbESP0WrCQBRE3wX/YbmCL2I29iFK6ipSWhpKCZj2A67Z&#10;2ySYvRuy2yT267uFgo/DzJxh9sfJtGKg3jWWFWyiGARxaXXDlYLPj5f1DoTzyBpby6TgRg6Oh/ls&#10;j6m2I59pKHwlAoRdigpq77tUSlfWZNBFtiMO3pftDfog+0rqHscAN618iONEGmw4LNTY0VNN5bX4&#10;Ngqe3/LRNtl7lvBP/hqv9KXFZKvUcjGdHkF4mvw9/N/OtIJkA39fwg+Qh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/VVNxQAAANsAAAAPAAAAAAAAAAAAAAAAAJgCAABkcnMv&#10;ZG93bnJldi54bWxQSwUGAAAAAAQABAD1AAAAigMAAAAA&#10;" filled="f" strokeweight=".5pt">
                    <v:stroke joinstyle="miter"/>
                  </v:oval>
                </v:group>
                <v:group id="Group 327" o:spid="_x0000_s1349" style="position:absolute;left:2012;top:12719;width:248;height:215" coordorigin="317,2003" coordsize="39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<v:oval id="Oval 328" o:spid="_x0000_s1350" style="position:absolute;left:317;top:2003;width:39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l8zMIA&#10;AADbAAAADwAAAGRycy9kb3ducmV2LnhtbESPQWsCMRSE7wX/Q3iCt5pthaWsRpFCYenJasHrI3lu&#10;Vjcva5Ku2/76plDwOMzMN8xqM7pODBRi61nB07wAQay9ablR8Hl4e3wBEROywc4zKfimCJv15GGF&#10;lfE3/qBhnxqRIRwrVGBT6ispo7bkMM59T5y9kw8OU5ahkSbgLcNdJ5+LopQOW84LFnt6taQv+y+n&#10;4N0NO133NqDelrvj2V7rH3lVajYdt0sQicZ0D/+3a6OgXMDfl/w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eXzMwgAAANsAAAAPAAAAAAAAAAAAAAAAAJgCAABkcnMvZG93&#10;bnJldi54bWxQSwUGAAAAAAQABAD1AAAAhwMAAAAA&#10;" fillcolor="black" strokeweight="0"/>
                  <v:oval id="Oval 329" o:spid="_x0000_s1351" style="position:absolute;left:317;top:2003;width:39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r21cQA&#10;AADbAAAADwAAAGRycy9kb3ducmV2LnhtbESP0WrCQBRE3wX/YbmFvkjdKJKW1E0QqTSICLV+wDV7&#10;m4Rm74bs1kS/3hWEPg4zc4ZZZoNpxJk6V1tWMJtGIIgLq2suFRy/Ny9vIJxH1thYJgUXcpCl49ES&#10;E217/qLzwZciQNglqKDyvk2kdEVFBt3UtsTB+7GdQR9kV0rdYR/gppHzKIqlwZrDQoUtrSsqfg9/&#10;RsHHdt/bOt/lMV/3n9FEnxqMX5V6fhpW7yA8Df4//GjnWkG8gPuX8ANke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K9tXEAAAA2wAAAA8AAAAAAAAAAAAAAAAAmAIAAGRycy9k&#10;b3ducmV2LnhtbFBLBQYAAAAABAAEAPUAAACJAwAAAAA=&#10;" filled="f" strokeweight=".5pt">
                    <v:stroke joinstyle="miter"/>
                  </v:oval>
                </v:group>
                <v:group id="Group 330" o:spid="_x0000_s1352" style="position:absolute;left:9042;top:1746;width:248;height:216" coordorigin="1424,275" coordsize="39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<v:oval id="Oval 331" o:spid="_x0000_s1353" style="position:absolute;left:1424;top:275;width:39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7fVMIA&#10;AADbAAAADwAAAGRycy9kb3ducmV2LnhtbESPzWrDMBCE74W8g9hCbo3cHkxwooQQCJie8lPodZE2&#10;lltr5UiK4+Tpq0Khx2FmvmGW69F1YqAQW88KXmcFCGLtTcuNgo/T7mUOIiZkg51nUnCnCOvV5GmJ&#10;lfE3PtBwTI3IEI4VKrAp9ZWUUVtyGGe+J87e2QeHKcvQSBPwluGuk29FUUqHLecFiz1tLenv49Up&#10;eHfDXte9Dag35f7zy17qh7woNX0eNwsQicb0H/5r10ZBWcLvl/wD5O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Dt9UwgAAANsAAAAPAAAAAAAAAAAAAAAAAJgCAABkcnMvZG93&#10;bnJldi54bWxQSwUGAAAAAAQABAD1AAAAhwMAAAAA&#10;" fillcolor="black" strokeweight="0"/>
                  <v:oval id="Oval 332" o:spid="_x0000_s1354" style="position:absolute;left:1424;top:275;width:39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hoosUA&#10;AADbAAAADwAAAGRycy9kb3ducmV2LnhtbESP0WrCQBRE3wX/YblCX4rZtA+JpK4ipaVBJGDaD7hm&#10;b5Ng9m7Ibk3ar3eFgo/DzJxh1tvJdOJCg2stK3iKYhDEldUt1wq+Pt+XKxDOI2vsLJOCX3Kw3cxn&#10;a8y0HflIl9LXIkDYZaig8b7PpHRVQwZdZHvi4H3bwaAPcqilHnAMcNPJ5zhOpMGWw0KDPb02VJ3L&#10;H6PgbV+Mts0PecJ/xUf8qE8dJqlSD4tp9wLC0+Tv4f92rhUkKdy+hB8gN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WGiixQAAANsAAAAPAAAAAAAAAAAAAAAAAJgCAABkcnMv&#10;ZG93bnJldi54bWxQSwUGAAAAAAQABAD1AAAAigMAAAAA&#10;" filled="f" strokeweight=".5pt">
                    <v:stroke joinstyle="miter"/>
                  </v:oval>
                </v:group>
                <v:group id="Group 333" o:spid="_x0000_s1355" style="position:absolute;left:16078;top:12719;width:247;height:215" coordorigin="2532,2003" coordsize="39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<v:oval id="Oval 334" o:spid="_x0000_s1356" style="position:absolute;left:2532;top:2003;width:39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FLJsMA&#10;AADbAAAADwAAAGRycy9kb3ducmV2LnhtbESPQWsCMRSE7wX/Q3iCt5ptD0u7GkUKhaUntQWvj+S5&#10;Wd28rEm6rv76plDocZiZb5jlenSdGCjE1rOCp3kBglh703Kj4Ovz/fEFREzIBjvPpOBGEdarycMS&#10;K+OvvKNhnxqRIRwrVGBT6ispo7bkMM59T5y9ow8OU5ahkSbgNcNdJ5+LopQOW84LFnt6s6TP+2+n&#10;4MMNW133NqDelNvDyV7qu7woNZuOmwWIRGP6D/+1a6OgfIXfL/kHyN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pFLJsMAAADbAAAADwAAAAAAAAAAAAAAAACYAgAAZHJzL2Rv&#10;d25yZXYueG1sUEsFBgAAAAAEAAQA9QAAAIgDAAAAAA==&#10;" fillcolor="black" strokeweight="0"/>
                  <v:oval id="Oval 335" o:spid="_x0000_s1357" style="position:absolute;left:2532;top:2003;width:39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hmC8IA&#10;AADbAAAADwAAAGRycy9kb3ducmV2LnhtbERP3WrCMBS+H/gO4Qi7GTadF1Vqo4hsWMYQ/HmAY3Ns&#10;i8lJaTLb7emXi8EuP77/YjNaIx7U+9axgtckBUFcOd1yreByfp8tQfiArNE4JgXf5GGznjwVmGs3&#10;8JEep1CLGMI+RwVNCF0upa8asugT1xFH7uZ6iyHCvpa6xyGGWyPnaZpJiy3HhgY72jVU3U9fVsHb&#10;x2FwbflZZvxz2Kcv+mowWyj1PB23KxCBxvAv/nOXWsEiro9f4g+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aGYLwgAAANsAAAAPAAAAAAAAAAAAAAAAAJgCAABkcnMvZG93&#10;bnJldi54bWxQSwUGAAAAAAQABAD1AAAAhwMAAAAA&#10;" filled="f" strokeweight=".5pt">
                    <v:stroke joinstyle="miter"/>
                  </v:oval>
                </v:group>
                <v:group id="Group 336" o:spid="_x0000_s1358" style="position:absolute;left:7575;top:14668;width:248;height:216" coordorigin="1193,2310" coordsize="39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<v:oval id="Oval 337" o:spid="_x0000_s1359" style="position:absolute;left:1193;top:2310;width:39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xPisIA&#10;AADbAAAADwAAAGRycy9kb3ducmV2LnhtbESPQWsCMRSE7wX/Q3iCt5rVgy2rUaQgLD2pLXh9JK+b&#10;bTcva5Kuq7++EYQeh5n5hlltBteKnkJsPCuYTQsQxNqbhmsFnx+751cQMSEbbD2TgitF2KxHTyss&#10;jb/wgfpjqkWGcCxRgU2pK6WM2pLDOPUdcfa+fHCYsgy1NAEvGe5aOS+KhXTYcF6w2NGbJf1z/HUK&#10;3l2/11VnA+rtYn/6tufqJs9KTcbDdgki0ZD+w492ZRS8zOH+Jf8A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7E+KwgAAANsAAAAPAAAAAAAAAAAAAAAAAJgCAABkcnMvZG93&#10;bnJldi54bWxQSwUGAAAAAAQABAD1AAAAhwMAAAAA&#10;" fillcolor="black" strokeweight="0"/>
                  <v:oval id="Oval 338" o:spid="_x0000_s1360" style="position:absolute;left:1193;top:2310;width:39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r4fMQA&#10;AADbAAAADwAAAGRycy9kb3ducmV2LnhtbESP3WrCQBSE7wu+w3KE3hTd1EIi0VWkKA1FBH8e4Jg9&#10;JsHs2ZBdTdqn7xYEL4eZ+YaZL3tTizu1rrKs4H0cgSDOra64UHA6bkZTEM4ja6wtk4IfcrBcDF7m&#10;mGrb8Z7uB1+IAGGXooLS+yaV0uUlGXRj2xAH72Jbgz7ItpC6xS7ATS0nURRLgxWHhRIb+iwpvx5u&#10;RsH6e9fZKttmMf/uvqI3fa4xTpR6HfarGQhPvX+GH+1MK0g+4P9L+AF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66+HzEAAAA2wAAAA8AAAAAAAAAAAAAAAAAmAIAAGRycy9k&#10;b3ducmV2LnhtbFBLBQYAAAAABAAEAPUAAACJAwAAAAA=&#10;" filled="f" strokeweight=".5pt">
                    <v:stroke joinstyle="miter"/>
                  </v:oval>
                </v:group>
              </v:group>
            </w:pict>
          </mc:Fallback>
        </mc:AlternateContent>
      </w: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2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</w:rPr>
        <w:t xml:space="preserve">Nửa góc ở đỉnh của hình nón là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góc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124" type="#_x0000_t75" style="width:24pt;height:15.75pt" o:ole="">
            <v:imagedata r:id="rId487" o:title=""/>
          </v:shape>
          <o:OLEObject Type="Embed" ProgID="Equation.DSMT4" ShapeID="_x0000_i1124" DrawAspect="Content" ObjectID="_1625148020" r:id="rId488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Hình vuông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620" w:dyaOrig="240">
          <v:shape id="_x0000_i1125" type="#_x0000_t75" style="width:30.75pt;height:12pt" o:ole="">
            <v:imagedata r:id="rId209" o:title=""/>
          </v:shape>
          <o:OLEObject Type="Embed" ProgID="Equation.DSMT4" ShapeID="_x0000_i1125" DrawAspect="Content" ObjectID="_1625148021" r:id="rId48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cạnh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180" w:dyaOrig="200">
          <v:shape id="_x0000_i1126" type="#_x0000_t75" style="width:9pt;height:9.75pt" o:ole="">
            <v:imagedata r:id="rId211" o:title=""/>
          </v:shape>
          <o:OLEObject Type="Embed" ProgID="Equation.DSMT4" ShapeID="_x0000_i1126" DrawAspect="Content" ObjectID="_1625148022" r:id="rId49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nên suy ra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20"/>
          <w:sz w:val="26"/>
          <w:szCs w:val="26"/>
        </w:rPr>
        <w:object w:dxaOrig="1020" w:dyaOrig="580">
          <v:shape id="_x0000_i1127" type="#_x0000_t75" style="width:51pt;height:29.25pt" o:ole="">
            <v:imagedata r:id="rId491" o:title=""/>
          </v:shape>
          <o:OLEObject Type="Embed" ProgID="Equation.DSMT4" ShapeID="_x0000_i1127" DrawAspect="Content" ObjectID="_1625148023" r:id="rId492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 xml:space="preserve">Trong tam giác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uông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460" w:dyaOrig="240">
          <v:shape id="_x0000_i1128" type="#_x0000_t75" style="width:23.25pt;height:12pt" o:ole="">
            <v:imagedata r:id="rId493" o:title=""/>
          </v:shape>
          <o:OLEObject Type="Embed" ProgID="Equation.DSMT4" ShapeID="_x0000_i1128" DrawAspect="Content" ObjectID="_1625148024" r:id="rId494"/>
        </w:object>
      </w:r>
      <w:r w:rsidRPr="008102E1">
        <w:rPr>
          <w:rFonts w:ascii="Times New Roman" w:hAnsi="Times New Roman" w:cs="Times New Roman"/>
          <w:sz w:val="26"/>
          <w:szCs w:val="26"/>
        </w:rPr>
        <w:t>, ta có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2000" w:dyaOrig="600">
          <v:shape id="_x0000_i1129" type="#_x0000_t75" style="width:99.75pt;height:30pt" o:ole="">
            <v:imagedata r:id="rId495" o:title=""/>
          </v:shape>
          <o:OLEObject Type="Embed" ProgID="Equation.DSMT4" ShapeID="_x0000_i1129" DrawAspect="Content" ObjectID="_1625148025" r:id="rId49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b/>
          <w:sz w:val="26"/>
          <w:szCs w:val="26"/>
        </w:rPr>
        <w:t>Chọn C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1552" behindDoc="1" locked="0" layoutInCell="1" allowOverlap="1" wp14:anchorId="55038DEF" wp14:editId="0468E504">
                <wp:simplePos x="0" y="0"/>
                <wp:positionH relativeFrom="column">
                  <wp:posOffset>3353435</wp:posOffset>
                </wp:positionH>
                <wp:positionV relativeFrom="paragraph">
                  <wp:posOffset>38735</wp:posOffset>
                </wp:positionV>
                <wp:extent cx="1463040" cy="1882775"/>
                <wp:effectExtent l="0" t="0" r="3810" b="3175"/>
                <wp:wrapNone/>
                <wp:docPr id="36" name="Canvas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" name="Group 341"/>
                        <wpg:cNvGrpSpPr>
                          <a:grpSpLocks/>
                        </wpg:cNvGrpSpPr>
                        <wpg:grpSpPr bwMode="auto">
                          <a:xfrm>
                            <a:off x="102235" y="46355"/>
                            <a:ext cx="1275715" cy="336550"/>
                            <a:chOff x="161" y="73"/>
                            <a:chExt cx="2009" cy="530"/>
                          </a:xfrm>
                        </wpg:grpSpPr>
                        <wps:wsp>
                          <wps:cNvPr id="4" name="Freeform 342"/>
                          <wps:cNvSpPr>
                            <a:spLocks/>
                          </wps:cNvSpPr>
                          <wps:spPr bwMode="auto">
                            <a:xfrm>
                              <a:off x="179" y="73"/>
                              <a:ext cx="1991" cy="530"/>
                            </a:xfrm>
                            <a:custGeom>
                              <a:avLst/>
                              <a:gdLst>
                                <a:gd name="T0" fmla="*/ 17 w 1991"/>
                                <a:gd name="T1" fmla="*/ 315 h 530"/>
                                <a:gd name="T2" fmla="*/ 82 w 1991"/>
                                <a:gd name="T3" fmla="*/ 371 h 530"/>
                                <a:gd name="T4" fmla="*/ 229 w 1991"/>
                                <a:gd name="T5" fmla="*/ 434 h 530"/>
                                <a:gd name="T6" fmla="*/ 392 w 1991"/>
                                <a:gd name="T7" fmla="*/ 476 h 530"/>
                                <a:gd name="T8" fmla="*/ 543 w 1991"/>
                                <a:gd name="T9" fmla="*/ 501 h 530"/>
                                <a:gd name="T10" fmla="*/ 719 w 1991"/>
                                <a:gd name="T11" fmla="*/ 520 h 530"/>
                                <a:gd name="T12" fmla="*/ 884 w 1991"/>
                                <a:gd name="T13" fmla="*/ 528 h 530"/>
                                <a:gd name="T14" fmla="*/ 1034 w 1991"/>
                                <a:gd name="T15" fmla="*/ 530 h 530"/>
                                <a:gd name="T16" fmla="*/ 1298 w 1991"/>
                                <a:gd name="T17" fmla="*/ 518 h 530"/>
                                <a:gd name="T18" fmla="*/ 1383 w 1991"/>
                                <a:gd name="T19" fmla="*/ 509 h 530"/>
                                <a:gd name="T20" fmla="*/ 1457 w 1991"/>
                                <a:gd name="T21" fmla="*/ 500 h 530"/>
                                <a:gd name="T22" fmla="*/ 1543 w 1991"/>
                                <a:gd name="T23" fmla="*/ 486 h 530"/>
                                <a:gd name="T24" fmla="*/ 1646 w 1991"/>
                                <a:gd name="T25" fmla="*/ 466 h 530"/>
                                <a:gd name="T26" fmla="*/ 1695 w 1991"/>
                                <a:gd name="T27" fmla="*/ 454 h 530"/>
                                <a:gd name="T28" fmla="*/ 1743 w 1991"/>
                                <a:gd name="T29" fmla="*/ 440 h 530"/>
                                <a:gd name="T30" fmla="*/ 1774 w 1991"/>
                                <a:gd name="T31" fmla="*/ 430 h 530"/>
                                <a:gd name="T32" fmla="*/ 1802 w 1991"/>
                                <a:gd name="T33" fmla="*/ 421 h 530"/>
                                <a:gd name="T34" fmla="*/ 1826 w 1991"/>
                                <a:gd name="T35" fmla="*/ 411 h 530"/>
                                <a:gd name="T36" fmla="*/ 1854 w 1991"/>
                                <a:gd name="T37" fmla="*/ 399 h 530"/>
                                <a:gd name="T38" fmla="*/ 1876 w 1991"/>
                                <a:gd name="T39" fmla="*/ 389 h 530"/>
                                <a:gd name="T40" fmla="*/ 1899 w 1991"/>
                                <a:gd name="T41" fmla="*/ 376 h 530"/>
                                <a:gd name="T42" fmla="*/ 1915 w 1991"/>
                                <a:gd name="T43" fmla="*/ 367 h 530"/>
                                <a:gd name="T44" fmla="*/ 1934 w 1991"/>
                                <a:gd name="T45" fmla="*/ 353 h 530"/>
                                <a:gd name="T46" fmla="*/ 1952 w 1991"/>
                                <a:gd name="T47" fmla="*/ 338 h 530"/>
                                <a:gd name="T48" fmla="*/ 1964 w 1991"/>
                                <a:gd name="T49" fmla="*/ 326 h 530"/>
                                <a:gd name="T50" fmla="*/ 1979 w 1991"/>
                                <a:gd name="T51" fmla="*/ 305 h 530"/>
                                <a:gd name="T52" fmla="*/ 1987 w 1991"/>
                                <a:gd name="T53" fmla="*/ 289 h 530"/>
                                <a:gd name="T54" fmla="*/ 1991 w 1991"/>
                                <a:gd name="T55" fmla="*/ 268 h 530"/>
                                <a:gd name="T56" fmla="*/ 1988 w 1991"/>
                                <a:gd name="T57" fmla="*/ 247 h 530"/>
                                <a:gd name="T58" fmla="*/ 1980 w 1991"/>
                                <a:gd name="T59" fmla="*/ 226 h 530"/>
                                <a:gd name="T60" fmla="*/ 1965 w 1991"/>
                                <a:gd name="T61" fmla="*/ 205 h 530"/>
                                <a:gd name="T62" fmla="*/ 1953 w 1991"/>
                                <a:gd name="T63" fmla="*/ 193 h 530"/>
                                <a:gd name="T64" fmla="*/ 1935 w 1991"/>
                                <a:gd name="T65" fmla="*/ 178 h 530"/>
                                <a:gd name="T66" fmla="*/ 1917 w 1991"/>
                                <a:gd name="T67" fmla="*/ 165 h 530"/>
                                <a:gd name="T68" fmla="*/ 1902 w 1991"/>
                                <a:gd name="T69" fmla="*/ 156 h 530"/>
                                <a:gd name="T70" fmla="*/ 1878 w 1991"/>
                                <a:gd name="T71" fmla="*/ 143 h 530"/>
                                <a:gd name="T72" fmla="*/ 1857 w 1991"/>
                                <a:gd name="T73" fmla="*/ 133 h 530"/>
                                <a:gd name="T74" fmla="*/ 1830 w 1991"/>
                                <a:gd name="T75" fmla="*/ 121 h 530"/>
                                <a:gd name="T76" fmla="*/ 1806 w 1991"/>
                                <a:gd name="T77" fmla="*/ 111 h 530"/>
                                <a:gd name="T78" fmla="*/ 1779 w 1991"/>
                                <a:gd name="T79" fmla="*/ 102 h 530"/>
                                <a:gd name="T80" fmla="*/ 1748 w 1991"/>
                                <a:gd name="T81" fmla="*/ 92 h 530"/>
                                <a:gd name="T82" fmla="*/ 1701 w 1991"/>
                                <a:gd name="T83" fmla="*/ 79 h 530"/>
                                <a:gd name="T84" fmla="*/ 1653 w 1991"/>
                                <a:gd name="T85" fmla="*/ 67 h 530"/>
                                <a:gd name="T86" fmla="*/ 1571 w 1991"/>
                                <a:gd name="T87" fmla="*/ 49 h 530"/>
                                <a:gd name="T88" fmla="*/ 1469 w 1991"/>
                                <a:gd name="T89" fmla="*/ 32 h 530"/>
                                <a:gd name="T90" fmla="*/ 1396 w 1991"/>
                                <a:gd name="T91" fmla="*/ 23 h 530"/>
                                <a:gd name="T92" fmla="*/ 1313 w 1991"/>
                                <a:gd name="T93" fmla="*/ 14 h 530"/>
                                <a:gd name="T94" fmla="*/ 1054 w 1991"/>
                                <a:gd name="T95" fmla="*/ 1 h 530"/>
                                <a:gd name="T96" fmla="*/ 906 w 1991"/>
                                <a:gd name="T97" fmla="*/ 1 h 530"/>
                                <a:gd name="T98" fmla="*/ 743 w 1991"/>
                                <a:gd name="T99" fmla="*/ 9 h 530"/>
                                <a:gd name="T100" fmla="*/ 568 w 1991"/>
                                <a:gd name="T101" fmla="*/ 26 h 530"/>
                                <a:gd name="T102" fmla="*/ 417 w 1991"/>
                                <a:gd name="T103" fmla="*/ 50 h 530"/>
                                <a:gd name="T104" fmla="*/ 251 w 1991"/>
                                <a:gd name="T105" fmla="*/ 89 h 530"/>
                                <a:gd name="T106" fmla="*/ 97 w 1991"/>
                                <a:gd name="T107" fmla="*/ 151 h 530"/>
                                <a:gd name="T108" fmla="*/ 25 w 1991"/>
                                <a:gd name="T109" fmla="*/ 206 h 530"/>
                                <a:gd name="T110" fmla="*/ 0 w 1991"/>
                                <a:gd name="T111" fmla="*/ 265 h 5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</a:cxnLst>
                              <a:rect l="0" t="0" r="r" b="b"/>
                              <a:pathLst>
                                <a:path w="1991" h="530">
                                  <a:moveTo>
                                    <a:pt x="0" y="265"/>
                                  </a:moveTo>
                                  <a:lnTo>
                                    <a:pt x="0" y="275"/>
                                  </a:lnTo>
                                  <a:lnTo>
                                    <a:pt x="2" y="285"/>
                                  </a:lnTo>
                                  <a:lnTo>
                                    <a:pt x="6" y="295"/>
                                  </a:lnTo>
                                  <a:lnTo>
                                    <a:pt x="11" y="305"/>
                                  </a:lnTo>
                                  <a:lnTo>
                                    <a:pt x="17" y="315"/>
                                  </a:lnTo>
                                  <a:lnTo>
                                    <a:pt x="25" y="325"/>
                                  </a:lnTo>
                                  <a:lnTo>
                                    <a:pt x="34" y="334"/>
                                  </a:lnTo>
                                  <a:lnTo>
                                    <a:pt x="44" y="344"/>
                                  </a:lnTo>
                                  <a:lnTo>
                                    <a:pt x="56" y="353"/>
                                  </a:lnTo>
                                  <a:lnTo>
                                    <a:pt x="68" y="362"/>
                                  </a:lnTo>
                                  <a:lnTo>
                                    <a:pt x="82" y="371"/>
                                  </a:lnTo>
                                  <a:lnTo>
                                    <a:pt x="97" y="380"/>
                                  </a:lnTo>
                                  <a:lnTo>
                                    <a:pt x="113" y="388"/>
                                  </a:lnTo>
                                  <a:lnTo>
                                    <a:pt x="130" y="396"/>
                                  </a:lnTo>
                                  <a:lnTo>
                                    <a:pt x="187" y="420"/>
                                  </a:lnTo>
                                  <a:lnTo>
                                    <a:pt x="207" y="427"/>
                                  </a:lnTo>
                                  <a:lnTo>
                                    <a:pt x="229" y="434"/>
                                  </a:lnTo>
                                  <a:lnTo>
                                    <a:pt x="251" y="441"/>
                                  </a:lnTo>
                                  <a:lnTo>
                                    <a:pt x="273" y="448"/>
                                  </a:lnTo>
                                  <a:lnTo>
                                    <a:pt x="296" y="454"/>
                                  </a:lnTo>
                                  <a:lnTo>
                                    <a:pt x="319" y="460"/>
                                  </a:lnTo>
                                  <a:lnTo>
                                    <a:pt x="343" y="465"/>
                                  </a:lnTo>
                                  <a:lnTo>
                                    <a:pt x="392" y="476"/>
                                  </a:lnTo>
                                  <a:lnTo>
                                    <a:pt x="417" y="481"/>
                                  </a:lnTo>
                                  <a:lnTo>
                                    <a:pt x="442" y="485"/>
                                  </a:lnTo>
                                  <a:lnTo>
                                    <a:pt x="467" y="490"/>
                                  </a:lnTo>
                                  <a:lnTo>
                                    <a:pt x="492" y="494"/>
                                  </a:lnTo>
                                  <a:lnTo>
                                    <a:pt x="518" y="498"/>
                                  </a:lnTo>
                                  <a:lnTo>
                                    <a:pt x="543" y="501"/>
                                  </a:lnTo>
                                  <a:lnTo>
                                    <a:pt x="568" y="505"/>
                                  </a:lnTo>
                                  <a:lnTo>
                                    <a:pt x="594" y="508"/>
                                  </a:lnTo>
                                  <a:lnTo>
                                    <a:pt x="619" y="510"/>
                                  </a:lnTo>
                                  <a:lnTo>
                                    <a:pt x="644" y="513"/>
                                  </a:lnTo>
                                  <a:lnTo>
                                    <a:pt x="669" y="515"/>
                                  </a:lnTo>
                                  <a:lnTo>
                                    <a:pt x="719" y="520"/>
                                  </a:lnTo>
                                  <a:lnTo>
                                    <a:pt x="743" y="521"/>
                                  </a:lnTo>
                                  <a:lnTo>
                                    <a:pt x="767" y="523"/>
                                  </a:lnTo>
                                  <a:lnTo>
                                    <a:pt x="815" y="526"/>
                                  </a:lnTo>
                                  <a:lnTo>
                                    <a:pt x="838" y="527"/>
                                  </a:lnTo>
                                  <a:lnTo>
                                    <a:pt x="861" y="528"/>
                                  </a:lnTo>
                                  <a:lnTo>
                                    <a:pt x="884" y="528"/>
                                  </a:lnTo>
                                  <a:lnTo>
                                    <a:pt x="906" y="529"/>
                                  </a:lnTo>
                                  <a:lnTo>
                                    <a:pt x="929" y="529"/>
                                  </a:lnTo>
                                  <a:lnTo>
                                    <a:pt x="950" y="530"/>
                                  </a:lnTo>
                                  <a:lnTo>
                                    <a:pt x="972" y="530"/>
                                  </a:lnTo>
                                  <a:lnTo>
                                    <a:pt x="993" y="530"/>
                                  </a:lnTo>
                                  <a:lnTo>
                                    <a:pt x="1034" y="530"/>
                                  </a:lnTo>
                                  <a:lnTo>
                                    <a:pt x="1054" y="530"/>
                                  </a:lnTo>
                                  <a:lnTo>
                                    <a:pt x="1074" y="529"/>
                                  </a:lnTo>
                                  <a:lnTo>
                                    <a:pt x="1219" y="523"/>
                                  </a:lnTo>
                                  <a:lnTo>
                                    <a:pt x="1235" y="522"/>
                                  </a:lnTo>
                                  <a:lnTo>
                                    <a:pt x="1283" y="519"/>
                                  </a:lnTo>
                                  <a:lnTo>
                                    <a:pt x="1298" y="518"/>
                                  </a:lnTo>
                                  <a:lnTo>
                                    <a:pt x="1313" y="516"/>
                                  </a:lnTo>
                                  <a:lnTo>
                                    <a:pt x="1327" y="515"/>
                                  </a:lnTo>
                                  <a:lnTo>
                                    <a:pt x="1342" y="514"/>
                                  </a:lnTo>
                                  <a:lnTo>
                                    <a:pt x="1356" y="512"/>
                                  </a:lnTo>
                                  <a:lnTo>
                                    <a:pt x="1369" y="511"/>
                                  </a:lnTo>
                                  <a:lnTo>
                                    <a:pt x="1383" y="509"/>
                                  </a:lnTo>
                                  <a:lnTo>
                                    <a:pt x="1396" y="508"/>
                                  </a:lnTo>
                                  <a:lnTo>
                                    <a:pt x="1409" y="506"/>
                                  </a:lnTo>
                                  <a:lnTo>
                                    <a:pt x="1421" y="505"/>
                                  </a:lnTo>
                                  <a:lnTo>
                                    <a:pt x="1434" y="503"/>
                                  </a:lnTo>
                                  <a:lnTo>
                                    <a:pt x="1446" y="501"/>
                                  </a:lnTo>
                                  <a:lnTo>
                                    <a:pt x="1457" y="500"/>
                                  </a:lnTo>
                                  <a:lnTo>
                                    <a:pt x="1469" y="498"/>
                                  </a:lnTo>
                                  <a:lnTo>
                                    <a:pt x="1491" y="495"/>
                                  </a:lnTo>
                                  <a:lnTo>
                                    <a:pt x="1502" y="493"/>
                                  </a:lnTo>
                                  <a:lnTo>
                                    <a:pt x="1512" y="492"/>
                                  </a:lnTo>
                                  <a:lnTo>
                                    <a:pt x="1533" y="488"/>
                                  </a:lnTo>
                                  <a:lnTo>
                                    <a:pt x="1543" y="486"/>
                                  </a:lnTo>
                                  <a:lnTo>
                                    <a:pt x="1571" y="481"/>
                                  </a:lnTo>
                                  <a:lnTo>
                                    <a:pt x="1580" y="480"/>
                                  </a:lnTo>
                                  <a:lnTo>
                                    <a:pt x="1606" y="474"/>
                                  </a:lnTo>
                                  <a:lnTo>
                                    <a:pt x="1614" y="473"/>
                                  </a:lnTo>
                                  <a:lnTo>
                                    <a:pt x="1638" y="467"/>
                                  </a:lnTo>
                                  <a:lnTo>
                                    <a:pt x="1646" y="466"/>
                                  </a:lnTo>
                                  <a:lnTo>
                                    <a:pt x="1653" y="464"/>
                                  </a:lnTo>
                                  <a:lnTo>
                                    <a:pt x="1661" y="462"/>
                                  </a:lnTo>
                                  <a:lnTo>
                                    <a:pt x="1668" y="460"/>
                                  </a:lnTo>
                                  <a:lnTo>
                                    <a:pt x="1675" y="459"/>
                                  </a:lnTo>
                                  <a:lnTo>
                                    <a:pt x="1688" y="455"/>
                                  </a:lnTo>
                                  <a:lnTo>
                                    <a:pt x="1695" y="454"/>
                                  </a:lnTo>
                                  <a:lnTo>
                                    <a:pt x="1701" y="452"/>
                                  </a:lnTo>
                                  <a:lnTo>
                                    <a:pt x="1708" y="450"/>
                                  </a:lnTo>
                                  <a:lnTo>
                                    <a:pt x="1714" y="448"/>
                                  </a:lnTo>
                                  <a:lnTo>
                                    <a:pt x="1726" y="445"/>
                                  </a:lnTo>
                                  <a:lnTo>
                                    <a:pt x="1732" y="443"/>
                                  </a:lnTo>
                                  <a:lnTo>
                                    <a:pt x="1743" y="440"/>
                                  </a:lnTo>
                                  <a:lnTo>
                                    <a:pt x="1748" y="438"/>
                                  </a:lnTo>
                                  <a:lnTo>
                                    <a:pt x="1754" y="437"/>
                                  </a:lnTo>
                                  <a:lnTo>
                                    <a:pt x="1759" y="435"/>
                                  </a:lnTo>
                                  <a:lnTo>
                                    <a:pt x="1764" y="433"/>
                                  </a:lnTo>
                                  <a:lnTo>
                                    <a:pt x="1769" y="432"/>
                                  </a:lnTo>
                                  <a:lnTo>
                                    <a:pt x="1774" y="430"/>
                                  </a:lnTo>
                                  <a:lnTo>
                                    <a:pt x="1779" y="429"/>
                                  </a:lnTo>
                                  <a:lnTo>
                                    <a:pt x="1784" y="427"/>
                                  </a:lnTo>
                                  <a:lnTo>
                                    <a:pt x="1788" y="425"/>
                                  </a:lnTo>
                                  <a:lnTo>
                                    <a:pt x="1793" y="424"/>
                                  </a:lnTo>
                                  <a:lnTo>
                                    <a:pt x="1797" y="422"/>
                                  </a:lnTo>
                                  <a:lnTo>
                                    <a:pt x="1802" y="421"/>
                                  </a:lnTo>
                                  <a:lnTo>
                                    <a:pt x="1806" y="419"/>
                                  </a:lnTo>
                                  <a:lnTo>
                                    <a:pt x="1810" y="417"/>
                                  </a:lnTo>
                                  <a:lnTo>
                                    <a:pt x="1814" y="416"/>
                                  </a:lnTo>
                                  <a:lnTo>
                                    <a:pt x="1818" y="414"/>
                                  </a:lnTo>
                                  <a:lnTo>
                                    <a:pt x="1822" y="413"/>
                                  </a:lnTo>
                                  <a:lnTo>
                                    <a:pt x="1826" y="411"/>
                                  </a:lnTo>
                                  <a:lnTo>
                                    <a:pt x="1830" y="410"/>
                                  </a:lnTo>
                                  <a:lnTo>
                                    <a:pt x="1837" y="407"/>
                                  </a:lnTo>
                                  <a:lnTo>
                                    <a:pt x="1841" y="405"/>
                                  </a:lnTo>
                                  <a:lnTo>
                                    <a:pt x="1844" y="404"/>
                                  </a:lnTo>
                                  <a:lnTo>
                                    <a:pt x="1848" y="402"/>
                                  </a:lnTo>
                                  <a:lnTo>
                                    <a:pt x="1854" y="399"/>
                                  </a:lnTo>
                                  <a:lnTo>
                                    <a:pt x="1857" y="398"/>
                                  </a:lnTo>
                                  <a:lnTo>
                                    <a:pt x="1861" y="396"/>
                                  </a:lnTo>
                                  <a:lnTo>
                                    <a:pt x="1864" y="395"/>
                                  </a:lnTo>
                                  <a:lnTo>
                                    <a:pt x="1867" y="393"/>
                                  </a:lnTo>
                                  <a:lnTo>
                                    <a:pt x="1873" y="390"/>
                                  </a:lnTo>
                                  <a:lnTo>
                                    <a:pt x="1876" y="389"/>
                                  </a:lnTo>
                                  <a:lnTo>
                                    <a:pt x="1878" y="387"/>
                                  </a:lnTo>
                                  <a:lnTo>
                                    <a:pt x="1881" y="386"/>
                                  </a:lnTo>
                                  <a:lnTo>
                                    <a:pt x="1884" y="385"/>
                                  </a:lnTo>
                                  <a:lnTo>
                                    <a:pt x="1889" y="382"/>
                                  </a:lnTo>
                                  <a:lnTo>
                                    <a:pt x="1892" y="380"/>
                                  </a:lnTo>
                                  <a:lnTo>
                                    <a:pt x="1899" y="376"/>
                                  </a:lnTo>
                                  <a:lnTo>
                                    <a:pt x="1902" y="375"/>
                                  </a:lnTo>
                                  <a:lnTo>
                                    <a:pt x="1904" y="373"/>
                                  </a:lnTo>
                                  <a:lnTo>
                                    <a:pt x="1908" y="371"/>
                                  </a:lnTo>
                                  <a:lnTo>
                                    <a:pt x="1911" y="369"/>
                                  </a:lnTo>
                                  <a:lnTo>
                                    <a:pt x="1913" y="368"/>
                                  </a:lnTo>
                                  <a:lnTo>
                                    <a:pt x="1915" y="367"/>
                                  </a:lnTo>
                                  <a:lnTo>
                                    <a:pt x="1917" y="365"/>
                                  </a:lnTo>
                                  <a:lnTo>
                                    <a:pt x="1919" y="364"/>
                                  </a:lnTo>
                                  <a:lnTo>
                                    <a:pt x="1923" y="361"/>
                                  </a:lnTo>
                                  <a:lnTo>
                                    <a:pt x="1925" y="360"/>
                                  </a:lnTo>
                                  <a:lnTo>
                                    <a:pt x="1927" y="359"/>
                                  </a:lnTo>
                                  <a:lnTo>
                                    <a:pt x="1934" y="353"/>
                                  </a:lnTo>
                                  <a:lnTo>
                                    <a:pt x="1935" y="352"/>
                                  </a:lnTo>
                                  <a:lnTo>
                                    <a:pt x="1942" y="347"/>
                                  </a:lnTo>
                                  <a:lnTo>
                                    <a:pt x="1943" y="346"/>
                                  </a:lnTo>
                                  <a:lnTo>
                                    <a:pt x="1945" y="345"/>
                                  </a:lnTo>
                                  <a:lnTo>
                                    <a:pt x="1951" y="340"/>
                                  </a:lnTo>
                                  <a:lnTo>
                                    <a:pt x="1952" y="338"/>
                                  </a:lnTo>
                                  <a:lnTo>
                                    <a:pt x="1953" y="337"/>
                                  </a:lnTo>
                                  <a:lnTo>
                                    <a:pt x="1958" y="332"/>
                                  </a:lnTo>
                                  <a:lnTo>
                                    <a:pt x="1959" y="331"/>
                                  </a:lnTo>
                                  <a:lnTo>
                                    <a:pt x="1962" y="329"/>
                                  </a:lnTo>
                                  <a:lnTo>
                                    <a:pt x="1963" y="327"/>
                                  </a:lnTo>
                                  <a:lnTo>
                                    <a:pt x="1964" y="326"/>
                                  </a:lnTo>
                                  <a:lnTo>
                                    <a:pt x="1965" y="325"/>
                                  </a:lnTo>
                                  <a:lnTo>
                                    <a:pt x="1970" y="319"/>
                                  </a:lnTo>
                                  <a:lnTo>
                                    <a:pt x="1971" y="318"/>
                                  </a:lnTo>
                                  <a:lnTo>
                                    <a:pt x="1975" y="312"/>
                                  </a:lnTo>
                                  <a:lnTo>
                                    <a:pt x="1976" y="311"/>
                                  </a:lnTo>
                                  <a:lnTo>
                                    <a:pt x="1979" y="305"/>
                                  </a:lnTo>
                                  <a:lnTo>
                                    <a:pt x="1980" y="304"/>
                                  </a:lnTo>
                                  <a:lnTo>
                                    <a:pt x="1981" y="303"/>
                                  </a:lnTo>
                                  <a:lnTo>
                                    <a:pt x="1983" y="297"/>
                                  </a:lnTo>
                                  <a:lnTo>
                                    <a:pt x="1984" y="296"/>
                                  </a:lnTo>
                                  <a:lnTo>
                                    <a:pt x="1986" y="290"/>
                                  </a:lnTo>
                                  <a:lnTo>
                                    <a:pt x="1987" y="289"/>
                                  </a:lnTo>
                                  <a:lnTo>
                                    <a:pt x="1988" y="284"/>
                                  </a:lnTo>
                                  <a:lnTo>
                                    <a:pt x="1989" y="283"/>
                                  </a:lnTo>
                                  <a:lnTo>
                                    <a:pt x="1990" y="276"/>
                                  </a:lnTo>
                                  <a:lnTo>
                                    <a:pt x="1990" y="275"/>
                                  </a:lnTo>
                                  <a:lnTo>
                                    <a:pt x="1991" y="269"/>
                                  </a:lnTo>
                                  <a:lnTo>
                                    <a:pt x="1991" y="268"/>
                                  </a:lnTo>
                                  <a:lnTo>
                                    <a:pt x="1991" y="262"/>
                                  </a:lnTo>
                                  <a:lnTo>
                                    <a:pt x="1991" y="261"/>
                                  </a:lnTo>
                                  <a:lnTo>
                                    <a:pt x="1990" y="255"/>
                                  </a:lnTo>
                                  <a:lnTo>
                                    <a:pt x="1990" y="254"/>
                                  </a:lnTo>
                                  <a:lnTo>
                                    <a:pt x="1989" y="248"/>
                                  </a:lnTo>
                                  <a:lnTo>
                                    <a:pt x="1988" y="247"/>
                                  </a:lnTo>
                                  <a:lnTo>
                                    <a:pt x="1987" y="241"/>
                                  </a:lnTo>
                                  <a:lnTo>
                                    <a:pt x="1986" y="240"/>
                                  </a:lnTo>
                                  <a:lnTo>
                                    <a:pt x="1984" y="234"/>
                                  </a:lnTo>
                                  <a:lnTo>
                                    <a:pt x="1983" y="233"/>
                                  </a:lnTo>
                                  <a:lnTo>
                                    <a:pt x="1981" y="228"/>
                                  </a:lnTo>
                                  <a:lnTo>
                                    <a:pt x="1980" y="226"/>
                                  </a:lnTo>
                                  <a:lnTo>
                                    <a:pt x="1979" y="225"/>
                                  </a:lnTo>
                                  <a:lnTo>
                                    <a:pt x="1976" y="220"/>
                                  </a:lnTo>
                                  <a:lnTo>
                                    <a:pt x="1975" y="218"/>
                                  </a:lnTo>
                                  <a:lnTo>
                                    <a:pt x="1971" y="213"/>
                                  </a:lnTo>
                                  <a:lnTo>
                                    <a:pt x="1970" y="211"/>
                                  </a:lnTo>
                                  <a:lnTo>
                                    <a:pt x="1965" y="205"/>
                                  </a:lnTo>
                                  <a:lnTo>
                                    <a:pt x="1964" y="204"/>
                                  </a:lnTo>
                                  <a:lnTo>
                                    <a:pt x="1963" y="203"/>
                                  </a:lnTo>
                                  <a:lnTo>
                                    <a:pt x="1962" y="202"/>
                                  </a:lnTo>
                                  <a:lnTo>
                                    <a:pt x="1959" y="199"/>
                                  </a:lnTo>
                                  <a:lnTo>
                                    <a:pt x="1958" y="198"/>
                                  </a:lnTo>
                                  <a:lnTo>
                                    <a:pt x="1953" y="193"/>
                                  </a:lnTo>
                                  <a:lnTo>
                                    <a:pt x="1952" y="192"/>
                                  </a:lnTo>
                                  <a:lnTo>
                                    <a:pt x="1951" y="191"/>
                                  </a:lnTo>
                                  <a:lnTo>
                                    <a:pt x="1945" y="186"/>
                                  </a:lnTo>
                                  <a:lnTo>
                                    <a:pt x="1943" y="185"/>
                                  </a:lnTo>
                                  <a:lnTo>
                                    <a:pt x="1942" y="183"/>
                                  </a:lnTo>
                                  <a:lnTo>
                                    <a:pt x="1935" y="178"/>
                                  </a:lnTo>
                                  <a:lnTo>
                                    <a:pt x="1934" y="177"/>
                                  </a:lnTo>
                                  <a:lnTo>
                                    <a:pt x="1927" y="172"/>
                                  </a:lnTo>
                                  <a:lnTo>
                                    <a:pt x="1925" y="170"/>
                                  </a:lnTo>
                                  <a:lnTo>
                                    <a:pt x="1923" y="169"/>
                                  </a:lnTo>
                                  <a:lnTo>
                                    <a:pt x="1919" y="166"/>
                                  </a:lnTo>
                                  <a:lnTo>
                                    <a:pt x="1917" y="165"/>
                                  </a:lnTo>
                                  <a:lnTo>
                                    <a:pt x="1915" y="164"/>
                                  </a:lnTo>
                                  <a:lnTo>
                                    <a:pt x="1913" y="162"/>
                                  </a:lnTo>
                                  <a:lnTo>
                                    <a:pt x="1911" y="161"/>
                                  </a:lnTo>
                                  <a:lnTo>
                                    <a:pt x="1908" y="160"/>
                                  </a:lnTo>
                                  <a:lnTo>
                                    <a:pt x="1904" y="157"/>
                                  </a:lnTo>
                                  <a:lnTo>
                                    <a:pt x="1902" y="156"/>
                                  </a:lnTo>
                                  <a:lnTo>
                                    <a:pt x="1899" y="154"/>
                                  </a:lnTo>
                                  <a:lnTo>
                                    <a:pt x="1892" y="150"/>
                                  </a:lnTo>
                                  <a:lnTo>
                                    <a:pt x="1889" y="149"/>
                                  </a:lnTo>
                                  <a:lnTo>
                                    <a:pt x="1884" y="146"/>
                                  </a:lnTo>
                                  <a:lnTo>
                                    <a:pt x="1881" y="145"/>
                                  </a:lnTo>
                                  <a:lnTo>
                                    <a:pt x="1878" y="143"/>
                                  </a:lnTo>
                                  <a:lnTo>
                                    <a:pt x="1876" y="142"/>
                                  </a:lnTo>
                                  <a:lnTo>
                                    <a:pt x="1873" y="140"/>
                                  </a:lnTo>
                                  <a:lnTo>
                                    <a:pt x="1867" y="137"/>
                                  </a:lnTo>
                                  <a:lnTo>
                                    <a:pt x="1864" y="136"/>
                                  </a:lnTo>
                                  <a:lnTo>
                                    <a:pt x="1861" y="134"/>
                                  </a:lnTo>
                                  <a:lnTo>
                                    <a:pt x="1857" y="133"/>
                                  </a:lnTo>
                                  <a:lnTo>
                                    <a:pt x="1854" y="131"/>
                                  </a:lnTo>
                                  <a:lnTo>
                                    <a:pt x="1848" y="128"/>
                                  </a:lnTo>
                                  <a:lnTo>
                                    <a:pt x="1844" y="127"/>
                                  </a:lnTo>
                                  <a:lnTo>
                                    <a:pt x="1841" y="125"/>
                                  </a:lnTo>
                                  <a:lnTo>
                                    <a:pt x="1837" y="124"/>
                                  </a:lnTo>
                                  <a:lnTo>
                                    <a:pt x="1830" y="121"/>
                                  </a:lnTo>
                                  <a:lnTo>
                                    <a:pt x="1826" y="119"/>
                                  </a:lnTo>
                                  <a:lnTo>
                                    <a:pt x="1822" y="118"/>
                                  </a:lnTo>
                                  <a:lnTo>
                                    <a:pt x="1818" y="116"/>
                                  </a:lnTo>
                                  <a:lnTo>
                                    <a:pt x="1814" y="115"/>
                                  </a:lnTo>
                                  <a:lnTo>
                                    <a:pt x="1810" y="113"/>
                                  </a:lnTo>
                                  <a:lnTo>
                                    <a:pt x="1806" y="111"/>
                                  </a:lnTo>
                                  <a:lnTo>
                                    <a:pt x="1802" y="110"/>
                                  </a:lnTo>
                                  <a:lnTo>
                                    <a:pt x="1797" y="108"/>
                                  </a:lnTo>
                                  <a:lnTo>
                                    <a:pt x="1793" y="107"/>
                                  </a:lnTo>
                                  <a:lnTo>
                                    <a:pt x="1788" y="105"/>
                                  </a:lnTo>
                                  <a:lnTo>
                                    <a:pt x="1784" y="104"/>
                                  </a:lnTo>
                                  <a:lnTo>
                                    <a:pt x="1779" y="102"/>
                                  </a:lnTo>
                                  <a:lnTo>
                                    <a:pt x="1774" y="100"/>
                                  </a:lnTo>
                                  <a:lnTo>
                                    <a:pt x="1769" y="99"/>
                                  </a:lnTo>
                                  <a:lnTo>
                                    <a:pt x="1764" y="97"/>
                                  </a:lnTo>
                                  <a:lnTo>
                                    <a:pt x="1759" y="95"/>
                                  </a:lnTo>
                                  <a:lnTo>
                                    <a:pt x="1754" y="94"/>
                                  </a:lnTo>
                                  <a:lnTo>
                                    <a:pt x="1748" y="92"/>
                                  </a:lnTo>
                                  <a:lnTo>
                                    <a:pt x="1743" y="90"/>
                                  </a:lnTo>
                                  <a:lnTo>
                                    <a:pt x="1732" y="87"/>
                                  </a:lnTo>
                                  <a:lnTo>
                                    <a:pt x="1726" y="85"/>
                                  </a:lnTo>
                                  <a:lnTo>
                                    <a:pt x="1714" y="82"/>
                                  </a:lnTo>
                                  <a:lnTo>
                                    <a:pt x="1708" y="80"/>
                                  </a:lnTo>
                                  <a:lnTo>
                                    <a:pt x="1701" y="79"/>
                                  </a:lnTo>
                                  <a:lnTo>
                                    <a:pt x="1695" y="77"/>
                                  </a:lnTo>
                                  <a:lnTo>
                                    <a:pt x="1688" y="75"/>
                                  </a:lnTo>
                                  <a:lnTo>
                                    <a:pt x="1675" y="72"/>
                                  </a:lnTo>
                                  <a:lnTo>
                                    <a:pt x="1668" y="70"/>
                                  </a:lnTo>
                                  <a:lnTo>
                                    <a:pt x="1661" y="68"/>
                                  </a:lnTo>
                                  <a:lnTo>
                                    <a:pt x="1653" y="67"/>
                                  </a:lnTo>
                                  <a:lnTo>
                                    <a:pt x="1646" y="65"/>
                                  </a:lnTo>
                                  <a:lnTo>
                                    <a:pt x="1638" y="63"/>
                                  </a:lnTo>
                                  <a:lnTo>
                                    <a:pt x="1614" y="58"/>
                                  </a:lnTo>
                                  <a:lnTo>
                                    <a:pt x="1606" y="56"/>
                                  </a:lnTo>
                                  <a:lnTo>
                                    <a:pt x="1580" y="51"/>
                                  </a:lnTo>
                                  <a:lnTo>
                                    <a:pt x="1571" y="49"/>
                                  </a:lnTo>
                                  <a:lnTo>
                                    <a:pt x="1543" y="44"/>
                                  </a:lnTo>
                                  <a:lnTo>
                                    <a:pt x="1533" y="42"/>
                                  </a:lnTo>
                                  <a:lnTo>
                                    <a:pt x="1512" y="39"/>
                                  </a:lnTo>
                                  <a:lnTo>
                                    <a:pt x="1502" y="37"/>
                                  </a:lnTo>
                                  <a:lnTo>
                                    <a:pt x="1491" y="36"/>
                                  </a:lnTo>
                                  <a:lnTo>
                                    <a:pt x="1469" y="32"/>
                                  </a:lnTo>
                                  <a:lnTo>
                                    <a:pt x="1457" y="31"/>
                                  </a:lnTo>
                                  <a:lnTo>
                                    <a:pt x="1446" y="29"/>
                                  </a:lnTo>
                                  <a:lnTo>
                                    <a:pt x="1434" y="27"/>
                                  </a:lnTo>
                                  <a:lnTo>
                                    <a:pt x="1421" y="26"/>
                                  </a:lnTo>
                                  <a:lnTo>
                                    <a:pt x="1409" y="24"/>
                                  </a:lnTo>
                                  <a:lnTo>
                                    <a:pt x="1396" y="23"/>
                                  </a:lnTo>
                                  <a:lnTo>
                                    <a:pt x="1383" y="21"/>
                                  </a:lnTo>
                                  <a:lnTo>
                                    <a:pt x="1369" y="20"/>
                                  </a:lnTo>
                                  <a:lnTo>
                                    <a:pt x="1356" y="18"/>
                                  </a:lnTo>
                                  <a:lnTo>
                                    <a:pt x="1342" y="17"/>
                                  </a:lnTo>
                                  <a:lnTo>
                                    <a:pt x="1327" y="16"/>
                                  </a:lnTo>
                                  <a:lnTo>
                                    <a:pt x="1313" y="14"/>
                                  </a:lnTo>
                                  <a:lnTo>
                                    <a:pt x="1298" y="13"/>
                                  </a:lnTo>
                                  <a:lnTo>
                                    <a:pt x="1283" y="12"/>
                                  </a:lnTo>
                                  <a:lnTo>
                                    <a:pt x="1235" y="8"/>
                                  </a:lnTo>
                                  <a:lnTo>
                                    <a:pt x="1219" y="7"/>
                                  </a:lnTo>
                                  <a:lnTo>
                                    <a:pt x="1074" y="1"/>
                                  </a:lnTo>
                                  <a:lnTo>
                                    <a:pt x="1054" y="1"/>
                                  </a:lnTo>
                                  <a:lnTo>
                                    <a:pt x="1034" y="1"/>
                                  </a:lnTo>
                                  <a:lnTo>
                                    <a:pt x="993" y="0"/>
                                  </a:lnTo>
                                  <a:lnTo>
                                    <a:pt x="972" y="0"/>
                                  </a:lnTo>
                                  <a:lnTo>
                                    <a:pt x="950" y="1"/>
                                  </a:lnTo>
                                  <a:lnTo>
                                    <a:pt x="929" y="1"/>
                                  </a:lnTo>
                                  <a:lnTo>
                                    <a:pt x="906" y="1"/>
                                  </a:lnTo>
                                  <a:lnTo>
                                    <a:pt x="884" y="2"/>
                                  </a:lnTo>
                                  <a:lnTo>
                                    <a:pt x="861" y="3"/>
                                  </a:lnTo>
                                  <a:lnTo>
                                    <a:pt x="838" y="4"/>
                                  </a:lnTo>
                                  <a:lnTo>
                                    <a:pt x="815" y="5"/>
                                  </a:lnTo>
                                  <a:lnTo>
                                    <a:pt x="767" y="7"/>
                                  </a:lnTo>
                                  <a:lnTo>
                                    <a:pt x="743" y="9"/>
                                  </a:lnTo>
                                  <a:lnTo>
                                    <a:pt x="719" y="11"/>
                                  </a:lnTo>
                                  <a:lnTo>
                                    <a:pt x="669" y="15"/>
                                  </a:lnTo>
                                  <a:lnTo>
                                    <a:pt x="644" y="17"/>
                                  </a:lnTo>
                                  <a:lnTo>
                                    <a:pt x="619" y="20"/>
                                  </a:lnTo>
                                  <a:lnTo>
                                    <a:pt x="594" y="23"/>
                                  </a:lnTo>
                                  <a:lnTo>
                                    <a:pt x="568" y="26"/>
                                  </a:lnTo>
                                  <a:lnTo>
                                    <a:pt x="543" y="29"/>
                                  </a:lnTo>
                                  <a:lnTo>
                                    <a:pt x="518" y="33"/>
                                  </a:lnTo>
                                  <a:lnTo>
                                    <a:pt x="492" y="37"/>
                                  </a:lnTo>
                                  <a:lnTo>
                                    <a:pt x="467" y="41"/>
                                  </a:lnTo>
                                  <a:lnTo>
                                    <a:pt x="442" y="45"/>
                                  </a:lnTo>
                                  <a:lnTo>
                                    <a:pt x="417" y="50"/>
                                  </a:lnTo>
                                  <a:lnTo>
                                    <a:pt x="392" y="55"/>
                                  </a:lnTo>
                                  <a:lnTo>
                                    <a:pt x="343" y="65"/>
                                  </a:lnTo>
                                  <a:lnTo>
                                    <a:pt x="319" y="71"/>
                                  </a:lnTo>
                                  <a:lnTo>
                                    <a:pt x="296" y="77"/>
                                  </a:lnTo>
                                  <a:lnTo>
                                    <a:pt x="273" y="83"/>
                                  </a:lnTo>
                                  <a:lnTo>
                                    <a:pt x="251" y="89"/>
                                  </a:lnTo>
                                  <a:lnTo>
                                    <a:pt x="229" y="96"/>
                                  </a:lnTo>
                                  <a:lnTo>
                                    <a:pt x="207" y="103"/>
                                  </a:lnTo>
                                  <a:lnTo>
                                    <a:pt x="187" y="111"/>
                                  </a:lnTo>
                                  <a:lnTo>
                                    <a:pt x="130" y="134"/>
                                  </a:lnTo>
                                  <a:lnTo>
                                    <a:pt x="113" y="142"/>
                                  </a:lnTo>
                                  <a:lnTo>
                                    <a:pt x="97" y="151"/>
                                  </a:lnTo>
                                  <a:lnTo>
                                    <a:pt x="82" y="160"/>
                                  </a:lnTo>
                                  <a:lnTo>
                                    <a:pt x="68" y="169"/>
                                  </a:lnTo>
                                  <a:lnTo>
                                    <a:pt x="56" y="178"/>
                                  </a:lnTo>
                                  <a:lnTo>
                                    <a:pt x="44" y="187"/>
                                  </a:lnTo>
                                  <a:lnTo>
                                    <a:pt x="34" y="196"/>
                                  </a:lnTo>
                                  <a:lnTo>
                                    <a:pt x="25" y="206"/>
                                  </a:lnTo>
                                  <a:lnTo>
                                    <a:pt x="17" y="216"/>
                                  </a:lnTo>
                                  <a:lnTo>
                                    <a:pt x="11" y="225"/>
                                  </a:lnTo>
                                  <a:lnTo>
                                    <a:pt x="6" y="235"/>
                                  </a:lnTo>
                                  <a:lnTo>
                                    <a:pt x="2" y="245"/>
                                  </a:lnTo>
                                  <a:lnTo>
                                    <a:pt x="0" y="255"/>
                                  </a:lnTo>
                                  <a:lnTo>
                                    <a:pt x="0" y="265"/>
                                  </a:lnTo>
                                </a:path>
                              </a:pathLst>
                            </a:custGeom>
                            <a:noFill/>
                            <a:ln w="5715" cap="flat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Rectangle 3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1" y="324"/>
                              <a:ext cx="35" cy="2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Rectangle 344"/>
                          <wps:cNvSpPr>
                            <a:spLocks noChangeArrowheads="1"/>
                          </wps:cNvSpPr>
                          <wps:spPr bwMode="auto">
                            <a:xfrm>
                              <a:off x="161" y="324"/>
                              <a:ext cx="35" cy="2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7" name="Freeform 345"/>
                        <wps:cNvSpPr>
                          <a:spLocks noEditPoints="1"/>
                        </wps:cNvSpPr>
                        <wps:spPr bwMode="auto">
                          <a:xfrm>
                            <a:off x="110490" y="1279525"/>
                            <a:ext cx="1270000" cy="170815"/>
                          </a:xfrm>
                          <a:custGeom>
                            <a:avLst/>
                            <a:gdLst>
                              <a:gd name="T0" fmla="*/ 39 w 2000"/>
                              <a:gd name="T1" fmla="*/ 193 h 269"/>
                              <a:gd name="T2" fmla="*/ 97 w 2000"/>
                              <a:gd name="T3" fmla="*/ 152 h 269"/>
                              <a:gd name="T4" fmla="*/ 143 w 2000"/>
                              <a:gd name="T5" fmla="*/ 129 h 269"/>
                              <a:gd name="T6" fmla="*/ 128 w 2000"/>
                              <a:gd name="T7" fmla="*/ 144 h 269"/>
                              <a:gd name="T8" fmla="*/ 102 w 2000"/>
                              <a:gd name="T9" fmla="*/ 158 h 269"/>
                              <a:gd name="T10" fmla="*/ 215 w 2000"/>
                              <a:gd name="T11" fmla="*/ 101 h 269"/>
                              <a:gd name="T12" fmla="*/ 218 w 2000"/>
                              <a:gd name="T13" fmla="*/ 108 h 269"/>
                              <a:gd name="T14" fmla="*/ 181 w 2000"/>
                              <a:gd name="T15" fmla="*/ 122 h 269"/>
                              <a:gd name="T16" fmla="*/ 291 w 2000"/>
                              <a:gd name="T17" fmla="*/ 78 h 269"/>
                              <a:gd name="T18" fmla="*/ 294 w 2000"/>
                              <a:gd name="T19" fmla="*/ 85 h 269"/>
                              <a:gd name="T20" fmla="*/ 340 w 2000"/>
                              <a:gd name="T21" fmla="*/ 66 h 269"/>
                              <a:gd name="T22" fmla="*/ 391 w 2000"/>
                              <a:gd name="T23" fmla="*/ 55 h 269"/>
                              <a:gd name="T24" fmla="*/ 369 w 2000"/>
                              <a:gd name="T25" fmla="*/ 67 h 269"/>
                              <a:gd name="T26" fmla="*/ 342 w 2000"/>
                              <a:gd name="T27" fmla="*/ 73 h 269"/>
                              <a:gd name="T28" fmla="*/ 477 w 2000"/>
                              <a:gd name="T29" fmla="*/ 39 h 269"/>
                              <a:gd name="T30" fmla="*/ 460 w 2000"/>
                              <a:gd name="T31" fmla="*/ 49 h 269"/>
                              <a:gd name="T32" fmla="*/ 526 w 2000"/>
                              <a:gd name="T33" fmla="*/ 31 h 269"/>
                              <a:gd name="T34" fmla="*/ 543 w 2000"/>
                              <a:gd name="T35" fmla="*/ 36 h 269"/>
                              <a:gd name="T36" fmla="*/ 512 w 2000"/>
                              <a:gd name="T37" fmla="*/ 34 h 269"/>
                              <a:gd name="T38" fmla="*/ 653 w 2000"/>
                              <a:gd name="T39" fmla="*/ 23 h 269"/>
                              <a:gd name="T40" fmla="*/ 603 w 2000"/>
                              <a:gd name="T41" fmla="*/ 29 h 269"/>
                              <a:gd name="T42" fmla="*/ 740 w 2000"/>
                              <a:gd name="T43" fmla="*/ 9 h 269"/>
                              <a:gd name="T44" fmla="*/ 687 w 2000"/>
                              <a:gd name="T45" fmla="*/ 13 h 269"/>
                              <a:gd name="T46" fmla="*/ 792 w 2000"/>
                              <a:gd name="T47" fmla="*/ 12 h 269"/>
                              <a:gd name="T48" fmla="*/ 898 w 2000"/>
                              <a:gd name="T49" fmla="*/ 1 h 269"/>
                              <a:gd name="T50" fmla="*/ 863 w 2000"/>
                              <a:gd name="T51" fmla="*/ 9 h 269"/>
                              <a:gd name="T52" fmla="*/ 1004 w 2000"/>
                              <a:gd name="T53" fmla="*/ 7 h 269"/>
                              <a:gd name="T54" fmla="*/ 1050 w 2000"/>
                              <a:gd name="T55" fmla="*/ 0 h 269"/>
                              <a:gd name="T56" fmla="*/ 1072 w 2000"/>
                              <a:gd name="T57" fmla="*/ 7 h 269"/>
                              <a:gd name="T58" fmla="*/ 1128 w 2000"/>
                              <a:gd name="T59" fmla="*/ 2 h 269"/>
                              <a:gd name="T60" fmla="*/ 1155 w 2000"/>
                              <a:gd name="T61" fmla="*/ 10 h 269"/>
                              <a:gd name="T62" fmla="*/ 1262 w 2000"/>
                              <a:gd name="T63" fmla="*/ 9 h 269"/>
                              <a:gd name="T64" fmla="*/ 1231 w 2000"/>
                              <a:gd name="T65" fmla="*/ 14 h 269"/>
                              <a:gd name="T66" fmla="*/ 1330 w 2000"/>
                              <a:gd name="T67" fmla="*/ 15 h 269"/>
                              <a:gd name="T68" fmla="*/ 1314 w 2000"/>
                              <a:gd name="T69" fmla="*/ 20 h 269"/>
                              <a:gd name="T70" fmla="*/ 1445 w 2000"/>
                              <a:gd name="T71" fmla="*/ 27 h 269"/>
                              <a:gd name="T72" fmla="*/ 1397 w 2000"/>
                              <a:gd name="T73" fmla="*/ 29 h 269"/>
                              <a:gd name="T74" fmla="*/ 1527 w 2000"/>
                              <a:gd name="T75" fmla="*/ 40 h 269"/>
                              <a:gd name="T76" fmla="*/ 1495 w 2000"/>
                              <a:gd name="T77" fmla="*/ 42 h 269"/>
                              <a:gd name="T78" fmla="*/ 1580 w 2000"/>
                              <a:gd name="T79" fmla="*/ 49 h 269"/>
                              <a:gd name="T80" fmla="*/ 1586 w 2000"/>
                              <a:gd name="T81" fmla="*/ 57 h 269"/>
                              <a:gd name="T82" fmla="*/ 1657 w 2000"/>
                              <a:gd name="T83" fmla="*/ 65 h 269"/>
                              <a:gd name="T84" fmla="*/ 1699 w 2000"/>
                              <a:gd name="T85" fmla="*/ 83 h 269"/>
                              <a:gd name="T86" fmla="*/ 1677 w 2000"/>
                              <a:gd name="T87" fmla="*/ 77 h 269"/>
                              <a:gd name="T88" fmla="*/ 1748 w 2000"/>
                              <a:gd name="T89" fmla="*/ 89 h 269"/>
                              <a:gd name="T90" fmla="*/ 1775 w 2000"/>
                              <a:gd name="T91" fmla="*/ 105 h 269"/>
                              <a:gd name="T92" fmla="*/ 1737 w 2000"/>
                              <a:gd name="T93" fmla="*/ 94 h 269"/>
                              <a:gd name="T94" fmla="*/ 1839 w 2000"/>
                              <a:gd name="T95" fmla="*/ 121 h 269"/>
                              <a:gd name="T96" fmla="*/ 1857 w 2000"/>
                              <a:gd name="T97" fmla="*/ 137 h 269"/>
                              <a:gd name="T98" fmla="*/ 1827 w 2000"/>
                              <a:gd name="T99" fmla="*/ 125 h 269"/>
                              <a:gd name="T100" fmla="*/ 1900 w 2000"/>
                              <a:gd name="T101" fmla="*/ 150 h 269"/>
                              <a:gd name="T102" fmla="*/ 1925 w 2000"/>
                              <a:gd name="T103" fmla="*/ 174 h 269"/>
                              <a:gd name="T104" fmla="*/ 1903 w 2000"/>
                              <a:gd name="T105" fmla="*/ 160 h 269"/>
                              <a:gd name="T106" fmla="*/ 1977 w 2000"/>
                              <a:gd name="T107" fmla="*/ 210 h 269"/>
                              <a:gd name="T108" fmla="*/ 1970 w 2000"/>
                              <a:gd name="T109" fmla="*/ 214 h 269"/>
                              <a:gd name="T110" fmla="*/ 1991 w 2000"/>
                              <a:gd name="T111" fmla="*/ 269 h 2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2000" h="269">
                                <a:moveTo>
                                  <a:pt x="0" y="267"/>
                                </a:moveTo>
                                <a:lnTo>
                                  <a:pt x="14" y="226"/>
                                </a:lnTo>
                                <a:lnTo>
                                  <a:pt x="22" y="228"/>
                                </a:lnTo>
                                <a:lnTo>
                                  <a:pt x="9" y="269"/>
                                </a:lnTo>
                                <a:lnTo>
                                  <a:pt x="0" y="267"/>
                                </a:lnTo>
                                <a:close/>
                                <a:moveTo>
                                  <a:pt x="32" y="201"/>
                                </a:moveTo>
                                <a:lnTo>
                                  <a:pt x="39" y="193"/>
                                </a:lnTo>
                                <a:lnTo>
                                  <a:pt x="69" y="170"/>
                                </a:lnTo>
                                <a:lnTo>
                                  <a:pt x="75" y="175"/>
                                </a:lnTo>
                                <a:lnTo>
                                  <a:pt x="45" y="198"/>
                                </a:lnTo>
                                <a:lnTo>
                                  <a:pt x="46" y="198"/>
                                </a:lnTo>
                                <a:lnTo>
                                  <a:pt x="39" y="205"/>
                                </a:lnTo>
                                <a:lnTo>
                                  <a:pt x="32" y="201"/>
                                </a:lnTo>
                                <a:close/>
                                <a:moveTo>
                                  <a:pt x="97" y="152"/>
                                </a:moveTo>
                                <a:lnTo>
                                  <a:pt x="100" y="150"/>
                                </a:lnTo>
                                <a:lnTo>
                                  <a:pt x="108" y="146"/>
                                </a:lnTo>
                                <a:lnTo>
                                  <a:pt x="116" y="142"/>
                                </a:lnTo>
                                <a:lnTo>
                                  <a:pt x="123" y="138"/>
                                </a:lnTo>
                                <a:lnTo>
                                  <a:pt x="131" y="135"/>
                                </a:lnTo>
                                <a:lnTo>
                                  <a:pt x="139" y="131"/>
                                </a:lnTo>
                                <a:lnTo>
                                  <a:pt x="143" y="129"/>
                                </a:lnTo>
                                <a:lnTo>
                                  <a:pt x="147" y="136"/>
                                </a:lnTo>
                                <a:lnTo>
                                  <a:pt x="143" y="137"/>
                                </a:lnTo>
                                <a:lnTo>
                                  <a:pt x="143" y="137"/>
                                </a:lnTo>
                                <a:lnTo>
                                  <a:pt x="135" y="141"/>
                                </a:lnTo>
                                <a:lnTo>
                                  <a:pt x="135" y="141"/>
                                </a:lnTo>
                                <a:lnTo>
                                  <a:pt x="128" y="144"/>
                                </a:lnTo>
                                <a:lnTo>
                                  <a:pt x="128" y="144"/>
                                </a:lnTo>
                                <a:lnTo>
                                  <a:pt x="120" y="148"/>
                                </a:lnTo>
                                <a:lnTo>
                                  <a:pt x="120" y="148"/>
                                </a:lnTo>
                                <a:lnTo>
                                  <a:pt x="113" y="152"/>
                                </a:lnTo>
                                <a:lnTo>
                                  <a:pt x="113" y="152"/>
                                </a:lnTo>
                                <a:lnTo>
                                  <a:pt x="105" y="156"/>
                                </a:lnTo>
                                <a:lnTo>
                                  <a:pt x="105" y="156"/>
                                </a:lnTo>
                                <a:lnTo>
                                  <a:pt x="102" y="158"/>
                                </a:lnTo>
                                <a:lnTo>
                                  <a:pt x="97" y="152"/>
                                </a:lnTo>
                                <a:close/>
                                <a:moveTo>
                                  <a:pt x="174" y="116"/>
                                </a:moveTo>
                                <a:lnTo>
                                  <a:pt x="177" y="115"/>
                                </a:lnTo>
                                <a:lnTo>
                                  <a:pt x="184" y="112"/>
                                </a:lnTo>
                                <a:lnTo>
                                  <a:pt x="199" y="107"/>
                                </a:lnTo>
                                <a:lnTo>
                                  <a:pt x="207" y="104"/>
                                </a:lnTo>
                                <a:lnTo>
                                  <a:pt x="215" y="101"/>
                                </a:lnTo>
                                <a:lnTo>
                                  <a:pt x="222" y="99"/>
                                </a:lnTo>
                                <a:lnTo>
                                  <a:pt x="223" y="99"/>
                                </a:lnTo>
                                <a:lnTo>
                                  <a:pt x="226" y="105"/>
                                </a:lnTo>
                                <a:lnTo>
                                  <a:pt x="226" y="105"/>
                                </a:lnTo>
                                <a:lnTo>
                                  <a:pt x="226" y="105"/>
                                </a:lnTo>
                                <a:lnTo>
                                  <a:pt x="218" y="108"/>
                                </a:lnTo>
                                <a:lnTo>
                                  <a:pt x="218" y="108"/>
                                </a:lnTo>
                                <a:lnTo>
                                  <a:pt x="211" y="110"/>
                                </a:lnTo>
                                <a:lnTo>
                                  <a:pt x="211" y="110"/>
                                </a:lnTo>
                                <a:lnTo>
                                  <a:pt x="203" y="113"/>
                                </a:lnTo>
                                <a:lnTo>
                                  <a:pt x="203" y="113"/>
                                </a:lnTo>
                                <a:lnTo>
                                  <a:pt x="188" y="119"/>
                                </a:lnTo>
                                <a:lnTo>
                                  <a:pt x="188" y="119"/>
                                </a:lnTo>
                                <a:lnTo>
                                  <a:pt x="181" y="122"/>
                                </a:lnTo>
                                <a:lnTo>
                                  <a:pt x="181" y="122"/>
                                </a:lnTo>
                                <a:lnTo>
                                  <a:pt x="178" y="123"/>
                                </a:lnTo>
                                <a:lnTo>
                                  <a:pt x="174" y="116"/>
                                </a:lnTo>
                                <a:close/>
                                <a:moveTo>
                                  <a:pt x="256" y="88"/>
                                </a:moveTo>
                                <a:lnTo>
                                  <a:pt x="260" y="87"/>
                                </a:lnTo>
                                <a:lnTo>
                                  <a:pt x="268" y="85"/>
                                </a:lnTo>
                                <a:lnTo>
                                  <a:pt x="291" y="78"/>
                                </a:lnTo>
                                <a:lnTo>
                                  <a:pt x="298" y="76"/>
                                </a:lnTo>
                                <a:lnTo>
                                  <a:pt x="306" y="75"/>
                                </a:lnTo>
                                <a:lnTo>
                                  <a:pt x="309" y="81"/>
                                </a:lnTo>
                                <a:lnTo>
                                  <a:pt x="301" y="83"/>
                                </a:lnTo>
                                <a:lnTo>
                                  <a:pt x="301" y="83"/>
                                </a:lnTo>
                                <a:lnTo>
                                  <a:pt x="294" y="85"/>
                                </a:lnTo>
                                <a:lnTo>
                                  <a:pt x="294" y="85"/>
                                </a:lnTo>
                                <a:lnTo>
                                  <a:pt x="271" y="91"/>
                                </a:lnTo>
                                <a:lnTo>
                                  <a:pt x="271" y="91"/>
                                </a:lnTo>
                                <a:lnTo>
                                  <a:pt x="263" y="94"/>
                                </a:lnTo>
                                <a:lnTo>
                                  <a:pt x="263" y="94"/>
                                </a:lnTo>
                                <a:lnTo>
                                  <a:pt x="259" y="95"/>
                                </a:lnTo>
                                <a:lnTo>
                                  <a:pt x="256" y="88"/>
                                </a:lnTo>
                                <a:close/>
                                <a:moveTo>
                                  <a:pt x="340" y="66"/>
                                </a:moveTo>
                                <a:lnTo>
                                  <a:pt x="344" y="65"/>
                                </a:lnTo>
                                <a:lnTo>
                                  <a:pt x="351" y="63"/>
                                </a:lnTo>
                                <a:lnTo>
                                  <a:pt x="359" y="62"/>
                                </a:lnTo>
                                <a:lnTo>
                                  <a:pt x="367" y="60"/>
                                </a:lnTo>
                                <a:lnTo>
                                  <a:pt x="382" y="57"/>
                                </a:lnTo>
                                <a:lnTo>
                                  <a:pt x="390" y="55"/>
                                </a:lnTo>
                                <a:lnTo>
                                  <a:pt x="391" y="55"/>
                                </a:lnTo>
                                <a:lnTo>
                                  <a:pt x="393" y="62"/>
                                </a:lnTo>
                                <a:lnTo>
                                  <a:pt x="392" y="62"/>
                                </a:lnTo>
                                <a:lnTo>
                                  <a:pt x="392" y="62"/>
                                </a:lnTo>
                                <a:lnTo>
                                  <a:pt x="384" y="64"/>
                                </a:lnTo>
                                <a:lnTo>
                                  <a:pt x="384" y="64"/>
                                </a:lnTo>
                                <a:lnTo>
                                  <a:pt x="369" y="67"/>
                                </a:lnTo>
                                <a:lnTo>
                                  <a:pt x="369" y="67"/>
                                </a:lnTo>
                                <a:lnTo>
                                  <a:pt x="362" y="68"/>
                                </a:lnTo>
                                <a:lnTo>
                                  <a:pt x="362" y="68"/>
                                </a:lnTo>
                                <a:lnTo>
                                  <a:pt x="354" y="70"/>
                                </a:lnTo>
                                <a:lnTo>
                                  <a:pt x="354" y="70"/>
                                </a:lnTo>
                                <a:lnTo>
                                  <a:pt x="346" y="72"/>
                                </a:lnTo>
                                <a:lnTo>
                                  <a:pt x="346" y="72"/>
                                </a:lnTo>
                                <a:lnTo>
                                  <a:pt x="342" y="73"/>
                                </a:lnTo>
                                <a:lnTo>
                                  <a:pt x="340" y="66"/>
                                </a:lnTo>
                                <a:close/>
                                <a:moveTo>
                                  <a:pt x="425" y="48"/>
                                </a:moveTo>
                                <a:lnTo>
                                  <a:pt x="450" y="44"/>
                                </a:lnTo>
                                <a:lnTo>
                                  <a:pt x="458" y="42"/>
                                </a:lnTo>
                                <a:lnTo>
                                  <a:pt x="465" y="41"/>
                                </a:lnTo>
                                <a:lnTo>
                                  <a:pt x="473" y="40"/>
                                </a:lnTo>
                                <a:lnTo>
                                  <a:pt x="477" y="39"/>
                                </a:lnTo>
                                <a:lnTo>
                                  <a:pt x="479" y="46"/>
                                </a:lnTo>
                                <a:lnTo>
                                  <a:pt x="475" y="47"/>
                                </a:lnTo>
                                <a:lnTo>
                                  <a:pt x="475" y="47"/>
                                </a:lnTo>
                                <a:lnTo>
                                  <a:pt x="467" y="48"/>
                                </a:lnTo>
                                <a:lnTo>
                                  <a:pt x="467" y="48"/>
                                </a:lnTo>
                                <a:lnTo>
                                  <a:pt x="460" y="49"/>
                                </a:lnTo>
                                <a:lnTo>
                                  <a:pt x="460" y="49"/>
                                </a:lnTo>
                                <a:lnTo>
                                  <a:pt x="452" y="50"/>
                                </a:lnTo>
                                <a:lnTo>
                                  <a:pt x="452" y="50"/>
                                </a:lnTo>
                                <a:lnTo>
                                  <a:pt x="427" y="55"/>
                                </a:lnTo>
                                <a:lnTo>
                                  <a:pt x="425" y="48"/>
                                </a:lnTo>
                                <a:close/>
                                <a:moveTo>
                                  <a:pt x="512" y="34"/>
                                </a:moveTo>
                                <a:lnTo>
                                  <a:pt x="518" y="33"/>
                                </a:lnTo>
                                <a:lnTo>
                                  <a:pt x="526" y="31"/>
                                </a:lnTo>
                                <a:lnTo>
                                  <a:pt x="541" y="29"/>
                                </a:lnTo>
                                <a:lnTo>
                                  <a:pt x="549" y="28"/>
                                </a:lnTo>
                                <a:lnTo>
                                  <a:pt x="564" y="26"/>
                                </a:lnTo>
                                <a:lnTo>
                                  <a:pt x="565" y="33"/>
                                </a:lnTo>
                                <a:lnTo>
                                  <a:pt x="550" y="35"/>
                                </a:lnTo>
                                <a:lnTo>
                                  <a:pt x="550" y="35"/>
                                </a:lnTo>
                                <a:lnTo>
                                  <a:pt x="543" y="36"/>
                                </a:lnTo>
                                <a:lnTo>
                                  <a:pt x="543" y="36"/>
                                </a:lnTo>
                                <a:lnTo>
                                  <a:pt x="528" y="38"/>
                                </a:lnTo>
                                <a:lnTo>
                                  <a:pt x="528" y="38"/>
                                </a:lnTo>
                                <a:lnTo>
                                  <a:pt x="520" y="39"/>
                                </a:lnTo>
                                <a:lnTo>
                                  <a:pt x="520" y="39"/>
                                </a:lnTo>
                                <a:lnTo>
                                  <a:pt x="513" y="41"/>
                                </a:lnTo>
                                <a:lnTo>
                                  <a:pt x="512" y="34"/>
                                </a:lnTo>
                                <a:close/>
                                <a:moveTo>
                                  <a:pt x="599" y="22"/>
                                </a:moveTo>
                                <a:lnTo>
                                  <a:pt x="602" y="22"/>
                                </a:lnTo>
                                <a:lnTo>
                                  <a:pt x="610" y="21"/>
                                </a:lnTo>
                                <a:lnTo>
                                  <a:pt x="625" y="19"/>
                                </a:lnTo>
                                <a:lnTo>
                                  <a:pt x="632" y="18"/>
                                </a:lnTo>
                                <a:lnTo>
                                  <a:pt x="652" y="16"/>
                                </a:lnTo>
                                <a:lnTo>
                                  <a:pt x="653" y="23"/>
                                </a:lnTo>
                                <a:lnTo>
                                  <a:pt x="633" y="25"/>
                                </a:lnTo>
                                <a:lnTo>
                                  <a:pt x="634" y="25"/>
                                </a:lnTo>
                                <a:lnTo>
                                  <a:pt x="626" y="26"/>
                                </a:lnTo>
                                <a:lnTo>
                                  <a:pt x="626" y="26"/>
                                </a:lnTo>
                                <a:lnTo>
                                  <a:pt x="611" y="28"/>
                                </a:lnTo>
                                <a:lnTo>
                                  <a:pt x="611" y="28"/>
                                </a:lnTo>
                                <a:lnTo>
                                  <a:pt x="603" y="29"/>
                                </a:lnTo>
                                <a:lnTo>
                                  <a:pt x="603" y="29"/>
                                </a:lnTo>
                                <a:lnTo>
                                  <a:pt x="600" y="29"/>
                                </a:lnTo>
                                <a:lnTo>
                                  <a:pt x="599" y="22"/>
                                </a:lnTo>
                                <a:close/>
                                <a:moveTo>
                                  <a:pt x="687" y="13"/>
                                </a:moveTo>
                                <a:lnTo>
                                  <a:pt x="731" y="9"/>
                                </a:lnTo>
                                <a:lnTo>
                                  <a:pt x="739" y="9"/>
                                </a:lnTo>
                                <a:lnTo>
                                  <a:pt x="740" y="9"/>
                                </a:lnTo>
                                <a:lnTo>
                                  <a:pt x="740" y="16"/>
                                </a:lnTo>
                                <a:lnTo>
                                  <a:pt x="739" y="16"/>
                                </a:lnTo>
                                <a:lnTo>
                                  <a:pt x="739" y="16"/>
                                </a:lnTo>
                                <a:lnTo>
                                  <a:pt x="732" y="16"/>
                                </a:lnTo>
                                <a:lnTo>
                                  <a:pt x="732" y="16"/>
                                </a:lnTo>
                                <a:lnTo>
                                  <a:pt x="688" y="20"/>
                                </a:lnTo>
                                <a:lnTo>
                                  <a:pt x="687" y="13"/>
                                </a:lnTo>
                                <a:close/>
                                <a:moveTo>
                                  <a:pt x="775" y="6"/>
                                </a:moveTo>
                                <a:lnTo>
                                  <a:pt x="784" y="6"/>
                                </a:lnTo>
                                <a:lnTo>
                                  <a:pt x="792" y="5"/>
                                </a:lnTo>
                                <a:lnTo>
                                  <a:pt x="828" y="4"/>
                                </a:lnTo>
                                <a:lnTo>
                                  <a:pt x="828" y="11"/>
                                </a:lnTo>
                                <a:lnTo>
                                  <a:pt x="792" y="12"/>
                                </a:lnTo>
                                <a:lnTo>
                                  <a:pt x="792" y="12"/>
                                </a:lnTo>
                                <a:lnTo>
                                  <a:pt x="785" y="13"/>
                                </a:lnTo>
                                <a:lnTo>
                                  <a:pt x="785" y="13"/>
                                </a:lnTo>
                                <a:lnTo>
                                  <a:pt x="775" y="14"/>
                                </a:lnTo>
                                <a:lnTo>
                                  <a:pt x="775" y="6"/>
                                </a:lnTo>
                                <a:close/>
                                <a:moveTo>
                                  <a:pt x="863" y="2"/>
                                </a:moveTo>
                                <a:lnTo>
                                  <a:pt x="890" y="1"/>
                                </a:lnTo>
                                <a:lnTo>
                                  <a:pt x="898" y="1"/>
                                </a:lnTo>
                                <a:lnTo>
                                  <a:pt x="916" y="1"/>
                                </a:lnTo>
                                <a:lnTo>
                                  <a:pt x="916" y="8"/>
                                </a:lnTo>
                                <a:lnTo>
                                  <a:pt x="898" y="8"/>
                                </a:lnTo>
                                <a:lnTo>
                                  <a:pt x="898" y="8"/>
                                </a:lnTo>
                                <a:lnTo>
                                  <a:pt x="890" y="8"/>
                                </a:lnTo>
                                <a:lnTo>
                                  <a:pt x="891" y="8"/>
                                </a:lnTo>
                                <a:lnTo>
                                  <a:pt x="863" y="9"/>
                                </a:lnTo>
                                <a:lnTo>
                                  <a:pt x="863" y="2"/>
                                </a:lnTo>
                                <a:close/>
                                <a:moveTo>
                                  <a:pt x="951" y="0"/>
                                </a:moveTo>
                                <a:lnTo>
                                  <a:pt x="996" y="0"/>
                                </a:lnTo>
                                <a:lnTo>
                                  <a:pt x="1004" y="0"/>
                                </a:lnTo>
                                <a:lnTo>
                                  <a:pt x="1004" y="0"/>
                                </a:lnTo>
                                <a:lnTo>
                                  <a:pt x="1004" y="7"/>
                                </a:lnTo>
                                <a:lnTo>
                                  <a:pt x="1004" y="7"/>
                                </a:lnTo>
                                <a:lnTo>
                                  <a:pt x="1004" y="7"/>
                                </a:lnTo>
                                <a:lnTo>
                                  <a:pt x="996" y="7"/>
                                </a:lnTo>
                                <a:lnTo>
                                  <a:pt x="996" y="7"/>
                                </a:lnTo>
                                <a:lnTo>
                                  <a:pt x="951" y="7"/>
                                </a:lnTo>
                                <a:lnTo>
                                  <a:pt x="951" y="0"/>
                                </a:lnTo>
                                <a:close/>
                                <a:moveTo>
                                  <a:pt x="1040" y="0"/>
                                </a:moveTo>
                                <a:lnTo>
                                  <a:pt x="1050" y="0"/>
                                </a:lnTo>
                                <a:lnTo>
                                  <a:pt x="1057" y="0"/>
                                </a:lnTo>
                                <a:lnTo>
                                  <a:pt x="1065" y="0"/>
                                </a:lnTo>
                                <a:lnTo>
                                  <a:pt x="1072" y="0"/>
                                </a:lnTo>
                                <a:lnTo>
                                  <a:pt x="1093" y="1"/>
                                </a:lnTo>
                                <a:lnTo>
                                  <a:pt x="1092" y="8"/>
                                </a:lnTo>
                                <a:lnTo>
                                  <a:pt x="1072" y="7"/>
                                </a:lnTo>
                                <a:lnTo>
                                  <a:pt x="1072" y="7"/>
                                </a:lnTo>
                                <a:lnTo>
                                  <a:pt x="1065" y="7"/>
                                </a:lnTo>
                                <a:lnTo>
                                  <a:pt x="1057" y="7"/>
                                </a:lnTo>
                                <a:lnTo>
                                  <a:pt x="1049" y="7"/>
                                </a:lnTo>
                                <a:lnTo>
                                  <a:pt x="1049" y="7"/>
                                </a:lnTo>
                                <a:lnTo>
                                  <a:pt x="1040" y="7"/>
                                </a:lnTo>
                                <a:lnTo>
                                  <a:pt x="1040" y="0"/>
                                </a:lnTo>
                                <a:close/>
                                <a:moveTo>
                                  <a:pt x="1128" y="2"/>
                                </a:moveTo>
                                <a:lnTo>
                                  <a:pt x="1156" y="3"/>
                                </a:lnTo>
                                <a:lnTo>
                                  <a:pt x="1163" y="3"/>
                                </a:lnTo>
                                <a:lnTo>
                                  <a:pt x="1181" y="4"/>
                                </a:lnTo>
                                <a:lnTo>
                                  <a:pt x="1181" y="11"/>
                                </a:lnTo>
                                <a:lnTo>
                                  <a:pt x="1163" y="10"/>
                                </a:lnTo>
                                <a:lnTo>
                                  <a:pt x="1163" y="10"/>
                                </a:lnTo>
                                <a:lnTo>
                                  <a:pt x="1155" y="10"/>
                                </a:lnTo>
                                <a:lnTo>
                                  <a:pt x="1155" y="10"/>
                                </a:lnTo>
                                <a:lnTo>
                                  <a:pt x="1128" y="9"/>
                                </a:lnTo>
                                <a:lnTo>
                                  <a:pt x="1128" y="2"/>
                                </a:lnTo>
                                <a:close/>
                                <a:moveTo>
                                  <a:pt x="1216" y="6"/>
                                </a:moveTo>
                                <a:lnTo>
                                  <a:pt x="1232" y="7"/>
                                </a:lnTo>
                                <a:lnTo>
                                  <a:pt x="1239" y="7"/>
                                </a:lnTo>
                                <a:lnTo>
                                  <a:pt x="1262" y="9"/>
                                </a:lnTo>
                                <a:lnTo>
                                  <a:pt x="1269" y="9"/>
                                </a:lnTo>
                                <a:lnTo>
                                  <a:pt x="1268" y="16"/>
                                </a:lnTo>
                                <a:lnTo>
                                  <a:pt x="1261" y="16"/>
                                </a:lnTo>
                                <a:lnTo>
                                  <a:pt x="1261" y="16"/>
                                </a:lnTo>
                                <a:lnTo>
                                  <a:pt x="1238" y="14"/>
                                </a:lnTo>
                                <a:lnTo>
                                  <a:pt x="1238" y="14"/>
                                </a:lnTo>
                                <a:lnTo>
                                  <a:pt x="1231" y="14"/>
                                </a:lnTo>
                                <a:lnTo>
                                  <a:pt x="1231" y="14"/>
                                </a:lnTo>
                                <a:lnTo>
                                  <a:pt x="1216" y="13"/>
                                </a:lnTo>
                                <a:lnTo>
                                  <a:pt x="1216" y="6"/>
                                </a:lnTo>
                                <a:close/>
                                <a:moveTo>
                                  <a:pt x="1305" y="12"/>
                                </a:moveTo>
                                <a:lnTo>
                                  <a:pt x="1315" y="13"/>
                                </a:lnTo>
                                <a:lnTo>
                                  <a:pt x="1323" y="14"/>
                                </a:lnTo>
                                <a:lnTo>
                                  <a:pt x="1330" y="15"/>
                                </a:lnTo>
                                <a:lnTo>
                                  <a:pt x="1357" y="17"/>
                                </a:lnTo>
                                <a:lnTo>
                                  <a:pt x="1356" y="24"/>
                                </a:lnTo>
                                <a:lnTo>
                                  <a:pt x="1329" y="22"/>
                                </a:lnTo>
                                <a:lnTo>
                                  <a:pt x="1329" y="22"/>
                                </a:lnTo>
                                <a:lnTo>
                                  <a:pt x="1322" y="21"/>
                                </a:lnTo>
                                <a:lnTo>
                                  <a:pt x="1314" y="20"/>
                                </a:lnTo>
                                <a:lnTo>
                                  <a:pt x="1314" y="20"/>
                                </a:lnTo>
                                <a:lnTo>
                                  <a:pt x="1304" y="19"/>
                                </a:lnTo>
                                <a:lnTo>
                                  <a:pt x="1305" y="12"/>
                                </a:lnTo>
                                <a:close/>
                                <a:moveTo>
                                  <a:pt x="1392" y="21"/>
                                </a:moveTo>
                                <a:lnTo>
                                  <a:pt x="1398" y="22"/>
                                </a:lnTo>
                                <a:lnTo>
                                  <a:pt x="1421" y="24"/>
                                </a:lnTo>
                                <a:lnTo>
                                  <a:pt x="1429" y="25"/>
                                </a:lnTo>
                                <a:lnTo>
                                  <a:pt x="1445" y="27"/>
                                </a:lnTo>
                                <a:lnTo>
                                  <a:pt x="1443" y="34"/>
                                </a:lnTo>
                                <a:lnTo>
                                  <a:pt x="1427" y="32"/>
                                </a:lnTo>
                                <a:lnTo>
                                  <a:pt x="1427" y="32"/>
                                </a:lnTo>
                                <a:lnTo>
                                  <a:pt x="1420" y="31"/>
                                </a:lnTo>
                                <a:lnTo>
                                  <a:pt x="1420" y="31"/>
                                </a:lnTo>
                                <a:lnTo>
                                  <a:pt x="1397" y="29"/>
                                </a:lnTo>
                                <a:lnTo>
                                  <a:pt x="1397" y="29"/>
                                </a:lnTo>
                                <a:lnTo>
                                  <a:pt x="1391" y="28"/>
                                </a:lnTo>
                                <a:lnTo>
                                  <a:pt x="1392" y="21"/>
                                </a:lnTo>
                                <a:close/>
                                <a:moveTo>
                                  <a:pt x="1479" y="32"/>
                                </a:moveTo>
                                <a:lnTo>
                                  <a:pt x="1482" y="33"/>
                                </a:lnTo>
                                <a:lnTo>
                                  <a:pt x="1497" y="35"/>
                                </a:lnTo>
                                <a:lnTo>
                                  <a:pt x="1505" y="36"/>
                                </a:lnTo>
                                <a:lnTo>
                                  <a:pt x="1527" y="40"/>
                                </a:lnTo>
                                <a:lnTo>
                                  <a:pt x="1532" y="40"/>
                                </a:lnTo>
                                <a:lnTo>
                                  <a:pt x="1530" y="47"/>
                                </a:lnTo>
                                <a:lnTo>
                                  <a:pt x="1526" y="47"/>
                                </a:lnTo>
                                <a:lnTo>
                                  <a:pt x="1526" y="47"/>
                                </a:lnTo>
                                <a:lnTo>
                                  <a:pt x="1503" y="43"/>
                                </a:lnTo>
                                <a:lnTo>
                                  <a:pt x="1503" y="43"/>
                                </a:lnTo>
                                <a:lnTo>
                                  <a:pt x="1495" y="42"/>
                                </a:lnTo>
                                <a:lnTo>
                                  <a:pt x="1495" y="42"/>
                                </a:lnTo>
                                <a:lnTo>
                                  <a:pt x="1480" y="39"/>
                                </a:lnTo>
                                <a:lnTo>
                                  <a:pt x="1480" y="39"/>
                                </a:lnTo>
                                <a:lnTo>
                                  <a:pt x="1478" y="39"/>
                                </a:lnTo>
                                <a:lnTo>
                                  <a:pt x="1479" y="32"/>
                                </a:lnTo>
                                <a:close/>
                                <a:moveTo>
                                  <a:pt x="1566" y="46"/>
                                </a:moveTo>
                                <a:lnTo>
                                  <a:pt x="1580" y="49"/>
                                </a:lnTo>
                                <a:lnTo>
                                  <a:pt x="1588" y="51"/>
                                </a:lnTo>
                                <a:lnTo>
                                  <a:pt x="1611" y="55"/>
                                </a:lnTo>
                                <a:lnTo>
                                  <a:pt x="1618" y="57"/>
                                </a:lnTo>
                                <a:lnTo>
                                  <a:pt x="1616" y="63"/>
                                </a:lnTo>
                                <a:lnTo>
                                  <a:pt x="1609" y="62"/>
                                </a:lnTo>
                                <a:lnTo>
                                  <a:pt x="1609" y="62"/>
                                </a:lnTo>
                                <a:lnTo>
                                  <a:pt x="1586" y="57"/>
                                </a:lnTo>
                                <a:lnTo>
                                  <a:pt x="1586" y="57"/>
                                </a:lnTo>
                                <a:lnTo>
                                  <a:pt x="1579" y="56"/>
                                </a:lnTo>
                                <a:lnTo>
                                  <a:pt x="1579" y="56"/>
                                </a:lnTo>
                                <a:lnTo>
                                  <a:pt x="1564" y="53"/>
                                </a:lnTo>
                                <a:lnTo>
                                  <a:pt x="1566" y="46"/>
                                </a:lnTo>
                                <a:close/>
                                <a:moveTo>
                                  <a:pt x="1652" y="64"/>
                                </a:moveTo>
                                <a:lnTo>
                                  <a:pt x="1657" y="65"/>
                                </a:lnTo>
                                <a:lnTo>
                                  <a:pt x="1679" y="71"/>
                                </a:lnTo>
                                <a:lnTo>
                                  <a:pt x="1687" y="72"/>
                                </a:lnTo>
                                <a:lnTo>
                                  <a:pt x="1695" y="74"/>
                                </a:lnTo>
                                <a:lnTo>
                                  <a:pt x="1702" y="76"/>
                                </a:lnTo>
                                <a:lnTo>
                                  <a:pt x="1703" y="77"/>
                                </a:lnTo>
                                <a:lnTo>
                                  <a:pt x="1700" y="83"/>
                                </a:lnTo>
                                <a:lnTo>
                                  <a:pt x="1699" y="83"/>
                                </a:lnTo>
                                <a:lnTo>
                                  <a:pt x="1699" y="83"/>
                                </a:lnTo>
                                <a:lnTo>
                                  <a:pt x="1692" y="81"/>
                                </a:lnTo>
                                <a:lnTo>
                                  <a:pt x="1692" y="81"/>
                                </a:lnTo>
                                <a:lnTo>
                                  <a:pt x="1684" y="79"/>
                                </a:lnTo>
                                <a:lnTo>
                                  <a:pt x="1684" y="79"/>
                                </a:lnTo>
                                <a:lnTo>
                                  <a:pt x="1677" y="77"/>
                                </a:lnTo>
                                <a:lnTo>
                                  <a:pt x="1677" y="77"/>
                                </a:lnTo>
                                <a:lnTo>
                                  <a:pt x="1654" y="72"/>
                                </a:lnTo>
                                <a:lnTo>
                                  <a:pt x="1654" y="72"/>
                                </a:lnTo>
                                <a:lnTo>
                                  <a:pt x="1650" y="71"/>
                                </a:lnTo>
                                <a:lnTo>
                                  <a:pt x="1652" y="64"/>
                                </a:lnTo>
                                <a:close/>
                                <a:moveTo>
                                  <a:pt x="1736" y="86"/>
                                </a:moveTo>
                                <a:lnTo>
                                  <a:pt x="1740" y="87"/>
                                </a:lnTo>
                                <a:lnTo>
                                  <a:pt x="1748" y="89"/>
                                </a:lnTo>
                                <a:lnTo>
                                  <a:pt x="1755" y="92"/>
                                </a:lnTo>
                                <a:lnTo>
                                  <a:pt x="1763" y="94"/>
                                </a:lnTo>
                                <a:lnTo>
                                  <a:pt x="1778" y="99"/>
                                </a:lnTo>
                                <a:lnTo>
                                  <a:pt x="1786" y="101"/>
                                </a:lnTo>
                                <a:lnTo>
                                  <a:pt x="1782" y="108"/>
                                </a:lnTo>
                                <a:lnTo>
                                  <a:pt x="1775" y="105"/>
                                </a:lnTo>
                                <a:lnTo>
                                  <a:pt x="1775" y="105"/>
                                </a:lnTo>
                                <a:lnTo>
                                  <a:pt x="1760" y="100"/>
                                </a:lnTo>
                                <a:lnTo>
                                  <a:pt x="1760" y="100"/>
                                </a:lnTo>
                                <a:lnTo>
                                  <a:pt x="1752" y="98"/>
                                </a:lnTo>
                                <a:lnTo>
                                  <a:pt x="1752" y="98"/>
                                </a:lnTo>
                                <a:lnTo>
                                  <a:pt x="1744" y="96"/>
                                </a:lnTo>
                                <a:lnTo>
                                  <a:pt x="1744" y="96"/>
                                </a:lnTo>
                                <a:lnTo>
                                  <a:pt x="1737" y="94"/>
                                </a:lnTo>
                                <a:lnTo>
                                  <a:pt x="1737" y="94"/>
                                </a:lnTo>
                                <a:lnTo>
                                  <a:pt x="1733" y="92"/>
                                </a:lnTo>
                                <a:lnTo>
                                  <a:pt x="1736" y="86"/>
                                </a:lnTo>
                                <a:close/>
                                <a:moveTo>
                                  <a:pt x="1818" y="113"/>
                                </a:moveTo>
                                <a:lnTo>
                                  <a:pt x="1824" y="115"/>
                                </a:lnTo>
                                <a:lnTo>
                                  <a:pt x="1831" y="118"/>
                                </a:lnTo>
                                <a:lnTo>
                                  <a:pt x="1839" y="121"/>
                                </a:lnTo>
                                <a:lnTo>
                                  <a:pt x="1847" y="125"/>
                                </a:lnTo>
                                <a:lnTo>
                                  <a:pt x="1854" y="128"/>
                                </a:lnTo>
                                <a:lnTo>
                                  <a:pt x="1862" y="131"/>
                                </a:lnTo>
                                <a:lnTo>
                                  <a:pt x="1865" y="133"/>
                                </a:lnTo>
                                <a:lnTo>
                                  <a:pt x="1861" y="139"/>
                                </a:lnTo>
                                <a:lnTo>
                                  <a:pt x="1857" y="137"/>
                                </a:lnTo>
                                <a:lnTo>
                                  <a:pt x="1857" y="137"/>
                                </a:lnTo>
                                <a:lnTo>
                                  <a:pt x="1850" y="134"/>
                                </a:lnTo>
                                <a:lnTo>
                                  <a:pt x="1850" y="134"/>
                                </a:lnTo>
                                <a:lnTo>
                                  <a:pt x="1842" y="131"/>
                                </a:lnTo>
                                <a:lnTo>
                                  <a:pt x="1842" y="131"/>
                                </a:lnTo>
                                <a:lnTo>
                                  <a:pt x="1835" y="128"/>
                                </a:lnTo>
                                <a:lnTo>
                                  <a:pt x="1835" y="128"/>
                                </a:lnTo>
                                <a:lnTo>
                                  <a:pt x="1827" y="125"/>
                                </a:lnTo>
                                <a:lnTo>
                                  <a:pt x="1827" y="125"/>
                                </a:lnTo>
                                <a:lnTo>
                                  <a:pt x="1820" y="122"/>
                                </a:lnTo>
                                <a:lnTo>
                                  <a:pt x="1820" y="122"/>
                                </a:lnTo>
                                <a:lnTo>
                                  <a:pt x="1814" y="119"/>
                                </a:lnTo>
                                <a:lnTo>
                                  <a:pt x="1818" y="113"/>
                                </a:lnTo>
                                <a:close/>
                                <a:moveTo>
                                  <a:pt x="1895" y="148"/>
                                </a:moveTo>
                                <a:lnTo>
                                  <a:pt x="1900" y="150"/>
                                </a:lnTo>
                                <a:lnTo>
                                  <a:pt x="1908" y="155"/>
                                </a:lnTo>
                                <a:lnTo>
                                  <a:pt x="1915" y="159"/>
                                </a:lnTo>
                                <a:lnTo>
                                  <a:pt x="1923" y="164"/>
                                </a:lnTo>
                                <a:lnTo>
                                  <a:pt x="1931" y="169"/>
                                </a:lnTo>
                                <a:lnTo>
                                  <a:pt x="1937" y="174"/>
                                </a:lnTo>
                                <a:lnTo>
                                  <a:pt x="1931" y="180"/>
                                </a:lnTo>
                                <a:lnTo>
                                  <a:pt x="1925" y="174"/>
                                </a:lnTo>
                                <a:lnTo>
                                  <a:pt x="1925" y="175"/>
                                </a:lnTo>
                                <a:lnTo>
                                  <a:pt x="1918" y="170"/>
                                </a:lnTo>
                                <a:lnTo>
                                  <a:pt x="1918" y="170"/>
                                </a:lnTo>
                                <a:lnTo>
                                  <a:pt x="1910" y="165"/>
                                </a:lnTo>
                                <a:lnTo>
                                  <a:pt x="1910" y="165"/>
                                </a:lnTo>
                                <a:lnTo>
                                  <a:pt x="1903" y="160"/>
                                </a:lnTo>
                                <a:lnTo>
                                  <a:pt x="1903" y="160"/>
                                </a:lnTo>
                                <a:lnTo>
                                  <a:pt x="1895" y="156"/>
                                </a:lnTo>
                                <a:lnTo>
                                  <a:pt x="1895" y="156"/>
                                </a:lnTo>
                                <a:lnTo>
                                  <a:pt x="1891" y="154"/>
                                </a:lnTo>
                                <a:lnTo>
                                  <a:pt x="1895" y="148"/>
                                </a:lnTo>
                                <a:close/>
                                <a:moveTo>
                                  <a:pt x="1963" y="195"/>
                                </a:moveTo>
                                <a:lnTo>
                                  <a:pt x="1969" y="201"/>
                                </a:lnTo>
                                <a:lnTo>
                                  <a:pt x="1977" y="210"/>
                                </a:lnTo>
                                <a:lnTo>
                                  <a:pt x="1985" y="221"/>
                                </a:lnTo>
                                <a:lnTo>
                                  <a:pt x="1989" y="233"/>
                                </a:lnTo>
                                <a:lnTo>
                                  <a:pt x="1980" y="234"/>
                                </a:lnTo>
                                <a:lnTo>
                                  <a:pt x="1977" y="223"/>
                                </a:lnTo>
                                <a:lnTo>
                                  <a:pt x="1977" y="224"/>
                                </a:lnTo>
                                <a:lnTo>
                                  <a:pt x="1969" y="214"/>
                                </a:lnTo>
                                <a:lnTo>
                                  <a:pt x="1970" y="214"/>
                                </a:lnTo>
                                <a:lnTo>
                                  <a:pt x="1962" y="205"/>
                                </a:lnTo>
                                <a:lnTo>
                                  <a:pt x="1962" y="206"/>
                                </a:lnTo>
                                <a:lnTo>
                                  <a:pt x="1956" y="199"/>
                                </a:lnTo>
                                <a:lnTo>
                                  <a:pt x="1963" y="195"/>
                                </a:lnTo>
                                <a:close/>
                                <a:moveTo>
                                  <a:pt x="1998" y="260"/>
                                </a:moveTo>
                                <a:lnTo>
                                  <a:pt x="2000" y="267"/>
                                </a:lnTo>
                                <a:lnTo>
                                  <a:pt x="1991" y="269"/>
                                </a:lnTo>
                                <a:lnTo>
                                  <a:pt x="1989" y="262"/>
                                </a:lnTo>
                                <a:lnTo>
                                  <a:pt x="1998" y="2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Freeform 346"/>
                        <wps:cNvSpPr>
                          <a:spLocks/>
                        </wps:cNvSpPr>
                        <wps:spPr bwMode="auto">
                          <a:xfrm>
                            <a:off x="113665" y="1449705"/>
                            <a:ext cx="1264285" cy="168275"/>
                          </a:xfrm>
                          <a:custGeom>
                            <a:avLst/>
                            <a:gdLst>
                              <a:gd name="T0" fmla="*/ 22 w 1991"/>
                              <a:gd name="T1" fmla="*/ 56 h 265"/>
                              <a:gd name="T2" fmla="*/ 67 w 1991"/>
                              <a:gd name="T3" fmla="*/ 96 h 265"/>
                              <a:gd name="T4" fmla="*/ 90 w 1991"/>
                              <a:gd name="T5" fmla="*/ 110 h 265"/>
                              <a:gd name="T6" fmla="*/ 113 w 1991"/>
                              <a:gd name="T7" fmla="*/ 123 h 265"/>
                              <a:gd name="T8" fmla="*/ 136 w 1991"/>
                              <a:gd name="T9" fmla="*/ 134 h 265"/>
                              <a:gd name="T10" fmla="*/ 158 w 1991"/>
                              <a:gd name="T11" fmla="*/ 143 h 265"/>
                              <a:gd name="T12" fmla="*/ 181 w 1991"/>
                              <a:gd name="T13" fmla="*/ 152 h 265"/>
                              <a:gd name="T14" fmla="*/ 211 w 1991"/>
                              <a:gd name="T15" fmla="*/ 163 h 265"/>
                              <a:gd name="T16" fmla="*/ 242 w 1991"/>
                              <a:gd name="T17" fmla="*/ 173 h 265"/>
                              <a:gd name="T18" fmla="*/ 265 w 1991"/>
                              <a:gd name="T19" fmla="*/ 180 h 265"/>
                              <a:gd name="T20" fmla="*/ 302 w 1991"/>
                              <a:gd name="T21" fmla="*/ 190 h 265"/>
                              <a:gd name="T22" fmla="*/ 340 w 1991"/>
                              <a:gd name="T23" fmla="*/ 199 h 265"/>
                              <a:gd name="T24" fmla="*/ 363 w 1991"/>
                              <a:gd name="T25" fmla="*/ 204 h 265"/>
                              <a:gd name="T26" fmla="*/ 408 w 1991"/>
                              <a:gd name="T27" fmla="*/ 214 h 265"/>
                              <a:gd name="T28" fmla="*/ 454 w 1991"/>
                              <a:gd name="T29" fmla="*/ 222 h 265"/>
                              <a:gd name="T30" fmla="*/ 492 w 1991"/>
                              <a:gd name="T31" fmla="*/ 228 h 265"/>
                              <a:gd name="T32" fmla="*/ 522 w 1991"/>
                              <a:gd name="T33" fmla="*/ 233 h 265"/>
                              <a:gd name="T34" fmla="*/ 567 w 1991"/>
                              <a:gd name="T35" fmla="*/ 239 h 265"/>
                              <a:gd name="T36" fmla="*/ 605 w 1991"/>
                              <a:gd name="T37" fmla="*/ 244 h 265"/>
                              <a:gd name="T38" fmla="*/ 666 w 1991"/>
                              <a:gd name="T39" fmla="*/ 250 h 265"/>
                              <a:gd name="T40" fmla="*/ 726 w 1991"/>
                              <a:gd name="T41" fmla="*/ 255 h 265"/>
                              <a:gd name="T42" fmla="*/ 764 w 1991"/>
                              <a:gd name="T43" fmla="*/ 258 h 265"/>
                              <a:gd name="T44" fmla="*/ 832 w 1991"/>
                              <a:gd name="T45" fmla="*/ 261 h 265"/>
                              <a:gd name="T46" fmla="*/ 893 w 1991"/>
                              <a:gd name="T47" fmla="*/ 263 h 265"/>
                              <a:gd name="T48" fmla="*/ 938 w 1991"/>
                              <a:gd name="T49" fmla="*/ 264 h 265"/>
                              <a:gd name="T50" fmla="*/ 999 w 1991"/>
                              <a:gd name="T51" fmla="*/ 265 h 265"/>
                              <a:gd name="T52" fmla="*/ 1060 w 1991"/>
                              <a:gd name="T53" fmla="*/ 264 h 265"/>
                              <a:gd name="T54" fmla="*/ 1105 w 1991"/>
                              <a:gd name="T55" fmla="*/ 263 h 265"/>
                              <a:gd name="T56" fmla="*/ 1203 w 1991"/>
                              <a:gd name="T57" fmla="*/ 259 h 265"/>
                              <a:gd name="T58" fmla="*/ 1234 w 1991"/>
                              <a:gd name="T59" fmla="*/ 257 h 265"/>
                              <a:gd name="T60" fmla="*/ 1309 w 1991"/>
                              <a:gd name="T61" fmla="*/ 251 h 265"/>
                              <a:gd name="T62" fmla="*/ 1363 w 1991"/>
                              <a:gd name="T63" fmla="*/ 246 h 265"/>
                              <a:gd name="T64" fmla="*/ 1393 w 1991"/>
                              <a:gd name="T65" fmla="*/ 243 h 265"/>
                              <a:gd name="T66" fmla="*/ 1446 w 1991"/>
                              <a:gd name="T67" fmla="*/ 236 h 265"/>
                              <a:gd name="T68" fmla="*/ 1476 w 1991"/>
                              <a:gd name="T69" fmla="*/ 232 h 265"/>
                              <a:gd name="T70" fmla="*/ 1521 w 1991"/>
                              <a:gd name="T71" fmla="*/ 225 h 265"/>
                              <a:gd name="T72" fmla="*/ 1544 w 1991"/>
                              <a:gd name="T73" fmla="*/ 221 h 265"/>
                              <a:gd name="T74" fmla="*/ 1605 w 1991"/>
                              <a:gd name="T75" fmla="*/ 209 h 265"/>
                              <a:gd name="T76" fmla="*/ 1635 w 1991"/>
                              <a:gd name="T77" fmla="*/ 203 h 265"/>
                              <a:gd name="T78" fmla="*/ 1673 w 1991"/>
                              <a:gd name="T79" fmla="*/ 194 h 265"/>
                              <a:gd name="T80" fmla="*/ 1696 w 1991"/>
                              <a:gd name="T81" fmla="*/ 188 h 265"/>
                              <a:gd name="T82" fmla="*/ 1733 w 1991"/>
                              <a:gd name="T83" fmla="*/ 178 h 265"/>
                              <a:gd name="T84" fmla="*/ 1756 w 1991"/>
                              <a:gd name="T85" fmla="*/ 171 h 265"/>
                              <a:gd name="T86" fmla="*/ 1787 w 1991"/>
                              <a:gd name="T87" fmla="*/ 161 h 265"/>
                              <a:gd name="T88" fmla="*/ 1817 w 1991"/>
                              <a:gd name="T89" fmla="*/ 150 h 265"/>
                              <a:gd name="T90" fmla="*/ 1840 w 1991"/>
                              <a:gd name="T91" fmla="*/ 140 h 265"/>
                              <a:gd name="T92" fmla="*/ 1862 w 1991"/>
                              <a:gd name="T93" fmla="*/ 130 h 265"/>
                              <a:gd name="T94" fmla="*/ 1885 w 1991"/>
                              <a:gd name="T95" fmla="*/ 119 h 265"/>
                              <a:gd name="T96" fmla="*/ 1908 w 1991"/>
                              <a:gd name="T97" fmla="*/ 106 h 265"/>
                              <a:gd name="T98" fmla="*/ 1953 w 1991"/>
                              <a:gd name="T99" fmla="*/ 72 h 265"/>
                              <a:gd name="T100" fmla="*/ 1976 w 1991"/>
                              <a:gd name="T101" fmla="*/ 46 h 2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1991" h="265">
                                <a:moveTo>
                                  <a:pt x="0" y="0"/>
                                </a:moveTo>
                                <a:lnTo>
                                  <a:pt x="15" y="46"/>
                                </a:lnTo>
                                <a:lnTo>
                                  <a:pt x="22" y="56"/>
                                </a:lnTo>
                                <a:lnTo>
                                  <a:pt x="30" y="65"/>
                                </a:lnTo>
                                <a:lnTo>
                                  <a:pt x="37" y="72"/>
                                </a:lnTo>
                                <a:lnTo>
                                  <a:pt x="67" y="96"/>
                                </a:lnTo>
                                <a:lnTo>
                                  <a:pt x="75" y="101"/>
                                </a:lnTo>
                                <a:lnTo>
                                  <a:pt x="83" y="106"/>
                                </a:lnTo>
                                <a:lnTo>
                                  <a:pt x="90" y="110"/>
                                </a:lnTo>
                                <a:lnTo>
                                  <a:pt x="98" y="115"/>
                                </a:lnTo>
                                <a:lnTo>
                                  <a:pt x="105" y="119"/>
                                </a:lnTo>
                                <a:lnTo>
                                  <a:pt x="113" y="123"/>
                                </a:lnTo>
                                <a:lnTo>
                                  <a:pt x="121" y="126"/>
                                </a:lnTo>
                                <a:lnTo>
                                  <a:pt x="128" y="130"/>
                                </a:lnTo>
                                <a:lnTo>
                                  <a:pt x="136" y="134"/>
                                </a:lnTo>
                                <a:lnTo>
                                  <a:pt x="143" y="137"/>
                                </a:lnTo>
                                <a:lnTo>
                                  <a:pt x="151" y="140"/>
                                </a:lnTo>
                                <a:lnTo>
                                  <a:pt x="158" y="143"/>
                                </a:lnTo>
                                <a:lnTo>
                                  <a:pt x="166" y="147"/>
                                </a:lnTo>
                                <a:lnTo>
                                  <a:pt x="174" y="150"/>
                                </a:lnTo>
                                <a:lnTo>
                                  <a:pt x="181" y="152"/>
                                </a:lnTo>
                                <a:lnTo>
                                  <a:pt x="196" y="158"/>
                                </a:lnTo>
                                <a:lnTo>
                                  <a:pt x="204" y="161"/>
                                </a:lnTo>
                                <a:lnTo>
                                  <a:pt x="211" y="163"/>
                                </a:lnTo>
                                <a:lnTo>
                                  <a:pt x="219" y="166"/>
                                </a:lnTo>
                                <a:lnTo>
                                  <a:pt x="234" y="171"/>
                                </a:lnTo>
                                <a:lnTo>
                                  <a:pt x="242" y="173"/>
                                </a:lnTo>
                                <a:lnTo>
                                  <a:pt x="249" y="175"/>
                                </a:lnTo>
                                <a:lnTo>
                                  <a:pt x="257" y="178"/>
                                </a:lnTo>
                                <a:lnTo>
                                  <a:pt x="265" y="180"/>
                                </a:lnTo>
                                <a:lnTo>
                                  <a:pt x="287" y="186"/>
                                </a:lnTo>
                                <a:lnTo>
                                  <a:pt x="295" y="188"/>
                                </a:lnTo>
                                <a:lnTo>
                                  <a:pt x="302" y="190"/>
                                </a:lnTo>
                                <a:lnTo>
                                  <a:pt x="310" y="192"/>
                                </a:lnTo>
                                <a:lnTo>
                                  <a:pt x="317" y="194"/>
                                </a:lnTo>
                                <a:lnTo>
                                  <a:pt x="340" y="199"/>
                                </a:lnTo>
                                <a:lnTo>
                                  <a:pt x="348" y="201"/>
                                </a:lnTo>
                                <a:lnTo>
                                  <a:pt x="355" y="203"/>
                                </a:lnTo>
                                <a:lnTo>
                                  <a:pt x="363" y="204"/>
                                </a:lnTo>
                                <a:lnTo>
                                  <a:pt x="378" y="208"/>
                                </a:lnTo>
                                <a:lnTo>
                                  <a:pt x="386" y="209"/>
                                </a:lnTo>
                                <a:lnTo>
                                  <a:pt x="408" y="214"/>
                                </a:lnTo>
                                <a:lnTo>
                                  <a:pt x="416" y="215"/>
                                </a:lnTo>
                                <a:lnTo>
                                  <a:pt x="446" y="221"/>
                                </a:lnTo>
                                <a:lnTo>
                                  <a:pt x="454" y="222"/>
                                </a:lnTo>
                                <a:lnTo>
                                  <a:pt x="461" y="224"/>
                                </a:lnTo>
                                <a:lnTo>
                                  <a:pt x="469" y="225"/>
                                </a:lnTo>
                                <a:lnTo>
                                  <a:pt x="492" y="228"/>
                                </a:lnTo>
                                <a:lnTo>
                                  <a:pt x="499" y="230"/>
                                </a:lnTo>
                                <a:lnTo>
                                  <a:pt x="514" y="232"/>
                                </a:lnTo>
                                <a:lnTo>
                                  <a:pt x="522" y="233"/>
                                </a:lnTo>
                                <a:lnTo>
                                  <a:pt x="537" y="235"/>
                                </a:lnTo>
                                <a:lnTo>
                                  <a:pt x="545" y="236"/>
                                </a:lnTo>
                                <a:lnTo>
                                  <a:pt x="567" y="239"/>
                                </a:lnTo>
                                <a:lnTo>
                                  <a:pt x="575" y="240"/>
                                </a:lnTo>
                                <a:lnTo>
                                  <a:pt x="598" y="243"/>
                                </a:lnTo>
                                <a:lnTo>
                                  <a:pt x="605" y="244"/>
                                </a:lnTo>
                                <a:lnTo>
                                  <a:pt x="620" y="245"/>
                                </a:lnTo>
                                <a:lnTo>
                                  <a:pt x="628" y="246"/>
                                </a:lnTo>
                                <a:lnTo>
                                  <a:pt x="666" y="250"/>
                                </a:lnTo>
                                <a:lnTo>
                                  <a:pt x="673" y="251"/>
                                </a:lnTo>
                                <a:lnTo>
                                  <a:pt x="681" y="251"/>
                                </a:lnTo>
                                <a:lnTo>
                                  <a:pt x="726" y="255"/>
                                </a:lnTo>
                                <a:lnTo>
                                  <a:pt x="734" y="256"/>
                                </a:lnTo>
                                <a:lnTo>
                                  <a:pt x="757" y="257"/>
                                </a:lnTo>
                                <a:lnTo>
                                  <a:pt x="764" y="258"/>
                                </a:lnTo>
                                <a:lnTo>
                                  <a:pt x="779" y="258"/>
                                </a:lnTo>
                                <a:lnTo>
                                  <a:pt x="787" y="259"/>
                                </a:lnTo>
                                <a:lnTo>
                                  <a:pt x="832" y="261"/>
                                </a:lnTo>
                                <a:lnTo>
                                  <a:pt x="840" y="262"/>
                                </a:lnTo>
                                <a:lnTo>
                                  <a:pt x="885" y="263"/>
                                </a:lnTo>
                                <a:lnTo>
                                  <a:pt x="893" y="263"/>
                                </a:lnTo>
                                <a:lnTo>
                                  <a:pt x="923" y="264"/>
                                </a:lnTo>
                                <a:lnTo>
                                  <a:pt x="931" y="264"/>
                                </a:lnTo>
                                <a:lnTo>
                                  <a:pt x="938" y="264"/>
                                </a:lnTo>
                                <a:lnTo>
                                  <a:pt x="946" y="265"/>
                                </a:lnTo>
                                <a:lnTo>
                                  <a:pt x="991" y="265"/>
                                </a:lnTo>
                                <a:lnTo>
                                  <a:pt x="999" y="265"/>
                                </a:lnTo>
                                <a:lnTo>
                                  <a:pt x="1044" y="265"/>
                                </a:lnTo>
                                <a:lnTo>
                                  <a:pt x="1052" y="264"/>
                                </a:lnTo>
                                <a:lnTo>
                                  <a:pt x="1060" y="264"/>
                                </a:lnTo>
                                <a:lnTo>
                                  <a:pt x="1067" y="264"/>
                                </a:lnTo>
                                <a:lnTo>
                                  <a:pt x="1097" y="263"/>
                                </a:lnTo>
                                <a:lnTo>
                                  <a:pt x="1105" y="263"/>
                                </a:lnTo>
                                <a:lnTo>
                                  <a:pt x="1150" y="262"/>
                                </a:lnTo>
                                <a:lnTo>
                                  <a:pt x="1158" y="261"/>
                                </a:lnTo>
                                <a:lnTo>
                                  <a:pt x="1203" y="259"/>
                                </a:lnTo>
                                <a:lnTo>
                                  <a:pt x="1211" y="258"/>
                                </a:lnTo>
                                <a:lnTo>
                                  <a:pt x="1226" y="258"/>
                                </a:lnTo>
                                <a:lnTo>
                                  <a:pt x="1234" y="257"/>
                                </a:lnTo>
                                <a:lnTo>
                                  <a:pt x="1256" y="256"/>
                                </a:lnTo>
                                <a:lnTo>
                                  <a:pt x="1264" y="255"/>
                                </a:lnTo>
                                <a:lnTo>
                                  <a:pt x="1309" y="251"/>
                                </a:lnTo>
                                <a:lnTo>
                                  <a:pt x="1317" y="251"/>
                                </a:lnTo>
                                <a:lnTo>
                                  <a:pt x="1325" y="250"/>
                                </a:lnTo>
                                <a:lnTo>
                                  <a:pt x="1363" y="246"/>
                                </a:lnTo>
                                <a:lnTo>
                                  <a:pt x="1370" y="245"/>
                                </a:lnTo>
                                <a:lnTo>
                                  <a:pt x="1385" y="244"/>
                                </a:lnTo>
                                <a:lnTo>
                                  <a:pt x="1393" y="243"/>
                                </a:lnTo>
                                <a:lnTo>
                                  <a:pt x="1416" y="240"/>
                                </a:lnTo>
                                <a:lnTo>
                                  <a:pt x="1423" y="239"/>
                                </a:lnTo>
                                <a:lnTo>
                                  <a:pt x="1446" y="236"/>
                                </a:lnTo>
                                <a:lnTo>
                                  <a:pt x="1453" y="235"/>
                                </a:lnTo>
                                <a:lnTo>
                                  <a:pt x="1468" y="233"/>
                                </a:lnTo>
                                <a:lnTo>
                                  <a:pt x="1476" y="232"/>
                                </a:lnTo>
                                <a:lnTo>
                                  <a:pt x="1491" y="230"/>
                                </a:lnTo>
                                <a:lnTo>
                                  <a:pt x="1499" y="228"/>
                                </a:lnTo>
                                <a:lnTo>
                                  <a:pt x="1521" y="225"/>
                                </a:lnTo>
                                <a:lnTo>
                                  <a:pt x="1529" y="224"/>
                                </a:lnTo>
                                <a:lnTo>
                                  <a:pt x="1537" y="222"/>
                                </a:lnTo>
                                <a:lnTo>
                                  <a:pt x="1544" y="221"/>
                                </a:lnTo>
                                <a:lnTo>
                                  <a:pt x="1575" y="215"/>
                                </a:lnTo>
                                <a:lnTo>
                                  <a:pt x="1582" y="214"/>
                                </a:lnTo>
                                <a:lnTo>
                                  <a:pt x="1605" y="209"/>
                                </a:lnTo>
                                <a:lnTo>
                                  <a:pt x="1612" y="208"/>
                                </a:lnTo>
                                <a:lnTo>
                                  <a:pt x="1628" y="204"/>
                                </a:lnTo>
                                <a:lnTo>
                                  <a:pt x="1635" y="203"/>
                                </a:lnTo>
                                <a:lnTo>
                                  <a:pt x="1643" y="201"/>
                                </a:lnTo>
                                <a:lnTo>
                                  <a:pt x="1650" y="199"/>
                                </a:lnTo>
                                <a:lnTo>
                                  <a:pt x="1673" y="194"/>
                                </a:lnTo>
                                <a:lnTo>
                                  <a:pt x="1681" y="192"/>
                                </a:lnTo>
                                <a:lnTo>
                                  <a:pt x="1688" y="190"/>
                                </a:lnTo>
                                <a:lnTo>
                                  <a:pt x="1696" y="188"/>
                                </a:lnTo>
                                <a:lnTo>
                                  <a:pt x="1703" y="186"/>
                                </a:lnTo>
                                <a:lnTo>
                                  <a:pt x="1726" y="180"/>
                                </a:lnTo>
                                <a:lnTo>
                                  <a:pt x="1733" y="178"/>
                                </a:lnTo>
                                <a:lnTo>
                                  <a:pt x="1741" y="175"/>
                                </a:lnTo>
                                <a:lnTo>
                                  <a:pt x="1749" y="173"/>
                                </a:lnTo>
                                <a:lnTo>
                                  <a:pt x="1756" y="171"/>
                                </a:lnTo>
                                <a:lnTo>
                                  <a:pt x="1771" y="166"/>
                                </a:lnTo>
                                <a:lnTo>
                                  <a:pt x="1779" y="163"/>
                                </a:lnTo>
                                <a:lnTo>
                                  <a:pt x="1787" y="161"/>
                                </a:lnTo>
                                <a:lnTo>
                                  <a:pt x="1794" y="158"/>
                                </a:lnTo>
                                <a:lnTo>
                                  <a:pt x="1809" y="152"/>
                                </a:lnTo>
                                <a:lnTo>
                                  <a:pt x="1817" y="150"/>
                                </a:lnTo>
                                <a:lnTo>
                                  <a:pt x="1824" y="147"/>
                                </a:lnTo>
                                <a:lnTo>
                                  <a:pt x="1832" y="143"/>
                                </a:lnTo>
                                <a:lnTo>
                                  <a:pt x="1840" y="140"/>
                                </a:lnTo>
                                <a:lnTo>
                                  <a:pt x="1847" y="137"/>
                                </a:lnTo>
                                <a:lnTo>
                                  <a:pt x="1855" y="134"/>
                                </a:lnTo>
                                <a:lnTo>
                                  <a:pt x="1862" y="130"/>
                                </a:lnTo>
                                <a:lnTo>
                                  <a:pt x="1870" y="126"/>
                                </a:lnTo>
                                <a:lnTo>
                                  <a:pt x="1877" y="123"/>
                                </a:lnTo>
                                <a:lnTo>
                                  <a:pt x="1885" y="119"/>
                                </a:lnTo>
                                <a:lnTo>
                                  <a:pt x="1893" y="115"/>
                                </a:lnTo>
                                <a:lnTo>
                                  <a:pt x="1900" y="110"/>
                                </a:lnTo>
                                <a:lnTo>
                                  <a:pt x="1908" y="106"/>
                                </a:lnTo>
                                <a:lnTo>
                                  <a:pt x="1915" y="101"/>
                                </a:lnTo>
                                <a:lnTo>
                                  <a:pt x="1923" y="96"/>
                                </a:lnTo>
                                <a:lnTo>
                                  <a:pt x="1953" y="72"/>
                                </a:lnTo>
                                <a:lnTo>
                                  <a:pt x="1961" y="65"/>
                                </a:lnTo>
                                <a:lnTo>
                                  <a:pt x="1968" y="56"/>
                                </a:lnTo>
                                <a:lnTo>
                                  <a:pt x="1976" y="46"/>
                                </a:lnTo>
                                <a:lnTo>
                                  <a:pt x="1991" y="0"/>
                                </a:ln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347"/>
                        <wps:cNvCnPr/>
                        <wps:spPr bwMode="auto">
                          <a:xfrm>
                            <a:off x="113665" y="214630"/>
                            <a:ext cx="635" cy="12350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48"/>
                        <wps:cNvCnPr/>
                        <wps:spPr bwMode="auto">
                          <a:xfrm>
                            <a:off x="1377950" y="214630"/>
                            <a:ext cx="635" cy="12350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Freeform 349"/>
                        <wps:cNvSpPr>
                          <a:spLocks noEditPoints="1"/>
                        </wps:cNvSpPr>
                        <wps:spPr bwMode="auto">
                          <a:xfrm>
                            <a:off x="742950" y="214630"/>
                            <a:ext cx="5715" cy="1235075"/>
                          </a:xfrm>
                          <a:custGeom>
                            <a:avLst/>
                            <a:gdLst>
                              <a:gd name="T0" fmla="*/ 0 w 9"/>
                              <a:gd name="T1" fmla="*/ 42 h 1945"/>
                              <a:gd name="T2" fmla="*/ 9 w 9"/>
                              <a:gd name="T3" fmla="*/ 71 h 1945"/>
                              <a:gd name="T4" fmla="*/ 0 w 9"/>
                              <a:gd name="T5" fmla="*/ 71 h 1945"/>
                              <a:gd name="T6" fmla="*/ 9 w 9"/>
                              <a:gd name="T7" fmla="*/ 183 h 1945"/>
                              <a:gd name="T8" fmla="*/ 9 w 9"/>
                              <a:gd name="T9" fmla="*/ 141 h 1945"/>
                              <a:gd name="T10" fmla="*/ 0 w 9"/>
                              <a:gd name="T11" fmla="*/ 254 h 1945"/>
                              <a:gd name="T12" fmla="*/ 9 w 9"/>
                              <a:gd name="T13" fmla="*/ 282 h 1945"/>
                              <a:gd name="T14" fmla="*/ 0 w 9"/>
                              <a:gd name="T15" fmla="*/ 282 h 1945"/>
                              <a:gd name="T16" fmla="*/ 9 w 9"/>
                              <a:gd name="T17" fmla="*/ 395 h 1945"/>
                              <a:gd name="T18" fmla="*/ 9 w 9"/>
                              <a:gd name="T19" fmla="*/ 353 h 1945"/>
                              <a:gd name="T20" fmla="*/ 0 w 9"/>
                              <a:gd name="T21" fmla="*/ 465 h 1945"/>
                              <a:gd name="T22" fmla="*/ 9 w 9"/>
                              <a:gd name="T23" fmla="*/ 493 h 1945"/>
                              <a:gd name="T24" fmla="*/ 0 w 9"/>
                              <a:gd name="T25" fmla="*/ 493 h 1945"/>
                              <a:gd name="T26" fmla="*/ 9 w 9"/>
                              <a:gd name="T27" fmla="*/ 606 h 1945"/>
                              <a:gd name="T28" fmla="*/ 9 w 9"/>
                              <a:gd name="T29" fmla="*/ 564 h 1945"/>
                              <a:gd name="T30" fmla="*/ 0 w 9"/>
                              <a:gd name="T31" fmla="*/ 677 h 1945"/>
                              <a:gd name="T32" fmla="*/ 9 w 9"/>
                              <a:gd name="T33" fmla="*/ 705 h 1945"/>
                              <a:gd name="T34" fmla="*/ 0 w 9"/>
                              <a:gd name="T35" fmla="*/ 705 h 1945"/>
                              <a:gd name="T36" fmla="*/ 9 w 9"/>
                              <a:gd name="T37" fmla="*/ 818 h 1945"/>
                              <a:gd name="T38" fmla="*/ 9 w 9"/>
                              <a:gd name="T39" fmla="*/ 775 h 1945"/>
                              <a:gd name="T40" fmla="*/ 0 w 9"/>
                              <a:gd name="T41" fmla="*/ 888 h 1945"/>
                              <a:gd name="T42" fmla="*/ 9 w 9"/>
                              <a:gd name="T43" fmla="*/ 916 h 1945"/>
                              <a:gd name="T44" fmla="*/ 0 w 9"/>
                              <a:gd name="T45" fmla="*/ 916 h 1945"/>
                              <a:gd name="T46" fmla="*/ 9 w 9"/>
                              <a:gd name="T47" fmla="*/ 1029 h 1945"/>
                              <a:gd name="T48" fmla="*/ 9 w 9"/>
                              <a:gd name="T49" fmla="*/ 987 h 1945"/>
                              <a:gd name="T50" fmla="*/ 0 w 9"/>
                              <a:gd name="T51" fmla="*/ 1099 h 1945"/>
                              <a:gd name="T52" fmla="*/ 9 w 9"/>
                              <a:gd name="T53" fmla="*/ 1128 h 1945"/>
                              <a:gd name="T54" fmla="*/ 0 w 9"/>
                              <a:gd name="T55" fmla="*/ 1128 h 1945"/>
                              <a:gd name="T56" fmla="*/ 9 w 9"/>
                              <a:gd name="T57" fmla="*/ 1240 h 1945"/>
                              <a:gd name="T58" fmla="*/ 9 w 9"/>
                              <a:gd name="T59" fmla="*/ 1198 h 1945"/>
                              <a:gd name="T60" fmla="*/ 0 w 9"/>
                              <a:gd name="T61" fmla="*/ 1311 h 1945"/>
                              <a:gd name="T62" fmla="*/ 9 w 9"/>
                              <a:gd name="T63" fmla="*/ 1339 h 1945"/>
                              <a:gd name="T64" fmla="*/ 0 w 9"/>
                              <a:gd name="T65" fmla="*/ 1339 h 1945"/>
                              <a:gd name="T66" fmla="*/ 9 w 9"/>
                              <a:gd name="T67" fmla="*/ 1452 h 1945"/>
                              <a:gd name="T68" fmla="*/ 9 w 9"/>
                              <a:gd name="T69" fmla="*/ 1409 h 1945"/>
                              <a:gd name="T70" fmla="*/ 0 w 9"/>
                              <a:gd name="T71" fmla="*/ 1522 h 1945"/>
                              <a:gd name="T72" fmla="*/ 9 w 9"/>
                              <a:gd name="T73" fmla="*/ 1550 h 1945"/>
                              <a:gd name="T74" fmla="*/ 0 w 9"/>
                              <a:gd name="T75" fmla="*/ 1550 h 1945"/>
                              <a:gd name="T76" fmla="*/ 9 w 9"/>
                              <a:gd name="T77" fmla="*/ 1663 h 1945"/>
                              <a:gd name="T78" fmla="*/ 9 w 9"/>
                              <a:gd name="T79" fmla="*/ 1621 h 1945"/>
                              <a:gd name="T80" fmla="*/ 0 w 9"/>
                              <a:gd name="T81" fmla="*/ 1734 h 1945"/>
                              <a:gd name="T82" fmla="*/ 9 w 9"/>
                              <a:gd name="T83" fmla="*/ 1762 h 1945"/>
                              <a:gd name="T84" fmla="*/ 0 w 9"/>
                              <a:gd name="T85" fmla="*/ 1762 h 1945"/>
                              <a:gd name="T86" fmla="*/ 9 w 9"/>
                              <a:gd name="T87" fmla="*/ 1874 h 1945"/>
                              <a:gd name="T88" fmla="*/ 9 w 9"/>
                              <a:gd name="T89" fmla="*/ 1832 h 1945"/>
                              <a:gd name="T90" fmla="*/ 0 w 9"/>
                              <a:gd name="T91" fmla="*/ 1945 h 19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9" h="1945">
                                <a:moveTo>
                                  <a:pt x="9" y="0"/>
                                </a:moveTo>
                                <a:lnTo>
                                  <a:pt x="9" y="42"/>
                                </a:lnTo>
                                <a:lnTo>
                                  <a:pt x="0" y="42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71"/>
                                </a:moveTo>
                                <a:lnTo>
                                  <a:pt x="9" y="113"/>
                                </a:lnTo>
                                <a:lnTo>
                                  <a:pt x="0" y="113"/>
                                </a:lnTo>
                                <a:lnTo>
                                  <a:pt x="0" y="71"/>
                                </a:lnTo>
                                <a:lnTo>
                                  <a:pt x="9" y="71"/>
                                </a:lnTo>
                                <a:close/>
                                <a:moveTo>
                                  <a:pt x="9" y="141"/>
                                </a:moveTo>
                                <a:lnTo>
                                  <a:pt x="9" y="183"/>
                                </a:lnTo>
                                <a:lnTo>
                                  <a:pt x="0" y="183"/>
                                </a:lnTo>
                                <a:lnTo>
                                  <a:pt x="0" y="141"/>
                                </a:lnTo>
                                <a:lnTo>
                                  <a:pt x="9" y="141"/>
                                </a:lnTo>
                                <a:close/>
                                <a:moveTo>
                                  <a:pt x="9" y="212"/>
                                </a:moveTo>
                                <a:lnTo>
                                  <a:pt x="9" y="254"/>
                                </a:lnTo>
                                <a:lnTo>
                                  <a:pt x="0" y="254"/>
                                </a:lnTo>
                                <a:lnTo>
                                  <a:pt x="0" y="212"/>
                                </a:lnTo>
                                <a:lnTo>
                                  <a:pt x="9" y="212"/>
                                </a:lnTo>
                                <a:close/>
                                <a:moveTo>
                                  <a:pt x="9" y="282"/>
                                </a:moveTo>
                                <a:lnTo>
                                  <a:pt x="9" y="324"/>
                                </a:lnTo>
                                <a:lnTo>
                                  <a:pt x="0" y="324"/>
                                </a:lnTo>
                                <a:lnTo>
                                  <a:pt x="0" y="282"/>
                                </a:lnTo>
                                <a:lnTo>
                                  <a:pt x="9" y="282"/>
                                </a:lnTo>
                                <a:close/>
                                <a:moveTo>
                                  <a:pt x="9" y="353"/>
                                </a:moveTo>
                                <a:lnTo>
                                  <a:pt x="9" y="395"/>
                                </a:lnTo>
                                <a:lnTo>
                                  <a:pt x="0" y="395"/>
                                </a:lnTo>
                                <a:lnTo>
                                  <a:pt x="0" y="353"/>
                                </a:lnTo>
                                <a:lnTo>
                                  <a:pt x="9" y="353"/>
                                </a:lnTo>
                                <a:close/>
                                <a:moveTo>
                                  <a:pt x="9" y="423"/>
                                </a:moveTo>
                                <a:lnTo>
                                  <a:pt x="9" y="465"/>
                                </a:lnTo>
                                <a:lnTo>
                                  <a:pt x="0" y="465"/>
                                </a:lnTo>
                                <a:lnTo>
                                  <a:pt x="0" y="423"/>
                                </a:lnTo>
                                <a:lnTo>
                                  <a:pt x="9" y="423"/>
                                </a:lnTo>
                                <a:close/>
                                <a:moveTo>
                                  <a:pt x="9" y="493"/>
                                </a:moveTo>
                                <a:lnTo>
                                  <a:pt x="9" y="536"/>
                                </a:lnTo>
                                <a:lnTo>
                                  <a:pt x="0" y="536"/>
                                </a:lnTo>
                                <a:lnTo>
                                  <a:pt x="0" y="493"/>
                                </a:lnTo>
                                <a:lnTo>
                                  <a:pt x="9" y="493"/>
                                </a:lnTo>
                                <a:close/>
                                <a:moveTo>
                                  <a:pt x="9" y="564"/>
                                </a:moveTo>
                                <a:lnTo>
                                  <a:pt x="9" y="606"/>
                                </a:lnTo>
                                <a:lnTo>
                                  <a:pt x="0" y="606"/>
                                </a:lnTo>
                                <a:lnTo>
                                  <a:pt x="0" y="564"/>
                                </a:lnTo>
                                <a:lnTo>
                                  <a:pt x="9" y="564"/>
                                </a:lnTo>
                                <a:close/>
                                <a:moveTo>
                                  <a:pt x="9" y="634"/>
                                </a:moveTo>
                                <a:lnTo>
                                  <a:pt x="9" y="677"/>
                                </a:lnTo>
                                <a:lnTo>
                                  <a:pt x="0" y="677"/>
                                </a:lnTo>
                                <a:lnTo>
                                  <a:pt x="0" y="634"/>
                                </a:lnTo>
                                <a:lnTo>
                                  <a:pt x="9" y="634"/>
                                </a:lnTo>
                                <a:close/>
                                <a:moveTo>
                                  <a:pt x="9" y="705"/>
                                </a:moveTo>
                                <a:lnTo>
                                  <a:pt x="9" y="747"/>
                                </a:lnTo>
                                <a:lnTo>
                                  <a:pt x="0" y="747"/>
                                </a:lnTo>
                                <a:lnTo>
                                  <a:pt x="0" y="705"/>
                                </a:lnTo>
                                <a:lnTo>
                                  <a:pt x="9" y="705"/>
                                </a:lnTo>
                                <a:close/>
                                <a:moveTo>
                                  <a:pt x="9" y="775"/>
                                </a:moveTo>
                                <a:lnTo>
                                  <a:pt x="9" y="818"/>
                                </a:lnTo>
                                <a:lnTo>
                                  <a:pt x="0" y="818"/>
                                </a:lnTo>
                                <a:lnTo>
                                  <a:pt x="0" y="775"/>
                                </a:lnTo>
                                <a:lnTo>
                                  <a:pt x="9" y="775"/>
                                </a:lnTo>
                                <a:close/>
                                <a:moveTo>
                                  <a:pt x="9" y="846"/>
                                </a:moveTo>
                                <a:lnTo>
                                  <a:pt x="9" y="888"/>
                                </a:lnTo>
                                <a:lnTo>
                                  <a:pt x="0" y="888"/>
                                </a:lnTo>
                                <a:lnTo>
                                  <a:pt x="0" y="846"/>
                                </a:lnTo>
                                <a:lnTo>
                                  <a:pt x="9" y="846"/>
                                </a:lnTo>
                                <a:close/>
                                <a:moveTo>
                                  <a:pt x="9" y="916"/>
                                </a:moveTo>
                                <a:lnTo>
                                  <a:pt x="9" y="958"/>
                                </a:lnTo>
                                <a:lnTo>
                                  <a:pt x="0" y="958"/>
                                </a:lnTo>
                                <a:lnTo>
                                  <a:pt x="0" y="916"/>
                                </a:lnTo>
                                <a:lnTo>
                                  <a:pt x="9" y="916"/>
                                </a:lnTo>
                                <a:close/>
                                <a:moveTo>
                                  <a:pt x="9" y="987"/>
                                </a:moveTo>
                                <a:lnTo>
                                  <a:pt x="9" y="1029"/>
                                </a:lnTo>
                                <a:lnTo>
                                  <a:pt x="0" y="1029"/>
                                </a:lnTo>
                                <a:lnTo>
                                  <a:pt x="0" y="987"/>
                                </a:lnTo>
                                <a:lnTo>
                                  <a:pt x="9" y="987"/>
                                </a:lnTo>
                                <a:close/>
                                <a:moveTo>
                                  <a:pt x="9" y="1057"/>
                                </a:moveTo>
                                <a:lnTo>
                                  <a:pt x="9" y="1099"/>
                                </a:lnTo>
                                <a:lnTo>
                                  <a:pt x="0" y="1099"/>
                                </a:lnTo>
                                <a:lnTo>
                                  <a:pt x="0" y="1057"/>
                                </a:lnTo>
                                <a:lnTo>
                                  <a:pt x="9" y="1057"/>
                                </a:lnTo>
                                <a:close/>
                                <a:moveTo>
                                  <a:pt x="9" y="1128"/>
                                </a:moveTo>
                                <a:lnTo>
                                  <a:pt x="9" y="1170"/>
                                </a:lnTo>
                                <a:lnTo>
                                  <a:pt x="0" y="1170"/>
                                </a:lnTo>
                                <a:lnTo>
                                  <a:pt x="0" y="1128"/>
                                </a:lnTo>
                                <a:lnTo>
                                  <a:pt x="9" y="1128"/>
                                </a:lnTo>
                                <a:close/>
                                <a:moveTo>
                                  <a:pt x="9" y="1198"/>
                                </a:moveTo>
                                <a:lnTo>
                                  <a:pt x="9" y="1240"/>
                                </a:lnTo>
                                <a:lnTo>
                                  <a:pt x="0" y="1240"/>
                                </a:lnTo>
                                <a:lnTo>
                                  <a:pt x="0" y="1198"/>
                                </a:lnTo>
                                <a:lnTo>
                                  <a:pt x="9" y="1198"/>
                                </a:lnTo>
                                <a:close/>
                                <a:moveTo>
                                  <a:pt x="9" y="1268"/>
                                </a:moveTo>
                                <a:lnTo>
                                  <a:pt x="9" y="1311"/>
                                </a:lnTo>
                                <a:lnTo>
                                  <a:pt x="0" y="1311"/>
                                </a:lnTo>
                                <a:lnTo>
                                  <a:pt x="0" y="1268"/>
                                </a:lnTo>
                                <a:lnTo>
                                  <a:pt x="9" y="1268"/>
                                </a:lnTo>
                                <a:close/>
                                <a:moveTo>
                                  <a:pt x="9" y="1339"/>
                                </a:moveTo>
                                <a:lnTo>
                                  <a:pt x="9" y="1381"/>
                                </a:lnTo>
                                <a:lnTo>
                                  <a:pt x="0" y="1381"/>
                                </a:lnTo>
                                <a:lnTo>
                                  <a:pt x="0" y="1339"/>
                                </a:lnTo>
                                <a:lnTo>
                                  <a:pt x="9" y="1339"/>
                                </a:lnTo>
                                <a:close/>
                                <a:moveTo>
                                  <a:pt x="9" y="1409"/>
                                </a:moveTo>
                                <a:lnTo>
                                  <a:pt x="9" y="1452"/>
                                </a:lnTo>
                                <a:lnTo>
                                  <a:pt x="0" y="1452"/>
                                </a:lnTo>
                                <a:lnTo>
                                  <a:pt x="0" y="1409"/>
                                </a:lnTo>
                                <a:lnTo>
                                  <a:pt x="9" y="1409"/>
                                </a:lnTo>
                                <a:close/>
                                <a:moveTo>
                                  <a:pt x="9" y="1480"/>
                                </a:moveTo>
                                <a:lnTo>
                                  <a:pt x="9" y="1522"/>
                                </a:lnTo>
                                <a:lnTo>
                                  <a:pt x="0" y="1522"/>
                                </a:lnTo>
                                <a:lnTo>
                                  <a:pt x="0" y="1480"/>
                                </a:lnTo>
                                <a:lnTo>
                                  <a:pt x="9" y="1480"/>
                                </a:lnTo>
                                <a:close/>
                                <a:moveTo>
                                  <a:pt x="9" y="1550"/>
                                </a:moveTo>
                                <a:lnTo>
                                  <a:pt x="9" y="1593"/>
                                </a:lnTo>
                                <a:lnTo>
                                  <a:pt x="0" y="1593"/>
                                </a:lnTo>
                                <a:lnTo>
                                  <a:pt x="0" y="1550"/>
                                </a:lnTo>
                                <a:lnTo>
                                  <a:pt x="9" y="1550"/>
                                </a:lnTo>
                                <a:close/>
                                <a:moveTo>
                                  <a:pt x="9" y="1621"/>
                                </a:moveTo>
                                <a:lnTo>
                                  <a:pt x="9" y="1663"/>
                                </a:lnTo>
                                <a:lnTo>
                                  <a:pt x="0" y="1663"/>
                                </a:lnTo>
                                <a:lnTo>
                                  <a:pt x="0" y="1621"/>
                                </a:lnTo>
                                <a:lnTo>
                                  <a:pt x="9" y="1621"/>
                                </a:lnTo>
                                <a:close/>
                                <a:moveTo>
                                  <a:pt x="9" y="1691"/>
                                </a:moveTo>
                                <a:lnTo>
                                  <a:pt x="9" y="1734"/>
                                </a:lnTo>
                                <a:lnTo>
                                  <a:pt x="0" y="1734"/>
                                </a:lnTo>
                                <a:lnTo>
                                  <a:pt x="0" y="1691"/>
                                </a:lnTo>
                                <a:lnTo>
                                  <a:pt x="9" y="1691"/>
                                </a:lnTo>
                                <a:close/>
                                <a:moveTo>
                                  <a:pt x="9" y="1762"/>
                                </a:moveTo>
                                <a:lnTo>
                                  <a:pt x="9" y="1804"/>
                                </a:lnTo>
                                <a:lnTo>
                                  <a:pt x="0" y="1804"/>
                                </a:lnTo>
                                <a:lnTo>
                                  <a:pt x="0" y="1762"/>
                                </a:lnTo>
                                <a:lnTo>
                                  <a:pt x="9" y="1762"/>
                                </a:lnTo>
                                <a:close/>
                                <a:moveTo>
                                  <a:pt x="9" y="1832"/>
                                </a:moveTo>
                                <a:lnTo>
                                  <a:pt x="9" y="1874"/>
                                </a:lnTo>
                                <a:lnTo>
                                  <a:pt x="0" y="1874"/>
                                </a:lnTo>
                                <a:lnTo>
                                  <a:pt x="0" y="1832"/>
                                </a:lnTo>
                                <a:lnTo>
                                  <a:pt x="9" y="1832"/>
                                </a:lnTo>
                                <a:close/>
                                <a:moveTo>
                                  <a:pt x="9" y="1903"/>
                                </a:moveTo>
                                <a:lnTo>
                                  <a:pt x="9" y="1945"/>
                                </a:lnTo>
                                <a:lnTo>
                                  <a:pt x="0" y="1945"/>
                                </a:lnTo>
                                <a:lnTo>
                                  <a:pt x="0" y="1903"/>
                                </a:lnTo>
                                <a:lnTo>
                                  <a:pt x="9" y="19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350"/>
                        <wps:cNvSpPr>
                          <a:spLocks noEditPoints="1"/>
                        </wps:cNvSpPr>
                        <wps:spPr bwMode="auto">
                          <a:xfrm>
                            <a:off x="113665" y="1447165"/>
                            <a:ext cx="1264285" cy="5080"/>
                          </a:xfrm>
                          <a:custGeom>
                            <a:avLst/>
                            <a:gdLst>
                              <a:gd name="T0" fmla="*/ 53 w 1991"/>
                              <a:gd name="T1" fmla="*/ 0 h 8"/>
                              <a:gd name="T2" fmla="*/ 0 w 1991"/>
                              <a:gd name="T3" fmla="*/ 7 h 8"/>
                              <a:gd name="T4" fmla="*/ 88 w 1991"/>
                              <a:gd name="T5" fmla="*/ 0 h 8"/>
                              <a:gd name="T6" fmla="*/ 141 w 1991"/>
                              <a:gd name="T7" fmla="*/ 7 h 8"/>
                              <a:gd name="T8" fmla="*/ 88 w 1991"/>
                              <a:gd name="T9" fmla="*/ 0 h 8"/>
                              <a:gd name="T10" fmla="*/ 229 w 1991"/>
                              <a:gd name="T11" fmla="*/ 0 h 8"/>
                              <a:gd name="T12" fmla="*/ 176 w 1991"/>
                              <a:gd name="T13" fmla="*/ 7 h 8"/>
                              <a:gd name="T14" fmla="*/ 264 w 1991"/>
                              <a:gd name="T15" fmla="*/ 0 h 8"/>
                              <a:gd name="T16" fmla="*/ 317 w 1991"/>
                              <a:gd name="T17" fmla="*/ 7 h 8"/>
                              <a:gd name="T18" fmla="*/ 264 w 1991"/>
                              <a:gd name="T19" fmla="*/ 0 h 8"/>
                              <a:gd name="T20" fmla="*/ 406 w 1991"/>
                              <a:gd name="T21" fmla="*/ 0 h 8"/>
                              <a:gd name="T22" fmla="*/ 353 w 1991"/>
                              <a:gd name="T23" fmla="*/ 7 h 8"/>
                              <a:gd name="T24" fmla="*/ 441 w 1991"/>
                              <a:gd name="T25" fmla="*/ 0 h 8"/>
                              <a:gd name="T26" fmla="*/ 494 w 1991"/>
                              <a:gd name="T27" fmla="*/ 7 h 8"/>
                              <a:gd name="T28" fmla="*/ 441 w 1991"/>
                              <a:gd name="T29" fmla="*/ 0 h 8"/>
                              <a:gd name="T30" fmla="*/ 582 w 1991"/>
                              <a:gd name="T31" fmla="*/ 0 h 8"/>
                              <a:gd name="T32" fmla="*/ 529 w 1991"/>
                              <a:gd name="T33" fmla="*/ 7 h 8"/>
                              <a:gd name="T34" fmla="*/ 618 w 1991"/>
                              <a:gd name="T35" fmla="*/ 0 h 8"/>
                              <a:gd name="T36" fmla="*/ 671 w 1991"/>
                              <a:gd name="T37" fmla="*/ 8 h 8"/>
                              <a:gd name="T38" fmla="*/ 618 w 1991"/>
                              <a:gd name="T39" fmla="*/ 0 h 8"/>
                              <a:gd name="T40" fmla="*/ 759 w 1991"/>
                              <a:gd name="T41" fmla="*/ 0 h 8"/>
                              <a:gd name="T42" fmla="*/ 706 w 1991"/>
                              <a:gd name="T43" fmla="*/ 8 h 8"/>
                              <a:gd name="T44" fmla="*/ 794 w 1991"/>
                              <a:gd name="T45" fmla="*/ 0 h 8"/>
                              <a:gd name="T46" fmla="*/ 847 w 1991"/>
                              <a:gd name="T47" fmla="*/ 8 h 8"/>
                              <a:gd name="T48" fmla="*/ 794 w 1991"/>
                              <a:gd name="T49" fmla="*/ 0 h 8"/>
                              <a:gd name="T50" fmla="*/ 935 w 1991"/>
                              <a:gd name="T51" fmla="*/ 0 h 8"/>
                              <a:gd name="T52" fmla="*/ 882 w 1991"/>
                              <a:gd name="T53" fmla="*/ 8 h 8"/>
                              <a:gd name="T54" fmla="*/ 971 w 1991"/>
                              <a:gd name="T55" fmla="*/ 0 h 8"/>
                              <a:gd name="T56" fmla="*/ 1024 w 1991"/>
                              <a:gd name="T57" fmla="*/ 8 h 8"/>
                              <a:gd name="T58" fmla="*/ 971 w 1991"/>
                              <a:gd name="T59" fmla="*/ 0 h 8"/>
                              <a:gd name="T60" fmla="*/ 1112 w 1991"/>
                              <a:gd name="T61" fmla="*/ 0 h 8"/>
                              <a:gd name="T62" fmla="*/ 1059 w 1991"/>
                              <a:gd name="T63" fmla="*/ 8 h 8"/>
                              <a:gd name="T64" fmla="*/ 1147 w 1991"/>
                              <a:gd name="T65" fmla="*/ 0 h 8"/>
                              <a:gd name="T66" fmla="*/ 1200 w 1991"/>
                              <a:gd name="T67" fmla="*/ 8 h 8"/>
                              <a:gd name="T68" fmla="*/ 1147 w 1991"/>
                              <a:gd name="T69" fmla="*/ 0 h 8"/>
                              <a:gd name="T70" fmla="*/ 1288 w 1991"/>
                              <a:gd name="T71" fmla="*/ 1 h 8"/>
                              <a:gd name="T72" fmla="*/ 1236 w 1991"/>
                              <a:gd name="T73" fmla="*/ 8 h 8"/>
                              <a:gd name="T74" fmla="*/ 1324 w 1991"/>
                              <a:gd name="T75" fmla="*/ 1 h 8"/>
                              <a:gd name="T76" fmla="*/ 1377 w 1991"/>
                              <a:gd name="T77" fmla="*/ 8 h 8"/>
                              <a:gd name="T78" fmla="*/ 1324 w 1991"/>
                              <a:gd name="T79" fmla="*/ 1 h 8"/>
                              <a:gd name="T80" fmla="*/ 1465 w 1991"/>
                              <a:gd name="T81" fmla="*/ 1 h 8"/>
                              <a:gd name="T82" fmla="*/ 1412 w 1991"/>
                              <a:gd name="T83" fmla="*/ 8 h 8"/>
                              <a:gd name="T84" fmla="*/ 1500 w 1991"/>
                              <a:gd name="T85" fmla="*/ 1 h 8"/>
                              <a:gd name="T86" fmla="*/ 1553 w 1991"/>
                              <a:gd name="T87" fmla="*/ 8 h 8"/>
                              <a:gd name="T88" fmla="*/ 1500 w 1991"/>
                              <a:gd name="T89" fmla="*/ 1 h 8"/>
                              <a:gd name="T90" fmla="*/ 1642 w 1991"/>
                              <a:gd name="T91" fmla="*/ 1 h 8"/>
                              <a:gd name="T92" fmla="*/ 1589 w 1991"/>
                              <a:gd name="T93" fmla="*/ 8 h 8"/>
                              <a:gd name="T94" fmla="*/ 1677 w 1991"/>
                              <a:gd name="T95" fmla="*/ 1 h 8"/>
                              <a:gd name="T96" fmla="*/ 1730 w 1991"/>
                              <a:gd name="T97" fmla="*/ 8 h 8"/>
                              <a:gd name="T98" fmla="*/ 1677 w 1991"/>
                              <a:gd name="T99" fmla="*/ 1 h 8"/>
                              <a:gd name="T100" fmla="*/ 1818 w 1991"/>
                              <a:gd name="T101" fmla="*/ 1 h 8"/>
                              <a:gd name="T102" fmla="*/ 1765 w 1991"/>
                              <a:gd name="T103" fmla="*/ 8 h 8"/>
                              <a:gd name="T104" fmla="*/ 1853 w 1991"/>
                              <a:gd name="T105" fmla="*/ 1 h 8"/>
                              <a:gd name="T106" fmla="*/ 1906 w 1991"/>
                              <a:gd name="T107" fmla="*/ 8 h 8"/>
                              <a:gd name="T108" fmla="*/ 1853 w 1991"/>
                              <a:gd name="T109" fmla="*/ 1 h 8"/>
                              <a:gd name="T110" fmla="*/ 1991 w 1991"/>
                              <a:gd name="T111" fmla="*/ 1 h 8"/>
                              <a:gd name="T112" fmla="*/ 1942 w 1991"/>
                              <a:gd name="T11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991" h="8">
                                <a:moveTo>
                                  <a:pt x="0" y="0"/>
                                </a:moveTo>
                                <a:lnTo>
                                  <a:pt x="53" y="0"/>
                                </a:lnTo>
                                <a:lnTo>
                                  <a:pt x="53" y="7"/>
                                </a:lnTo>
                                <a:lnTo>
                                  <a:pt x="0" y="7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8" y="0"/>
                                </a:moveTo>
                                <a:lnTo>
                                  <a:pt x="141" y="0"/>
                                </a:lnTo>
                                <a:lnTo>
                                  <a:pt x="141" y="7"/>
                                </a:lnTo>
                                <a:lnTo>
                                  <a:pt x="88" y="7"/>
                                </a:lnTo>
                                <a:lnTo>
                                  <a:pt x="88" y="0"/>
                                </a:lnTo>
                                <a:close/>
                                <a:moveTo>
                                  <a:pt x="176" y="0"/>
                                </a:moveTo>
                                <a:lnTo>
                                  <a:pt x="229" y="0"/>
                                </a:lnTo>
                                <a:lnTo>
                                  <a:pt x="229" y="7"/>
                                </a:lnTo>
                                <a:lnTo>
                                  <a:pt x="176" y="7"/>
                                </a:lnTo>
                                <a:lnTo>
                                  <a:pt x="176" y="0"/>
                                </a:lnTo>
                                <a:close/>
                                <a:moveTo>
                                  <a:pt x="264" y="0"/>
                                </a:moveTo>
                                <a:lnTo>
                                  <a:pt x="317" y="0"/>
                                </a:lnTo>
                                <a:lnTo>
                                  <a:pt x="317" y="7"/>
                                </a:lnTo>
                                <a:lnTo>
                                  <a:pt x="264" y="7"/>
                                </a:lnTo>
                                <a:lnTo>
                                  <a:pt x="264" y="0"/>
                                </a:lnTo>
                                <a:close/>
                                <a:moveTo>
                                  <a:pt x="353" y="0"/>
                                </a:moveTo>
                                <a:lnTo>
                                  <a:pt x="406" y="0"/>
                                </a:lnTo>
                                <a:lnTo>
                                  <a:pt x="406" y="7"/>
                                </a:lnTo>
                                <a:lnTo>
                                  <a:pt x="353" y="7"/>
                                </a:lnTo>
                                <a:lnTo>
                                  <a:pt x="353" y="0"/>
                                </a:lnTo>
                                <a:close/>
                                <a:moveTo>
                                  <a:pt x="441" y="0"/>
                                </a:moveTo>
                                <a:lnTo>
                                  <a:pt x="494" y="0"/>
                                </a:lnTo>
                                <a:lnTo>
                                  <a:pt x="494" y="7"/>
                                </a:lnTo>
                                <a:lnTo>
                                  <a:pt x="441" y="7"/>
                                </a:lnTo>
                                <a:lnTo>
                                  <a:pt x="441" y="0"/>
                                </a:lnTo>
                                <a:close/>
                                <a:moveTo>
                                  <a:pt x="529" y="0"/>
                                </a:moveTo>
                                <a:lnTo>
                                  <a:pt x="582" y="0"/>
                                </a:lnTo>
                                <a:lnTo>
                                  <a:pt x="582" y="7"/>
                                </a:lnTo>
                                <a:lnTo>
                                  <a:pt x="529" y="7"/>
                                </a:lnTo>
                                <a:lnTo>
                                  <a:pt x="529" y="0"/>
                                </a:lnTo>
                                <a:close/>
                                <a:moveTo>
                                  <a:pt x="618" y="0"/>
                                </a:moveTo>
                                <a:lnTo>
                                  <a:pt x="671" y="0"/>
                                </a:lnTo>
                                <a:lnTo>
                                  <a:pt x="671" y="8"/>
                                </a:lnTo>
                                <a:lnTo>
                                  <a:pt x="618" y="7"/>
                                </a:lnTo>
                                <a:lnTo>
                                  <a:pt x="618" y="0"/>
                                </a:lnTo>
                                <a:close/>
                                <a:moveTo>
                                  <a:pt x="706" y="0"/>
                                </a:moveTo>
                                <a:lnTo>
                                  <a:pt x="759" y="0"/>
                                </a:lnTo>
                                <a:lnTo>
                                  <a:pt x="759" y="8"/>
                                </a:lnTo>
                                <a:lnTo>
                                  <a:pt x="706" y="8"/>
                                </a:lnTo>
                                <a:lnTo>
                                  <a:pt x="706" y="0"/>
                                </a:lnTo>
                                <a:close/>
                                <a:moveTo>
                                  <a:pt x="794" y="0"/>
                                </a:moveTo>
                                <a:lnTo>
                                  <a:pt x="847" y="0"/>
                                </a:lnTo>
                                <a:lnTo>
                                  <a:pt x="847" y="8"/>
                                </a:lnTo>
                                <a:lnTo>
                                  <a:pt x="794" y="8"/>
                                </a:lnTo>
                                <a:lnTo>
                                  <a:pt x="794" y="0"/>
                                </a:lnTo>
                                <a:close/>
                                <a:moveTo>
                                  <a:pt x="882" y="0"/>
                                </a:moveTo>
                                <a:lnTo>
                                  <a:pt x="935" y="0"/>
                                </a:lnTo>
                                <a:lnTo>
                                  <a:pt x="935" y="8"/>
                                </a:lnTo>
                                <a:lnTo>
                                  <a:pt x="882" y="8"/>
                                </a:lnTo>
                                <a:lnTo>
                                  <a:pt x="882" y="0"/>
                                </a:lnTo>
                                <a:close/>
                                <a:moveTo>
                                  <a:pt x="971" y="0"/>
                                </a:moveTo>
                                <a:lnTo>
                                  <a:pt x="1024" y="0"/>
                                </a:lnTo>
                                <a:lnTo>
                                  <a:pt x="1024" y="8"/>
                                </a:lnTo>
                                <a:lnTo>
                                  <a:pt x="971" y="8"/>
                                </a:lnTo>
                                <a:lnTo>
                                  <a:pt x="971" y="0"/>
                                </a:lnTo>
                                <a:close/>
                                <a:moveTo>
                                  <a:pt x="1059" y="0"/>
                                </a:moveTo>
                                <a:lnTo>
                                  <a:pt x="1112" y="0"/>
                                </a:lnTo>
                                <a:lnTo>
                                  <a:pt x="1112" y="8"/>
                                </a:lnTo>
                                <a:lnTo>
                                  <a:pt x="1059" y="8"/>
                                </a:lnTo>
                                <a:lnTo>
                                  <a:pt x="1059" y="0"/>
                                </a:lnTo>
                                <a:close/>
                                <a:moveTo>
                                  <a:pt x="1147" y="0"/>
                                </a:moveTo>
                                <a:lnTo>
                                  <a:pt x="1200" y="0"/>
                                </a:lnTo>
                                <a:lnTo>
                                  <a:pt x="1200" y="8"/>
                                </a:lnTo>
                                <a:lnTo>
                                  <a:pt x="1147" y="8"/>
                                </a:lnTo>
                                <a:lnTo>
                                  <a:pt x="1147" y="0"/>
                                </a:lnTo>
                                <a:close/>
                                <a:moveTo>
                                  <a:pt x="1236" y="1"/>
                                </a:moveTo>
                                <a:lnTo>
                                  <a:pt x="1288" y="1"/>
                                </a:lnTo>
                                <a:lnTo>
                                  <a:pt x="1288" y="8"/>
                                </a:lnTo>
                                <a:lnTo>
                                  <a:pt x="1236" y="8"/>
                                </a:lnTo>
                                <a:lnTo>
                                  <a:pt x="1236" y="1"/>
                                </a:lnTo>
                                <a:close/>
                                <a:moveTo>
                                  <a:pt x="1324" y="1"/>
                                </a:moveTo>
                                <a:lnTo>
                                  <a:pt x="1377" y="1"/>
                                </a:lnTo>
                                <a:lnTo>
                                  <a:pt x="1377" y="8"/>
                                </a:lnTo>
                                <a:lnTo>
                                  <a:pt x="1324" y="8"/>
                                </a:lnTo>
                                <a:lnTo>
                                  <a:pt x="1324" y="1"/>
                                </a:lnTo>
                                <a:close/>
                                <a:moveTo>
                                  <a:pt x="1412" y="1"/>
                                </a:moveTo>
                                <a:lnTo>
                                  <a:pt x="1465" y="1"/>
                                </a:lnTo>
                                <a:lnTo>
                                  <a:pt x="1465" y="8"/>
                                </a:lnTo>
                                <a:lnTo>
                                  <a:pt x="1412" y="8"/>
                                </a:lnTo>
                                <a:lnTo>
                                  <a:pt x="1412" y="1"/>
                                </a:lnTo>
                                <a:close/>
                                <a:moveTo>
                                  <a:pt x="1500" y="1"/>
                                </a:moveTo>
                                <a:lnTo>
                                  <a:pt x="1553" y="1"/>
                                </a:lnTo>
                                <a:lnTo>
                                  <a:pt x="1553" y="8"/>
                                </a:lnTo>
                                <a:lnTo>
                                  <a:pt x="1500" y="8"/>
                                </a:lnTo>
                                <a:lnTo>
                                  <a:pt x="1500" y="1"/>
                                </a:lnTo>
                                <a:close/>
                                <a:moveTo>
                                  <a:pt x="1589" y="1"/>
                                </a:moveTo>
                                <a:lnTo>
                                  <a:pt x="1642" y="1"/>
                                </a:lnTo>
                                <a:lnTo>
                                  <a:pt x="1642" y="8"/>
                                </a:lnTo>
                                <a:lnTo>
                                  <a:pt x="1589" y="8"/>
                                </a:lnTo>
                                <a:lnTo>
                                  <a:pt x="1589" y="1"/>
                                </a:lnTo>
                                <a:close/>
                                <a:moveTo>
                                  <a:pt x="1677" y="1"/>
                                </a:moveTo>
                                <a:lnTo>
                                  <a:pt x="1730" y="1"/>
                                </a:lnTo>
                                <a:lnTo>
                                  <a:pt x="1730" y="8"/>
                                </a:lnTo>
                                <a:lnTo>
                                  <a:pt x="1677" y="8"/>
                                </a:lnTo>
                                <a:lnTo>
                                  <a:pt x="1677" y="1"/>
                                </a:lnTo>
                                <a:close/>
                                <a:moveTo>
                                  <a:pt x="1765" y="1"/>
                                </a:moveTo>
                                <a:lnTo>
                                  <a:pt x="1818" y="1"/>
                                </a:lnTo>
                                <a:lnTo>
                                  <a:pt x="1818" y="8"/>
                                </a:lnTo>
                                <a:lnTo>
                                  <a:pt x="1765" y="8"/>
                                </a:lnTo>
                                <a:lnTo>
                                  <a:pt x="1765" y="1"/>
                                </a:lnTo>
                                <a:close/>
                                <a:moveTo>
                                  <a:pt x="1853" y="1"/>
                                </a:moveTo>
                                <a:lnTo>
                                  <a:pt x="1906" y="1"/>
                                </a:lnTo>
                                <a:lnTo>
                                  <a:pt x="1906" y="8"/>
                                </a:lnTo>
                                <a:lnTo>
                                  <a:pt x="1853" y="8"/>
                                </a:lnTo>
                                <a:lnTo>
                                  <a:pt x="1853" y="1"/>
                                </a:lnTo>
                                <a:close/>
                                <a:moveTo>
                                  <a:pt x="1942" y="1"/>
                                </a:moveTo>
                                <a:lnTo>
                                  <a:pt x="1991" y="1"/>
                                </a:lnTo>
                                <a:lnTo>
                                  <a:pt x="1991" y="8"/>
                                </a:lnTo>
                                <a:lnTo>
                                  <a:pt x="1942" y="8"/>
                                </a:lnTo>
                                <a:lnTo>
                                  <a:pt x="1942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351"/>
                        <wps:cNvSpPr>
                          <a:spLocks noEditPoints="1"/>
                        </wps:cNvSpPr>
                        <wps:spPr bwMode="auto">
                          <a:xfrm>
                            <a:off x="742950" y="213995"/>
                            <a:ext cx="632460" cy="1227455"/>
                          </a:xfrm>
                          <a:custGeom>
                            <a:avLst/>
                            <a:gdLst>
                              <a:gd name="T0" fmla="*/ 20 w 996"/>
                              <a:gd name="T1" fmla="*/ 42 h 1933"/>
                              <a:gd name="T2" fmla="*/ 42 w 996"/>
                              <a:gd name="T3" fmla="*/ 65 h 1933"/>
                              <a:gd name="T4" fmla="*/ 33 w 996"/>
                              <a:gd name="T5" fmla="*/ 68 h 1933"/>
                              <a:gd name="T6" fmla="*/ 95 w 996"/>
                              <a:gd name="T7" fmla="*/ 169 h 1933"/>
                              <a:gd name="T8" fmla="*/ 75 w 996"/>
                              <a:gd name="T9" fmla="*/ 130 h 1933"/>
                              <a:gd name="T10" fmla="*/ 120 w 996"/>
                              <a:gd name="T11" fmla="*/ 237 h 1933"/>
                              <a:gd name="T12" fmla="*/ 142 w 996"/>
                              <a:gd name="T13" fmla="*/ 261 h 1933"/>
                              <a:gd name="T14" fmla="*/ 134 w 996"/>
                              <a:gd name="T15" fmla="*/ 263 h 1933"/>
                              <a:gd name="T16" fmla="*/ 195 w 996"/>
                              <a:gd name="T17" fmla="*/ 365 h 1933"/>
                              <a:gd name="T18" fmla="*/ 175 w 996"/>
                              <a:gd name="T19" fmla="*/ 326 h 1933"/>
                              <a:gd name="T20" fmla="*/ 220 w 996"/>
                              <a:gd name="T21" fmla="*/ 433 h 1933"/>
                              <a:gd name="T22" fmla="*/ 242 w 996"/>
                              <a:gd name="T23" fmla="*/ 457 h 1933"/>
                              <a:gd name="T24" fmla="*/ 234 w 996"/>
                              <a:gd name="T25" fmla="*/ 459 h 1933"/>
                              <a:gd name="T26" fmla="*/ 295 w 996"/>
                              <a:gd name="T27" fmla="*/ 561 h 1933"/>
                              <a:gd name="T28" fmla="*/ 275 w 996"/>
                              <a:gd name="T29" fmla="*/ 522 h 1933"/>
                              <a:gd name="T30" fmla="*/ 321 w 996"/>
                              <a:gd name="T31" fmla="*/ 629 h 1933"/>
                              <a:gd name="T32" fmla="*/ 342 w 996"/>
                              <a:gd name="T33" fmla="*/ 652 h 1933"/>
                              <a:gd name="T34" fmla="*/ 334 w 996"/>
                              <a:gd name="T35" fmla="*/ 655 h 1933"/>
                              <a:gd name="T36" fmla="*/ 396 w 996"/>
                              <a:gd name="T37" fmla="*/ 757 h 1933"/>
                              <a:gd name="T38" fmla="*/ 376 w 996"/>
                              <a:gd name="T39" fmla="*/ 717 h 1933"/>
                              <a:gd name="T40" fmla="*/ 421 w 996"/>
                              <a:gd name="T41" fmla="*/ 824 h 1933"/>
                              <a:gd name="T42" fmla="*/ 442 w 996"/>
                              <a:gd name="T43" fmla="*/ 848 h 1933"/>
                              <a:gd name="T44" fmla="*/ 434 w 996"/>
                              <a:gd name="T45" fmla="*/ 851 h 1933"/>
                              <a:gd name="T46" fmla="*/ 496 w 996"/>
                              <a:gd name="T47" fmla="*/ 952 h 1933"/>
                              <a:gd name="T48" fmla="*/ 476 w 996"/>
                              <a:gd name="T49" fmla="*/ 913 h 1933"/>
                              <a:gd name="T50" fmla="*/ 521 w 996"/>
                              <a:gd name="T51" fmla="*/ 1020 h 1933"/>
                              <a:gd name="T52" fmla="*/ 542 w 996"/>
                              <a:gd name="T53" fmla="*/ 1044 h 1933"/>
                              <a:gd name="T54" fmla="*/ 534 w 996"/>
                              <a:gd name="T55" fmla="*/ 1046 h 1933"/>
                              <a:gd name="T56" fmla="*/ 596 w 996"/>
                              <a:gd name="T57" fmla="*/ 1148 h 1933"/>
                              <a:gd name="T58" fmla="*/ 576 w 996"/>
                              <a:gd name="T59" fmla="*/ 1109 h 1933"/>
                              <a:gd name="T60" fmla="*/ 621 w 996"/>
                              <a:gd name="T61" fmla="*/ 1216 h 1933"/>
                              <a:gd name="T62" fmla="*/ 643 w 996"/>
                              <a:gd name="T63" fmla="*/ 1239 h 1933"/>
                              <a:gd name="T64" fmla="*/ 634 w 996"/>
                              <a:gd name="T65" fmla="*/ 1242 h 1933"/>
                              <a:gd name="T66" fmla="*/ 696 w 996"/>
                              <a:gd name="T67" fmla="*/ 1344 h 1933"/>
                              <a:gd name="T68" fmla="*/ 676 w 996"/>
                              <a:gd name="T69" fmla="*/ 1304 h 1933"/>
                              <a:gd name="T70" fmla="*/ 721 w 996"/>
                              <a:gd name="T71" fmla="*/ 1411 h 1933"/>
                              <a:gd name="T72" fmla="*/ 743 w 996"/>
                              <a:gd name="T73" fmla="*/ 1435 h 1933"/>
                              <a:gd name="T74" fmla="*/ 735 w 996"/>
                              <a:gd name="T75" fmla="*/ 1438 h 1933"/>
                              <a:gd name="T76" fmla="*/ 796 w 996"/>
                              <a:gd name="T77" fmla="*/ 1539 h 1933"/>
                              <a:gd name="T78" fmla="*/ 776 w 996"/>
                              <a:gd name="T79" fmla="*/ 1500 h 1933"/>
                              <a:gd name="T80" fmla="*/ 821 w 996"/>
                              <a:gd name="T81" fmla="*/ 1607 h 1933"/>
                              <a:gd name="T82" fmla="*/ 843 w 996"/>
                              <a:gd name="T83" fmla="*/ 1631 h 1933"/>
                              <a:gd name="T84" fmla="*/ 835 w 996"/>
                              <a:gd name="T85" fmla="*/ 1633 h 1933"/>
                              <a:gd name="T86" fmla="*/ 896 w 996"/>
                              <a:gd name="T87" fmla="*/ 1735 h 1933"/>
                              <a:gd name="T88" fmla="*/ 876 w 996"/>
                              <a:gd name="T89" fmla="*/ 1696 h 1933"/>
                              <a:gd name="T90" fmla="*/ 922 w 996"/>
                              <a:gd name="T91" fmla="*/ 1803 h 1933"/>
                              <a:gd name="T92" fmla="*/ 943 w 996"/>
                              <a:gd name="T93" fmla="*/ 1826 h 1933"/>
                              <a:gd name="T94" fmla="*/ 935 w 996"/>
                              <a:gd name="T95" fmla="*/ 1829 h 1933"/>
                              <a:gd name="T96" fmla="*/ 996 w 996"/>
                              <a:gd name="T97" fmla="*/ 1931 h 1933"/>
                              <a:gd name="T98" fmla="*/ 977 w 996"/>
                              <a:gd name="T99" fmla="*/ 1891 h 19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996" h="1933">
                                <a:moveTo>
                                  <a:pt x="8" y="0"/>
                                </a:moveTo>
                                <a:lnTo>
                                  <a:pt x="28" y="39"/>
                                </a:lnTo>
                                <a:lnTo>
                                  <a:pt x="20" y="42"/>
                                </a:lnTo>
                                <a:lnTo>
                                  <a:pt x="0" y="3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42" y="65"/>
                                </a:moveTo>
                                <a:lnTo>
                                  <a:pt x="62" y="104"/>
                                </a:lnTo>
                                <a:lnTo>
                                  <a:pt x="53" y="107"/>
                                </a:lnTo>
                                <a:lnTo>
                                  <a:pt x="33" y="68"/>
                                </a:lnTo>
                                <a:lnTo>
                                  <a:pt x="42" y="65"/>
                                </a:lnTo>
                                <a:close/>
                                <a:moveTo>
                                  <a:pt x="75" y="130"/>
                                </a:moveTo>
                                <a:lnTo>
                                  <a:pt x="95" y="169"/>
                                </a:lnTo>
                                <a:lnTo>
                                  <a:pt x="87" y="172"/>
                                </a:lnTo>
                                <a:lnTo>
                                  <a:pt x="67" y="133"/>
                                </a:lnTo>
                                <a:lnTo>
                                  <a:pt x="75" y="130"/>
                                </a:lnTo>
                                <a:close/>
                                <a:moveTo>
                                  <a:pt x="108" y="196"/>
                                </a:moveTo>
                                <a:lnTo>
                                  <a:pt x="128" y="235"/>
                                </a:lnTo>
                                <a:lnTo>
                                  <a:pt x="120" y="237"/>
                                </a:lnTo>
                                <a:lnTo>
                                  <a:pt x="100" y="198"/>
                                </a:lnTo>
                                <a:lnTo>
                                  <a:pt x="108" y="196"/>
                                </a:lnTo>
                                <a:close/>
                                <a:moveTo>
                                  <a:pt x="142" y="261"/>
                                </a:moveTo>
                                <a:lnTo>
                                  <a:pt x="162" y="300"/>
                                </a:lnTo>
                                <a:lnTo>
                                  <a:pt x="154" y="303"/>
                                </a:lnTo>
                                <a:lnTo>
                                  <a:pt x="134" y="263"/>
                                </a:lnTo>
                                <a:lnTo>
                                  <a:pt x="142" y="261"/>
                                </a:lnTo>
                                <a:close/>
                                <a:moveTo>
                                  <a:pt x="175" y="326"/>
                                </a:moveTo>
                                <a:lnTo>
                                  <a:pt x="195" y="365"/>
                                </a:lnTo>
                                <a:lnTo>
                                  <a:pt x="187" y="368"/>
                                </a:lnTo>
                                <a:lnTo>
                                  <a:pt x="167" y="329"/>
                                </a:lnTo>
                                <a:lnTo>
                                  <a:pt x="175" y="326"/>
                                </a:lnTo>
                                <a:close/>
                                <a:moveTo>
                                  <a:pt x="209" y="391"/>
                                </a:moveTo>
                                <a:lnTo>
                                  <a:pt x="229" y="430"/>
                                </a:lnTo>
                                <a:lnTo>
                                  <a:pt x="220" y="433"/>
                                </a:lnTo>
                                <a:lnTo>
                                  <a:pt x="200" y="394"/>
                                </a:lnTo>
                                <a:lnTo>
                                  <a:pt x="209" y="391"/>
                                </a:lnTo>
                                <a:close/>
                                <a:moveTo>
                                  <a:pt x="242" y="457"/>
                                </a:moveTo>
                                <a:lnTo>
                                  <a:pt x="262" y="496"/>
                                </a:lnTo>
                                <a:lnTo>
                                  <a:pt x="254" y="498"/>
                                </a:lnTo>
                                <a:lnTo>
                                  <a:pt x="234" y="459"/>
                                </a:lnTo>
                                <a:lnTo>
                                  <a:pt x="242" y="457"/>
                                </a:lnTo>
                                <a:close/>
                                <a:moveTo>
                                  <a:pt x="275" y="522"/>
                                </a:moveTo>
                                <a:lnTo>
                                  <a:pt x="295" y="561"/>
                                </a:lnTo>
                                <a:lnTo>
                                  <a:pt x="287" y="564"/>
                                </a:lnTo>
                                <a:lnTo>
                                  <a:pt x="267" y="524"/>
                                </a:lnTo>
                                <a:lnTo>
                                  <a:pt x="275" y="522"/>
                                </a:lnTo>
                                <a:close/>
                                <a:moveTo>
                                  <a:pt x="309" y="587"/>
                                </a:moveTo>
                                <a:lnTo>
                                  <a:pt x="329" y="626"/>
                                </a:lnTo>
                                <a:lnTo>
                                  <a:pt x="321" y="629"/>
                                </a:lnTo>
                                <a:lnTo>
                                  <a:pt x="301" y="590"/>
                                </a:lnTo>
                                <a:lnTo>
                                  <a:pt x="309" y="587"/>
                                </a:lnTo>
                                <a:close/>
                                <a:moveTo>
                                  <a:pt x="342" y="652"/>
                                </a:moveTo>
                                <a:lnTo>
                                  <a:pt x="362" y="691"/>
                                </a:lnTo>
                                <a:lnTo>
                                  <a:pt x="354" y="694"/>
                                </a:lnTo>
                                <a:lnTo>
                                  <a:pt x="334" y="655"/>
                                </a:lnTo>
                                <a:lnTo>
                                  <a:pt x="342" y="652"/>
                                </a:lnTo>
                                <a:close/>
                                <a:moveTo>
                                  <a:pt x="376" y="717"/>
                                </a:moveTo>
                                <a:lnTo>
                                  <a:pt x="396" y="757"/>
                                </a:lnTo>
                                <a:lnTo>
                                  <a:pt x="387" y="759"/>
                                </a:lnTo>
                                <a:lnTo>
                                  <a:pt x="367" y="720"/>
                                </a:lnTo>
                                <a:lnTo>
                                  <a:pt x="376" y="717"/>
                                </a:lnTo>
                                <a:close/>
                                <a:moveTo>
                                  <a:pt x="409" y="783"/>
                                </a:moveTo>
                                <a:lnTo>
                                  <a:pt x="429" y="822"/>
                                </a:lnTo>
                                <a:lnTo>
                                  <a:pt x="421" y="824"/>
                                </a:lnTo>
                                <a:lnTo>
                                  <a:pt x="401" y="785"/>
                                </a:lnTo>
                                <a:lnTo>
                                  <a:pt x="409" y="783"/>
                                </a:lnTo>
                                <a:close/>
                                <a:moveTo>
                                  <a:pt x="442" y="848"/>
                                </a:moveTo>
                                <a:lnTo>
                                  <a:pt x="462" y="887"/>
                                </a:lnTo>
                                <a:lnTo>
                                  <a:pt x="454" y="890"/>
                                </a:lnTo>
                                <a:lnTo>
                                  <a:pt x="434" y="851"/>
                                </a:lnTo>
                                <a:lnTo>
                                  <a:pt x="442" y="848"/>
                                </a:lnTo>
                                <a:close/>
                                <a:moveTo>
                                  <a:pt x="476" y="913"/>
                                </a:moveTo>
                                <a:lnTo>
                                  <a:pt x="496" y="952"/>
                                </a:lnTo>
                                <a:lnTo>
                                  <a:pt x="488" y="955"/>
                                </a:lnTo>
                                <a:lnTo>
                                  <a:pt x="467" y="916"/>
                                </a:lnTo>
                                <a:lnTo>
                                  <a:pt x="476" y="913"/>
                                </a:lnTo>
                                <a:close/>
                                <a:moveTo>
                                  <a:pt x="509" y="978"/>
                                </a:moveTo>
                                <a:lnTo>
                                  <a:pt x="529" y="1017"/>
                                </a:lnTo>
                                <a:lnTo>
                                  <a:pt x="521" y="1020"/>
                                </a:lnTo>
                                <a:lnTo>
                                  <a:pt x="501" y="981"/>
                                </a:lnTo>
                                <a:lnTo>
                                  <a:pt x="509" y="978"/>
                                </a:lnTo>
                                <a:close/>
                                <a:moveTo>
                                  <a:pt x="542" y="1044"/>
                                </a:moveTo>
                                <a:lnTo>
                                  <a:pt x="562" y="1083"/>
                                </a:lnTo>
                                <a:lnTo>
                                  <a:pt x="554" y="1085"/>
                                </a:lnTo>
                                <a:lnTo>
                                  <a:pt x="534" y="1046"/>
                                </a:lnTo>
                                <a:lnTo>
                                  <a:pt x="542" y="1044"/>
                                </a:lnTo>
                                <a:close/>
                                <a:moveTo>
                                  <a:pt x="576" y="1109"/>
                                </a:moveTo>
                                <a:lnTo>
                                  <a:pt x="596" y="1148"/>
                                </a:lnTo>
                                <a:lnTo>
                                  <a:pt x="588" y="1151"/>
                                </a:lnTo>
                                <a:lnTo>
                                  <a:pt x="568" y="1111"/>
                                </a:lnTo>
                                <a:lnTo>
                                  <a:pt x="576" y="1109"/>
                                </a:lnTo>
                                <a:close/>
                                <a:moveTo>
                                  <a:pt x="609" y="1174"/>
                                </a:moveTo>
                                <a:lnTo>
                                  <a:pt x="629" y="1213"/>
                                </a:lnTo>
                                <a:lnTo>
                                  <a:pt x="621" y="1216"/>
                                </a:lnTo>
                                <a:lnTo>
                                  <a:pt x="601" y="1177"/>
                                </a:lnTo>
                                <a:lnTo>
                                  <a:pt x="609" y="1174"/>
                                </a:lnTo>
                                <a:close/>
                                <a:moveTo>
                                  <a:pt x="643" y="1239"/>
                                </a:moveTo>
                                <a:lnTo>
                                  <a:pt x="663" y="1278"/>
                                </a:lnTo>
                                <a:lnTo>
                                  <a:pt x="654" y="1281"/>
                                </a:lnTo>
                                <a:lnTo>
                                  <a:pt x="634" y="1242"/>
                                </a:lnTo>
                                <a:lnTo>
                                  <a:pt x="643" y="1239"/>
                                </a:lnTo>
                                <a:close/>
                                <a:moveTo>
                                  <a:pt x="676" y="1304"/>
                                </a:moveTo>
                                <a:lnTo>
                                  <a:pt x="696" y="1344"/>
                                </a:lnTo>
                                <a:lnTo>
                                  <a:pt x="688" y="1346"/>
                                </a:lnTo>
                                <a:lnTo>
                                  <a:pt x="668" y="1307"/>
                                </a:lnTo>
                                <a:lnTo>
                                  <a:pt x="676" y="1304"/>
                                </a:lnTo>
                                <a:close/>
                                <a:moveTo>
                                  <a:pt x="709" y="1370"/>
                                </a:moveTo>
                                <a:lnTo>
                                  <a:pt x="729" y="1409"/>
                                </a:lnTo>
                                <a:lnTo>
                                  <a:pt x="721" y="1411"/>
                                </a:lnTo>
                                <a:lnTo>
                                  <a:pt x="701" y="1372"/>
                                </a:lnTo>
                                <a:lnTo>
                                  <a:pt x="709" y="1370"/>
                                </a:lnTo>
                                <a:close/>
                                <a:moveTo>
                                  <a:pt x="743" y="1435"/>
                                </a:moveTo>
                                <a:lnTo>
                                  <a:pt x="763" y="1474"/>
                                </a:lnTo>
                                <a:lnTo>
                                  <a:pt x="755" y="1477"/>
                                </a:lnTo>
                                <a:lnTo>
                                  <a:pt x="735" y="1438"/>
                                </a:lnTo>
                                <a:lnTo>
                                  <a:pt x="743" y="1435"/>
                                </a:lnTo>
                                <a:close/>
                                <a:moveTo>
                                  <a:pt x="776" y="1500"/>
                                </a:moveTo>
                                <a:lnTo>
                                  <a:pt x="796" y="1539"/>
                                </a:lnTo>
                                <a:lnTo>
                                  <a:pt x="788" y="1542"/>
                                </a:lnTo>
                                <a:lnTo>
                                  <a:pt x="768" y="1503"/>
                                </a:lnTo>
                                <a:lnTo>
                                  <a:pt x="776" y="1500"/>
                                </a:lnTo>
                                <a:close/>
                                <a:moveTo>
                                  <a:pt x="810" y="1565"/>
                                </a:moveTo>
                                <a:lnTo>
                                  <a:pt x="830" y="1604"/>
                                </a:lnTo>
                                <a:lnTo>
                                  <a:pt x="821" y="1607"/>
                                </a:lnTo>
                                <a:lnTo>
                                  <a:pt x="801" y="1568"/>
                                </a:lnTo>
                                <a:lnTo>
                                  <a:pt x="810" y="1565"/>
                                </a:lnTo>
                                <a:close/>
                                <a:moveTo>
                                  <a:pt x="843" y="1631"/>
                                </a:moveTo>
                                <a:lnTo>
                                  <a:pt x="863" y="1670"/>
                                </a:lnTo>
                                <a:lnTo>
                                  <a:pt x="855" y="1672"/>
                                </a:lnTo>
                                <a:lnTo>
                                  <a:pt x="835" y="1633"/>
                                </a:lnTo>
                                <a:lnTo>
                                  <a:pt x="843" y="1631"/>
                                </a:lnTo>
                                <a:close/>
                                <a:moveTo>
                                  <a:pt x="876" y="1696"/>
                                </a:moveTo>
                                <a:lnTo>
                                  <a:pt x="896" y="1735"/>
                                </a:lnTo>
                                <a:lnTo>
                                  <a:pt x="888" y="1738"/>
                                </a:lnTo>
                                <a:lnTo>
                                  <a:pt x="868" y="1698"/>
                                </a:lnTo>
                                <a:lnTo>
                                  <a:pt x="876" y="1696"/>
                                </a:lnTo>
                                <a:close/>
                                <a:moveTo>
                                  <a:pt x="910" y="1761"/>
                                </a:moveTo>
                                <a:lnTo>
                                  <a:pt x="930" y="1800"/>
                                </a:lnTo>
                                <a:lnTo>
                                  <a:pt x="922" y="1803"/>
                                </a:lnTo>
                                <a:lnTo>
                                  <a:pt x="902" y="1764"/>
                                </a:lnTo>
                                <a:lnTo>
                                  <a:pt x="910" y="1761"/>
                                </a:lnTo>
                                <a:close/>
                                <a:moveTo>
                                  <a:pt x="943" y="1826"/>
                                </a:moveTo>
                                <a:lnTo>
                                  <a:pt x="963" y="1865"/>
                                </a:lnTo>
                                <a:lnTo>
                                  <a:pt x="955" y="1868"/>
                                </a:lnTo>
                                <a:lnTo>
                                  <a:pt x="935" y="1829"/>
                                </a:lnTo>
                                <a:lnTo>
                                  <a:pt x="943" y="1826"/>
                                </a:lnTo>
                                <a:close/>
                                <a:moveTo>
                                  <a:pt x="977" y="1891"/>
                                </a:moveTo>
                                <a:lnTo>
                                  <a:pt x="996" y="1931"/>
                                </a:lnTo>
                                <a:lnTo>
                                  <a:pt x="988" y="1933"/>
                                </a:lnTo>
                                <a:lnTo>
                                  <a:pt x="968" y="1894"/>
                                </a:lnTo>
                                <a:lnTo>
                                  <a:pt x="977" y="189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Freeform 352"/>
                        <wps:cNvSpPr>
                          <a:spLocks noEditPoints="1"/>
                        </wps:cNvSpPr>
                        <wps:spPr bwMode="auto">
                          <a:xfrm>
                            <a:off x="115570" y="213995"/>
                            <a:ext cx="632460" cy="1227455"/>
                          </a:xfrm>
                          <a:custGeom>
                            <a:avLst/>
                            <a:gdLst>
                              <a:gd name="T0" fmla="*/ 968 w 996"/>
                              <a:gd name="T1" fmla="*/ 39 h 1933"/>
                              <a:gd name="T2" fmla="*/ 963 w 996"/>
                              <a:gd name="T3" fmla="*/ 68 h 1933"/>
                              <a:gd name="T4" fmla="*/ 955 w 996"/>
                              <a:gd name="T5" fmla="*/ 65 h 1933"/>
                              <a:gd name="T6" fmla="*/ 909 w 996"/>
                              <a:gd name="T7" fmla="*/ 172 h 1933"/>
                              <a:gd name="T8" fmla="*/ 929 w 996"/>
                              <a:gd name="T9" fmla="*/ 133 h 1933"/>
                              <a:gd name="T10" fmla="*/ 868 w 996"/>
                              <a:gd name="T11" fmla="*/ 235 h 1933"/>
                              <a:gd name="T12" fmla="*/ 863 w 996"/>
                              <a:gd name="T13" fmla="*/ 263 h 1933"/>
                              <a:gd name="T14" fmla="*/ 854 w 996"/>
                              <a:gd name="T15" fmla="*/ 261 h 1933"/>
                              <a:gd name="T16" fmla="*/ 809 w 996"/>
                              <a:gd name="T17" fmla="*/ 368 h 1933"/>
                              <a:gd name="T18" fmla="*/ 829 w 996"/>
                              <a:gd name="T19" fmla="*/ 329 h 1933"/>
                              <a:gd name="T20" fmla="*/ 768 w 996"/>
                              <a:gd name="T21" fmla="*/ 430 h 1933"/>
                              <a:gd name="T22" fmla="*/ 763 w 996"/>
                              <a:gd name="T23" fmla="*/ 459 h 1933"/>
                              <a:gd name="T24" fmla="*/ 754 w 996"/>
                              <a:gd name="T25" fmla="*/ 457 h 1933"/>
                              <a:gd name="T26" fmla="*/ 709 w 996"/>
                              <a:gd name="T27" fmla="*/ 563 h 1933"/>
                              <a:gd name="T28" fmla="*/ 729 w 996"/>
                              <a:gd name="T29" fmla="*/ 524 h 1933"/>
                              <a:gd name="T30" fmla="*/ 668 w 996"/>
                              <a:gd name="T31" fmla="*/ 626 h 1933"/>
                              <a:gd name="T32" fmla="*/ 662 w 996"/>
                              <a:gd name="T33" fmla="*/ 655 h 1933"/>
                              <a:gd name="T34" fmla="*/ 654 w 996"/>
                              <a:gd name="T35" fmla="*/ 652 h 1933"/>
                              <a:gd name="T36" fmla="*/ 609 w 996"/>
                              <a:gd name="T37" fmla="*/ 759 h 1933"/>
                              <a:gd name="T38" fmla="*/ 629 w 996"/>
                              <a:gd name="T39" fmla="*/ 720 h 1933"/>
                              <a:gd name="T40" fmla="*/ 567 w 996"/>
                              <a:gd name="T41" fmla="*/ 822 h 1933"/>
                              <a:gd name="T42" fmla="*/ 562 w 996"/>
                              <a:gd name="T43" fmla="*/ 851 h 1933"/>
                              <a:gd name="T44" fmla="*/ 554 w 996"/>
                              <a:gd name="T45" fmla="*/ 848 h 1933"/>
                              <a:gd name="T46" fmla="*/ 509 w 996"/>
                              <a:gd name="T47" fmla="*/ 955 h 1933"/>
                              <a:gd name="T48" fmla="*/ 529 w 996"/>
                              <a:gd name="T49" fmla="*/ 916 h 1933"/>
                              <a:gd name="T50" fmla="*/ 467 w 996"/>
                              <a:gd name="T51" fmla="*/ 1017 h 1933"/>
                              <a:gd name="T52" fmla="*/ 462 w 996"/>
                              <a:gd name="T53" fmla="*/ 1046 h 1933"/>
                              <a:gd name="T54" fmla="*/ 454 w 996"/>
                              <a:gd name="T55" fmla="*/ 1044 h 1933"/>
                              <a:gd name="T56" fmla="*/ 409 w 996"/>
                              <a:gd name="T57" fmla="*/ 1151 h 1933"/>
                              <a:gd name="T58" fmla="*/ 429 w 996"/>
                              <a:gd name="T59" fmla="*/ 1111 h 1933"/>
                              <a:gd name="T60" fmla="*/ 367 w 996"/>
                              <a:gd name="T61" fmla="*/ 1213 h 1933"/>
                              <a:gd name="T62" fmla="*/ 362 w 996"/>
                              <a:gd name="T63" fmla="*/ 1242 h 1933"/>
                              <a:gd name="T64" fmla="*/ 354 w 996"/>
                              <a:gd name="T65" fmla="*/ 1239 h 1933"/>
                              <a:gd name="T66" fmla="*/ 308 w 996"/>
                              <a:gd name="T67" fmla="*/ 1346 h 1933"/>
                              <a:gd name="T68" fmla="*/ 328 w 996"/>
                              <a:gd name="T69" fmla="*/ 1307 h 1933"/>
                              <a:gd name="T70" fmla="*/ 267 w 996"/>
                              <a:gd name="T71" fmla="*/ 1409 h 1933"/>
                              <a:gd name="T72" fmla="*/ 262 w 996"/>
                              <a:gd name="T73" fmla="*/ 1438 h 1933"/>
                              <a:gd name="T74" fmla="*/ 253 w 996"/>
                              <a:gd name="T75" fmla="*/ 1435 h 1933"/>
                              <a:gd name="T76" fmla="*/ 208 w 996"/>
                              <a:gd name="T77" fmla="*/ 1542 h 1933"/>
                              <a:gd name="T78" fmla="*/ 228 w 996"/>
                              <a:gd name="T79" fmla="*/ 1503 h 1933"/>
                              <a:gd name="T80" fmla="*/ 167 w 996"/>
                              <a:gd name="T81" fmla="*/ 1604 h 1933"/>
                              <a:gd name="T82" fmla="*/ 161 w 996"/>
                              <a:gd name="T83" fmla="*/ 1633 h 1933"/>
                              <a:gd name="T84" fmla="*/ 153 w 996"/>
                              <a:gd name="T85" fmla="*/ 1631 h 1933"/>
                              <a:gd name="T86" fmla="*/ 108 w 996"/>
                              <a:gd name="T87" fmla="*/ 1738 h 1933"/>
                              <a:gd name="T88" fmla="*/ 128 w 996"/>
                              <a:gd name="T89" fmla="*/ 1698 h 1933"/>
                              <a:gd name="T90" fmla="*/ 67 w 996"/>
                              <a:gd name="T91" fmla="*/ 1800 h 1933"/>
                              <a:gd name="T92" fmla="*/ 61 w 996"/>
                              <a:gd name="T93" fmla="*/ 1829 h 1933"/>
                              <a:gd name="T94" fmla="*/ 53 w 996"/>
                              <a:gd name="T95" fmla="*/ 1826 h 1933"/>
                              <a:gd name="T96" fmla="*/ 8 w 996"/>
                              <a:gd name="T97" fmla="*/ 1933 h 1933"/>
                              <a:gd name="T98" fmla="*/ 28 w 996"/>
                              <a:gd name="T99" fmla="*/ 1894 h 19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996" h="1933">
                                <a:moveTo>
                                  <a:pt x="996" y="3"/>
                                </a:moveTo>
                                <a:lnTo>
                                  <a:pt x="976" y="42"/>
                                </a:lnTo>
                                <a:lnTo>
                                  <a:pt x="968" y="39"/>
                                </a:lnTo>
                                <a:lnTo>
                                  <a:pt x="988" y="0"/>
                                </a:lnTo>
                                <a:lnTo>
                                  <a:pt x="996" y="3"/>
                                </a:lnTo>
                                <a:close/>
                                <a:moveTo>
                                  <a:pt x="963" y="68"/>
                                </a:moveTo>
                                <a:lnTo>
                                  <a:pt x="943" y="107"/>
                                </a:lnTo>
                                <a:lnTo>
                                  <a:pt x="935" y="104"/>
                                </a:lnTo>
                                <a:lnTo>
                                  <a:pt x="955" y="65"/>
                                </a:lnTo>
                                <a:lnTo>
                                  <a:pt x="963" y="68"/>
                                </a:lnTo>
                                <a:close/>
                                <a:moveTo>
                                  <a:pt x="929" y="133"/>
                                </a:moveTo>
                                <a:lnTo>
                                  <a:pt x="909" y="172"/>
                                </a:lnTo>
                                <a:lnTo>
                                  <a:pt x="901" y="169"/>
                                </a:lnTo>
                                <a:lnTo>
                                  <a:pt x="921" y="130"/>
                                </a:lnTo>
                                <a:lnTo>
                                  <a:pt x="929" y="133"/>
                                </a:lnTo>
                                <a:close/>
                                <a:moveTo>
                                  <a:pt x="896" y="198"/>
                                </a:moveTo>
                                <a:lnTo>
                                  <a:pt x="876" y="237"/>
                                </a:lnTo>
                                <a:lnTo>
                                  <a:pt x="868" y="235"/>
                                </a:lnTo>
                                <a:lnTo>
                                  <a:pt x="888" y="196"/>
                                </a:lnTo>
                                <a:lnTo>
                                  <a:pt x="896" y="198"/>
                                </a:lnTo>
                                <a:close/>
                                <a:moveTo>
                                  <a:pt x="863" y="263"/>
                                </a:moveTo>
                                <a:lnTo>
                                  <a:pt x="843" y="303"/>
                                </a:lnTo>
                                <a:lnTo>
                                  <a:pt x="834" y="300"/>
                                </a:lnTo>
                                <a:lnTo>
                                  <a:pt x="854" y="261"/>
                                </a:lnTo>
                                <a:lnTo>
                                  <a:pt x="863" y="263"/>
                                </a:lnTo>
                                <a:close/>
                                <a:moveTo>
                                  <a:pt x="829" y="329"/>
                                </a:moveTo>
                                <a:lnTo>
                                  <a:pt x="809" y="368"/>
                                </a:lnTo>
                                <a:lnTo>
                                  <a:pt x="801" y="365"/>
                                </a:lnTo>
                                <a:lnTo>
                                  <a:pt x="821" y="326"/>
                                </a:lnTo>
                                <a:lnTo>
                                  <a:pt x="829" y="329"/>
                                </a:lnTo>
                                <a:close/>
                                <a:moveTo>
                                  <a:pt x="796" y="394"/>
                                </a:moveTo>
                                <a:lnTo>
                                  <a:pt x="776" y="433"/>
                                </a:lnTo>
                                <a:lnTo>
                                  <a:pt x="768" y="430"/>
                                </a:lnTo>
                                <a:lnTo>
                                  <a:pt x="788" y="391"/>
                                </a:lnTo>
                                <a:lnTo>
                                  <a:pt x="796" y="394"/>
                                </a:lnTo>
                                <a:close/>
                                <a:moveTo>
                                  <a:pt x="763" y="459"/>
                                </a:moveTo>
                                <a:lnTo>
                                  <a:pt x="742" y="498"/>
                                </a:lnTo>
                                <a:lnTo>
                                  <a:pt x="734" y="496"/>
                                </a:lnTo>
                                <a:lnTo>
                                  <a:pt x="754" y="457"/>
                                </a:lnTo>
                                <a:lnTo>
                                  <a:pt x="763" y="459"/>
                                </a:lnTo>
                                <a:close/>
                                <a:moveTo>
                                  <a:pt x="729" y="524"/>
                                </a:moveTo>
                                <a:lnTo>
                                  <a:pt x="709" y="563"/>
                                </a:lnTo>
                                <a:lnTo>
                                  <a:pt x="701" y="561"/>
                                </a:lnTo>
                                <a:lnTo>
                                  <a:pt x="721" y="522"/>
                                </a:lnTo>
                                <a:lnTo>
                                  <a:pt x="729" y="524"/>
                                </a:lnTo>
                                <a:close/>
                                <a:moveTo>
                                  <a:pt x="696" y="590"/>
                                </a:moveTo>
                                <a:lnTo>
                                  <a:pt x="676" y="629"/>
                                </a:lnTo>
                                <a:lnTo>
                                  <a:pt x="668" y="626"/>
                                </a:lnTo>
                                <a:lnTo>
                                  <a:pt x="688" y="587"/>
                                </a:lnTo>
                                <a:lnTo>
                                  <a:pt x="696" y="590"/>
                                </a:lnTo>
                                <a:close/>
                                <a:moveTo>
                                  <a:pt x="662" y="655"/>
                                </a:moveTo>
                                <a:lnTo>
                                  <a:pt x="642" y="694"/>
                                </a:lnTo>
                                <a:lnTo>
                                  <a:pt x="634" y="691"/>
                                </a:lnTo>
                                <a:lnTo>
                                  <a:pt x="654" y="652"/>
                                </a:lnTo>
                                <a:lnTo>
                                  <a:pt x="662" y="655"/>
                                </a:lnTo>
                                <a:close/>
                                <a:moveTo>
                                  <a:pt x="629" y="720"/>
                                </a:moveTo>
                                <a:lnTo>
                                  <a:pt x="609" y="759"/>
                                </a:lnTo>
                                <a:lnTo>
                                  <a:pt x="601" y="757"/>
                                </a:lnTo>
                                <a:lnTo>
                                  <a:pt x="621" y="717"/>
                                </a:lnTo>
                                <a:lnTo>
                                  <a:pt x="629" y="720"/>
                                </a:lnTo>
                                <a:close/>
                                <a:moveTo>
                                  <a:pt x="596" y="785"/>
                                </a:moveTo>
                                <a:lnTo>
                                  <a:pt x="576" y="824"/>
                                </a:lnTo>
                                <a:lnTo>
                                  <a:pt x="567" y="822"/>
                                </a:lnTo>
                                <a:lnTo>
                                  <a:pt x="587" y="783"/>
                                </a:lnTo>
                                <a:lnTo>
                                  <a:pt x="596" y="785"/>
                                </a:lnTo>
                                <a:close/>
                                <a:moveTo>
                                  <a:pt x="562" y="851"/>
                                </a:moveTo>
                                <a:lnTo>
                                  <a:pt x="542" y="890"/>
                                </a:lnTo>
                                <a:lnTo>
                                  <a:pt x="534" y="887"/>
                                </a:lnTo>
                                <a:lnTo>
                                  <a:pt x="554" y="848"/>
                                </a:lnTo>
                                <a:lnTo>
                                  <a:pt x="562" y="851"/>
                                </a:lnTo>
                                <a:close/>
                                <a:moveTo>
                                  <a:pt x="529" y="916"/>
                                </a:moveTo>
                                <a:lnTo>
                                  <a:pt x="509" y="955"/>
                                </a:lnTo>
                                <a:lnTo>
                                  <a:pt x="501" y="952"/>
                                </a:lnTo>
                                <a:lnTo>
                                  <a:pt x="521" y="913"/>
                                </a:lnTo>
                                <a:lnTo>
                                  <a:pt x="529" y="916"/>
                                </a:lnTo>
                                <a:close/>
                                <a:moveTo>
                                  <a:pt x="495" y="981"/>
                                </a:moveTo>
                                <a:lnTo>
                                  <a:pt x="475" y="1020"/>
                                </a:lnTo>
                                <a:lnTo>
                                  <a:pt x="467" y="1017"/>
                                </a:lnTo>
                                <a:lnTo>
                                  <a:pt x="487" y="978"/>
                                </a:lnTo>
                                <a:lnTo>
                                  <a:pt x="495" y="981"/>
                                </a:lnTo>
                                <a:close/>
                                <a:moveTo>
                                  <a:pt x="462" y="1046"/>
                                </a:moveTo>
                                <a:lnTo>
                                  <a:pt x="442" y="1085"/>
                                </a:lnTo>
                                <a:lnTo>
                                  <a:pt x="434" y="1083"/>
                                </a:lnTo>
                                <a:lnTo>
                                  <a:pt x="454" y="1044"/>
                                </a:lnTo>
                                <a:lnTo>
                                  <a:pt x="462" y="1046"/>
                                </a:lnTo>
                                <a:close/>
                                <a:moveTo>
                                  <a:pt x="429" y="1111"/>
                                </a:moveTo>
                                <a:lnTo>
                                  <a:pt x="409" y="1151"/>
                                </a:lnTo>
                                <a:lnTo>
                                  <a:pt x="400" y="1148"/>
                                </a:lnTo>
                                <a:lnTo>
                                  <a:pt x="420" y="1109"/>
                                </a:lnTo>
                                <a:lnTo>
                                  <a:pt x="429" y="1111"/>
                                </a:lnTo>
                                <a:close/>
                                <a:moveTo>
                                  <a:pt x="395" y="1177"/>
                                </a:moveTo>
                                <a:lnTo>
                                  <a:pt x="375" y="1216"/>
                                </a:lnTo>
                                <a:lnTo>
                                  <a:pt x="367" y="1213"/>
                                </a:lnTo>
                                <a:lnTo>
                                  <a:pt x="387" y="1174"/>
                                </a:lnTo>
                                <a:lnTo>
                                  <a:pt x="395" y="1177"/>
                                </a:lnTo>
                                <a:close/>
                                <a:moveTo>
                                  <a:pt x="362" y="1242"/>
                                </a:moveTo>
                                <a:lnTo>
                                  <a:pt x="342" y="1281"/>
                                </a:lnTo>
                                <a:lnTo>
                                  <a:pt x="334" y="1278"/>
                                </a:lnTo>
                                <a:lnTo>
                                  <a:pt x="354" y="1239"/>
                                </a:lnTo>
                                <a:lnTo>
                                  <a:pt x="362" y="1242"/>
                                </a:lnTo>
                                <a:close/>
                                <a:moveTo>
                                  <a:pt x="328" y="1307"/>
                                </a:moveTo>
                                <a:lnTo>
                                  <a:pt x="308" y="1346"/>
                                </a:lnTo>
                                <a:lnTo>
                                  <a:pt x="300" y="1344"/>
                                </a:lnTo>
                                <a:lnTo>
                                  <a:pt x="320" y="1304"/>
                                </a:lnTo>
                                <a:lnTo>
                                  <a:pt x="328" y="1307"/>
                                </a:lnTo>
                                <a:close/>
                                <a:moveTo>
                                  <a:pt x="295" y="1372"/>
                                </a:moveTo>
                                <a:lnTo>
                                  <a:pt x="275" y="1411"/>
                                </a:lnTo>
                                <a:lnTo>
                                  <a:pt x="267" y="1409"/>
                                </a:lnTo>
                                <a:lnTo>
                                  <a:pt x="287" y="1370"/>
                                </a:lnTo>
                                <a:lnTo>
                                  <a:pt x="295" y="1372"/>
                                </a:lnTo>
                                <a:close/>
                                <a:moveTo>
                                  <a:pt x="262" y="1438"/>
                                </a:moveTo>
                                <a:lnTo>
                                  <a:pt x="242" y="1477"/>
                                </a:lnTo>
                                <a:lnTo>
                                  <a:pt x="233" y="1474"/>
                                </a:lnTo>
                                <a:lnTo>
                                  <a:pt x="253" y="1435"/>
                                </a:lnTo>
                                <a:lnTo>
                                  <a:pt x="262" y="1438"/>
                                </a:lnTo>
                                <a:close/>
                                <a:moveTo>
                                  <a:pt x="228" y="1503"/>
                                </a:moveTo>
                                <a:lnTo>
                                  <a:pt x="208" y="1542"/>
                                </a:lnTo>
                                <a:lnTo>
                                  <a:pt x="200" y="1539"/>
                                </a:lnTo>
                                <a:lnTo>
                                  <a:pt x="220" y="1500"/>
                                </a:lnTo>
                                <a:lnTo>
                                  <a:pt x="228" y="1503"/>
                                </a:lnTo>
                                <a:close/>
                                <a:moveTo>
                                  <a:pt x="195" y="1568"/>
                                </a:moveTo>
                                <a:lnTo>
                                  <a:pt x="175" y="1607"/>
                                </a:lnTo>
                                <a:lnTo>
                                  <a:pt x="167" y="1604"/>
                                </a:lnTo>
                                <a:lnTo>
                                  <a:pt x="187" y="1565"/>
                                </a:lnTo>
                                <a:lnTo>
                                  <a:pt x="195" y="1568"/>
                                </a:lnTo>
                                <a:close/>
                                <a:moveTo>
                                  <a:pt x="161" y="1633"/>
                                </a:moveTo>
                                <a:lnTo>
                                  <a:pt x="141" y="1672"/>
                                </a:lnTo>
                                <a:lnTo>
                                  <a:pt x="133" y="1670"/>
                                </a:lnTo>
                                <a:lnTo>
                                  <a:pt x="153" y="1631"/>
                                </a:lnTo>
                                <a:lnTo>
                                  <a:pt x="161" y="1633"/>
                                </a:lnTo>
                                <a:close/>
                                <a:moveTo>
                                  <a:pt x="128" y="1698"/>
                                </a:moveTo>
                                <a:lnTo>
                                  <a:pt x="108" y="1738"/>
                                </a:lnTo>
                                <a:lnTo>
                                  <a:pt x="100" y="1735"/>
                                </a:lnTo>
                                <a:lnTo>
                                  <a:pt x="120" y="1696"/>
                                </a:lnTo>
                                <a:lnTo>
                                  <a:pt x="128" y="1698"/>
                                </a:lnTo>
                                <a:close/>
                                <a:moveTo>
                                  <a:pt x="95" y="1764"/>
                                </a:moveTo>
                                <a:lnTo>
                                  <a:pt x="75" y="1803"/>
                                </a:lnTo>
                                <a:lnTo>
                                  <a:pt x="67" y="1800"/>
                                </a:lnTo>
                                <a:lnTo>
                                  <a:pt x="87" y="1761"/>
                                </a:lnTo>
                                <a:lnTo>
                                  <a:pt x="95" y="1764"/>
                                </a:lnTo>
                                <a:close/>
                                <a:moveTo>
                                  <a:pt x="61" y="1829"/>
                                </a:moveTo>
                                <a:lnTo>
                                  <a:pt x="41" y="1868"/>
                                </a:lnTo>
                                <a:lnTo>
                                  <a:pt x="33" y="1865"/>
                                </a:lnTo>
                                <a:lnTo>
                                  <a:pt x="53" y="1826"/>
                                </a:lnTo>
                                <a:lnTo>
                                  <a:pt x="61" y="1829"/>
                                </a:lnTo>
                                <a:close/>
                                <a:moveTo>
                                  <a:pt x="28" y="1894"/>
                                </a:moveTo>
                                <a:lnTo>
                                  <a:pt x="8" y="1933"/>
                                </a:lnTo>
                                <a:lnTo>
                                  <a:pt x="0" y="1931"/>
                                </a:lnTo>
                                <a:lnTo>
                                  <a:pt x="20" y="1891"/>
                                </a:lnTo>
                                <a:lnTo>
                                  <a:pt x="28" y="189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353"/>
                        <wps:cNvSpPr>
                          <a:spLocks noEditPoints="1"/>
                        </wps:cNvSpPr>
                        <wps:spPr bwMode="auto">
                          <a:xfrm>
                            <a:off x="368300" y="213995"/>
                            <a:ext cx="380365" cy="1371600"/>
                          </a:xfrm>
                          <a:custGeom>
                            <a:avLst/>
                            <a:gdLst>
                              <a:gd name="T0" fmla="*/ 579 w 599"/>
                              <a:gd name="T1" fmla="*/ 42 h 2160"/>
                              <a:gd name="T2" fmla="*/ 580 w 599"/>
                              <a:gd name="T3" fmla="*/ 71 h 2160"/>
                              <a:gd name="T4" fmla="*/ 571 w 599"/>
                              <a:gd name="T5" fmla="*/ 69 h 2160"/>
                              <a:gd name="T6" fmla="*/ 550 w 599"/>
                              <a:gd name="T7" fmla="*/ 181 h 2160"/>
                              <a:gd name="T8" fmla="*/ 561 w 599"/>
                              <a:gd name="T9" fmla="*/ 140 h 2160"/>
                              <a:gd name="T10" fmla="*/ 522 w 599"/>
                              <a:gd name="T11" fmla="*/ 248 h 2160"/>
                              <a:gd name="T12" fmla="*/ 523 w 599"/>
                              <a:gd name="T13" fmla="*/ 277 h 2160"/>
                              <a:gd name="T14" fmla="*/ 515 w 599"/>
                              <a:gd name="T15" fmla="*/ 276 h 2160"/>
                              <a:gd name="T16" fmla="*/ 493 w 599"/>
                              <a:gd name="T17" fmla="*/ 387 h 2160"/>
                              <a:gd name="T18" fmla="*/ 504 w 599"/>
                              <a:gd name="T19" fmla="*/ 346 h 2160"/>
                              <a:gd name="T20" fmla="*/ 466 w 599"/>
                              <a:gd name="T21" fmla="*/ 455 h 2160"/>
                              <a:gd name="T22" fmla="*/ 467 w 599"/>
                              <a:gd name="T23" fmla="*/ 484 h 2160"/>
                              <a:gd name="T24" fmla="*/ 458 w 599"/>
                              <a:gd name="T25" fmla="*/ 482 h 2160"/>
                              <a:gd name="T26" fmla="*/ 437 w 599"/>
                              <a:gd name="T27" fmla="*/ 594 h 2160"/>
                              <a:gd name="T28" fmla="*/ 448 w 599"/>
                              <a:gd name="T29" fmla="*/ 553 h 2160"/>
                              <a:gd name="T30" fmla="*/ 409 w 599"/>
                              <a:gd name="T31" fmla="*/ 661 h 2160"/>
                              <a:gd name="T32" fmla="*/ 410 w 599"/>
                              <a:gd name="T33" fmla="*/ 690 h 2160"/>
                              <a:gd name="T34" fmla="*/ 402 w 599"/>
                              <a:gd name="T35" fmla="*/ 689 h 2160"/>
                              <a:gd name="T36" fmla="*/ 380 w 599"/>
                              <a:gd name="T37" fmla="*/ 800 h 2160"/>
                              <a:gd name="T38" fmla="*/ 391 w 599"/>
                              <a:gd name="T39" fmla="*/ 759 h 2160"/>
                              <a:gd name="T40" fmla="*/ 353 w 599"/>
                              <a:gd name="T41" fmla="*/ 868 h 2160"/>
                              <a:gd name="T42" fmla="*/ 354 w 599"/>
                              <a:gd name="T43" fmla="*/ 897 h 2160"/>
                              <a:gd name="T44" fmla="*/ 345 w 599"/>
                              <a:gd name="T45" fmla="*/ 895 h 2160"/>
                              <a:gd name="T46" fmla="*/ 324 w 599"/>
                              <a:gd name="T47" fmla="*/ 1007 h 2160"/>
                              <a:gd name="T48" fmla="*/ 335 w 599"/>
                              <a:gd name="T49" fmla="*/ 966 h 2160"/>
                              <a:gd name="T50" fmla="*/ 296 w 599"/>
                              <a:gd name="T51" fmla="*/ 1074 h 2160"/>
                              <a:gd name="T52" fmla="*/ 297 w 599"/>
                              <a:gd name="T53" fmla="*/ 1103 h 2160"/>
                              <a:gd name="T54" fmla="*/ 289 w 599"/>
                              <a:gd name="T55" fmla="*/ 1102 h 2160"/>
                              <a:gd name="T56" fmla="*/ 267 w 599"/>
                              <a:gd name="T57" fmla="*/ 1214 h 2160"/>
                              <a:gd name="T58" fmla="*/ 279 w 599"/>
                              <a:gd name="T59" fmla="*/ 1172 h 2160"/>
                              <a:gd name="T60" fmla="*/ 240 w 599"/>
                              <a:gd name="T61" fmla="*/ 1281 h 2160"/>
                              <a:gd name="T62" fmla="*/ 241 w 599"/>
                              <a:gd name="T63" fmla="*/ 1310 h 2160"/>
                              <a:gd name="T64" fmla="*/ 232 w 599"/>
                              <a:gd name="T65" fmla="*/ 1309 h 2160"/>
                              <a:gd name="T66" fmla="*/ 211 w 599"/>
                              <a:gd name="T67" fmla="*/ 1420 h 2160"/>
                              <a:gd name="T68" fmla="*/ 222 w 599"/>
                              <a:gd name="T69" fmla="*/ 1379 h 2160"/>
                              <a:gd name="T70" fmla="*/ 183 w 599"/>
                              <a:gd name="T71" fmla="*/ 1487 h 2160"/>
                              <a:gd name="T72" fmla="*/ 185 w 599"/>
                              <a:gd name="T73" fmla="*/ 1517 h 2160"/>
                              <a:gd name="T74" fmla="*/ 176 w 599"/>
                              <a:gd name="T75" fmla="*/ 1515 h 2160"/>
                              <a:gd name="T76" fmla="*/ 154 w 599"/>
                              <a:gd name="T77" fmla="*/ 1627 h 2160"/>
                              <a:gd name="T78" fmla="*/ 166 w 599"/>
                              <a:gd name="T79" fmla="*/ 1585 h 2160"/>
                              <a:gd name="T80" fmla="*/ 127 w 599"/>
                              <a:gd name="T81" fmla="*/ 1694 h 2160"/>
                              <a:gd name="T82" fmla="*/ 128 w 599"/>
                              <a:gd name="T83" fmla="*/ 1723 h 2160"/>
                              <a:gd name="T84" fmla="*/ 119 w 599"/>
                              <a:gd name="T85" fmla="*/ 1722 h 2160"/>
                              <a:gd name="T86" fmla="*/ 98 w 599"/>
                              <a:gd name="T87" fmla="*/ 1833 h 2160"/>
                              <a:gd name="T88" fmla="*/ 109 w 599"/>
                              <a:gd name="T89" fmla="*/ 1792 h 2160"/>
                              <a:gd name="T90" fmla="*/ 70 w 599"/>
                              <a:gd name="T91" fmla="*/ 1901 h 2160"/>
                              <a:gd name="T92" fmla="*/ 72 w 599"/>
                              <a:gd name="T93" fmla="*/ 1930 h 2160"/>
                              <a:gd name="T94" fmla="*/ 63 w 599"/>
                              <a:gd name="T95" fmla="*/ 1928 h 2160"/>
                              <a:gd name="T96" fmla="*/ 41 w 599"/>
                              <a:gd name="T97" fmla="*/ 2040 h 2160"/>
                              <a:gd name="T98" fmla="*/ 53 w 599"/>
                              <a:gd name="T99" fmla="*/ 1998 h 2160"/>
                              <a:gd name="T100" fmla="*/ 14 w 599"/>
                              <a:gd name="T101" fmla="*/ 2107 h 2160"/>
                              <a:gd name="T102" fmla="*/ 15 w 599"/>
                              <a:gd name="T103" fmla="*/ 2136 h 2160"/>
                              <a:gd name="T104" fmla="*/ 7 w 599"/>
                              <a:gd name="T105" fmla="*/ 2135 h 21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599" h="2160">
                                <a:moveTo>
                                  <a:pt x="599" y="2"/>
                                </a:moveTo>
                                <a:lnTo>
                                  <a:pt x="587" y="43"/>
                                </a:lnTo>
                                <a:lnTo>
                                  <a:pt x="579" y="42"/>
                                </a:lnTo>
                                <a:lnTo>
                                  <a:pt x="590" y="0"/>
                                </a:lnTo>
                                <a:lnTo>
                                  <a:pt x="599" y="2"/>
                                </a:lnTo>
                                <a:close/>
                                <a:moveTo>
                                  <a:pt x="580" y="71"/>
                                </a:moveTo>
                                <a:lnTo>
                                  <a:pt x="568" y="112"/>
                                </a:lnTo>
                                <a:lnTo>
                                  <a:pt x="560" y="111"/>
                                </a:lnTo>
                                <a:lnTo>
                                  <a:pt x="571" y="69"/>
                                </a:lnTo>
                                <a:lnTo>
                                  <a:pt x="580" y="71"/>
                                </a:lnTo>
                                <a:close/>
                                <a:moveTo>
                                  <a:pt x="561" y="140"/>
                                </a:moveTo>
                                <a:lnTo>
                                  <a:pt x="550" y="181"/>
                                </a:lnTo>
                                <a:lnTo>
                                  <a:pt x="541" y="179"/>
                                </a:lnTo>
                                <a:lnTo>
                                  <a:pt x="552" y="138"/>
                                </a:lnTo>
                                <a:lnTo>
                                  <a:pt x="561" y="140"/>
                                </a:lnTo>
                                <a:close/>
                                <a:moveTo>
                                  <a:pt x="542" y="208"/>
                                </a:moveTo>
                                <a:lnTo>
                                  <a:pt x="531" y="250"/>
                                </a:lnTo>
                                <a:lnTo>
                                  <a:pt x="522" y="248"/>
                                </a:lnTo>
                                <a:lnTo>
                                  <a:pt x="533" y="207"/>
                                </a:lnTo>
                                <a:lnTo>
                                  <a:pt x="542" y="208"/>
                                </a:lnTo>
                                <a:close/>
                                <a:moveTo>
                                  <a:pt x="523" y="277"/>
                                </a:moveTo>
                                <a:lnTo>
                                  <a:pt x="512" y="319"/>
                                </a:lnTo>
                                <a:lnTo>
                                  <a:pt x="503" y="317"/>
                                </a:lnTo>
                                <a:lnTo>
                                  <a:pt x="515" y="276"/>
                                </a:lnTo>
                                <a:lnTo>
                                  <a:pt x="523" y="277"/>
                                </a:lnTo>
                                <a:close/>
                                <a:moveTo>
                                  <a:pt x="504" y="346"/>
                                </a:moveTo>
                                <a:lnTo>
                                  <a:pt x="493" y="387"/>
                                </a:lnTo>
                                <a:lnTo>
                                  <a:pt x="484" y="386"/>
                                </a:lnTo>
                                <a:lnTo>
                                  <a:pt x="496" y="345"/>
                                </a:lnTo>
                                <a:lnTo>
                                  <a:pt x="504" y="346"/>
                                </a:lnTo>
                                <a:close/>
                                <a:moveTo>
                                  <a:pt x="486" y="415"/>
                                </a:moveTo>
                                <a:lnTo>
                                  <a:pt x="474" y="456"/>
                                </a:lnTo>
                                <a:lnTo>
                                  <a:pt x="466" y="455"/>
                                </a:lnTo>
                                <a:lnTo>
                                  <a:pt x="477" y="414"/>
                                </a:lnTo>
                                <a:lnTo>
                                  <a:pt x="486" y="415"/>
                                </a:lnTo>
                                <a:close/>
                                <a:moveTo>
                                  <a:pt x="467" y="484"/>
                                </a:moveTo>
                                <a:lnTo>
                                  <a:pt x="456" y="525"/>
                                </a:lnTo>
                                <a:lnTo>
                                  <a:pt x="447" y="524"/>
                                </a:lnTo>
                                <a:lnTo>
                                  <a:pt x="458" y="482"/>
                                </a:lnTo>
                                <a:lnTo>
                                  <a:pt x="467" y="484"/>
                                </a:lnTo>
                                <a:close/>
                                <a:moveTo>
                                  <a:pt x="448" y="553"/>
                                </a:moveTo>
                                <a:lnTo>
                                  <a:pt x="437" y="594"/>
                                </a:lnTo>
                                <a:lnTo>
                                  <a:pt x="428" y="592"/>
                                </a:lnTo>
                                <a:lnTo>
                                  <a:pt x="439" y="551"/>
                                </a:lnTo>
                                <a:lnTo>
                                  <a:pt x="448" y="553"/>
                                </a:lnTo>
                                <a:close/>
                                <a:moveTo>
                                  <a:pt x="429" y="622"/>
                                </a:moveTo>
                                <a:lnTo>
                                  <a:pt x="418" y="663"/>
                                </a:lnTo>
                                <a:lnTo>
                                  <a:pt x="409" y="661"/>
                                </a:lnTo>
                                <a:lnTo>
                                  <a:pt x="421" y="620"/>
                                </a:lnTo>
                                <a:lnTo>
                                  <a:pt x="429" y="622"/>
                                </a:lnTo>
                                <a:close/>
                                <a:moveTo>
                                  <a:pt x="410" y="690"/>
                                </a:moveTo>
                                <a:lnTo>
                                  <a:pt x="399" y="732"/>
                                </a:lnTo>
                                <a:lnTo>
                                  <a:pt x="390" y="730"/>
                                </a:lnTo>
                                <a:lnTo>
                                  <a:pt x="402" y="689"/>
                                </a:lnTo>
                                <a:lnTo>
                                  <a:pt x="410" y="690"/>
                                </a:lnTo>
                                <a:close/>
                                <a:moveTo>
                                  <a:pt x="391" y="759"/>
                                </a:moveTo>
                                <a:lnTo>
                                  <a:pt x="380" y="800"/>
                                </a:lnTo>
                                <a:lnTo>
                                  <a:pt x="372" y="799"/>
                                </a:lnTo>
                                <a:lnTo>
                                  <a:pt x="383" y="758"/>
                                </a:lnTo>
                                <a:lnTo>
                                  <a:pt x="391" y="759"/>
                                </a:lnTo>
                                <a:close/>
                                <a:moveTo>
                                  <a:pt x="373" y="828"/>
                                </a:moveTo>
                                <a:lnTo>
                                  <a:pt x="361" y="869"/>
                                </a:lnTo>
                                <a:lnTo>
                                  <a:pt x="353" y="868"/>
                                </a:lnTo>
                                <a:lnTo>
                                  <a:pt x="364" y="827"/>
                                </a:lnTo>
                                <a:lnTo>
                                  <a:pt x="373" y="828"/>
                                </a:lnTo>
                                <a:close/>
                                <a:moveTo>
                                  <a:pt x="354" y="897"/>
                                </a:moveTo>
                                <a:lnTo>
                                  <a:pt x="343" y="938"/>
                                </a:lnTo>
                                <a:lnTo>
                                  <a:pt x="334" y="937"/>
                                </a:lnTo>
                                <a:lnTo>
                                  <a:pt x="345" y="895"/>
                                </a:lnTo>
                                <a:lnTo>
                                  <a:pt x="354" y="897"/>
                                </a:lnTo>
                                <a:close/>
                                <a:moveTo>
                                  <a:pt x="335" y="966"/>
                                </a:moveTo>
                                <a:lnTo>
                                  <a:pt x="324" y="1007"/>
                                </a:lnTo>
                                <a:lnTo>
                                  <a:pt x="315" y="1006"/>
                                </a:lnTo>
                                <a:lnTo>
                                  <a:pt x="326" y="964"/>
                                </a:lnTo>
                                <a:lnTo>
                                  <a:pt x="335" y="966"/>
                                </a:lnTo>
                                <a:close/>
                                <a:moveTo>
                                  <a:pt x="316" y="1035"/>
                                </a:moveTo>
                                <a:lnTo>
                                  <a:pt x="305" y="1076"/>
                                </a:lnTo>
                                <a:lnTo>
                                  <a:pt x="296" y="1074"/>
                                </a:lnTo>
                                <a:lnTo>
                                  <a:pt x="308" y="1033"/>
                                </a:lnTo>
                                <a:lnTo>
                                  <a:pt x="316" y="1035"/>
                                </a:lnTo>
                                <a:close/>
                                <a:moveTo>
                                  <a:pt x="297" y="1103"/>
                                </a:moveTo>
                                <a:lnTo>
                                  <a:pt x="286" y="1145"/>
                                </a:lnTo>
                                <a:lnTo>
                                  <a:pt x="278" y="1143"/>
                                </a:lnTo>
                                <a:lnTo>
                                  <a:pt x="289" y="1102"/>
                                </a:lnTo>
                                <a:lnTo>
                                  <a:pt x="297" y="1103"/>
                                </a:lnTo>
                                <a:close/>
                                <a:moveTo>
                                  <a:pt x="279" y="1172"/>
                                </a:moveTo>
                                <a:lnTo>
                                  <a:pt x="267" y="1214"/>
                                </a:lnTo>
                                <a:lnTo>
                                  <a:pt x="259" y="1212"/>
                                </a:lnTo>
                                <a:lnTo>
                                  <a:pt x="270" y="1171"/>
                                </a:lnTo>
                                <a:lnTo>
                                  <a:pt x="279" y="1172"/>
                                </a:lnTo>
                                <a:close/>
                                <a:moveTo>
                                  <a:pt x="260" y="1241"/>
                                </a:moveTo>
                                <a:lnTo>
                                  <a:pt x="248" y="1282"/>
                                </a:lnTo>
                                <a:lnTo>
                                  <a:pt x="240" y="1281"/>
                                </a:lnTo>
                                <a:lnTo>
                                  <a:pt x="251" y="1240"/>
                                </a:lnTo>
                                <a:lnTo>
                                  <a:pt x="260" y="1241"/>
                                </a:lnTo>
                                <a:close/>
                                <a:moveTo>
                                  <a:pt x="241" y="1310"/>
                                </a:moveTo>
                                <a:lnTo>
                                  <a:pt x="230" y="1351"/>
                                </a:lnTo>
                                <a:lnTo>
                                  <a:pt x="221" y="1350"/>
                                </a:lnTo>
                                <a:lnTo>
                                  <a:pt x="232" y="1309"/>
                                </a:lnTo>
                                <a:lnTo>
                                  <a:pt x="241" y="1310"/>
                                </a:lnTo>
                                <a:close/>
                                <a:moveTo>
                                  <a:pt x="222" y="1379"/>
                                </a:moveTo>
                                <a:lnTo>
                                  <a:pt x="211" y="1420"/>
                                </a:lnTo>
                                <a:lnTo>
                                  <a:pt x="202" y="1419"/>
                                </a:lnTo>
                                <a:lnTo>
                                  <a:pt x="213" y="1377"/>
                                </a:lnTo>
                                <a:lnTo>
                                  <a:pt x="222" y="1379"/>
                                </a:lnTo>
                                <a:close/>
                                <a:moveTo>
                                  <a:pt x="203" y="1448"/>
                                </a:moveTo>
                                <a:lnTo>
                                  <a:pt x="192" y="1489"/>
                                </a:lnTo>
                                <a:lnTo>
                                  <a:pt x="183" y="1487"/>
                                </a:lnTo>
                                <a:lnTo>
                                  <a:pt x="195" y="1446"/>
                                </a:lnTo>
                                <a:lnTo>
                                  <a:pt x="203" y="1448"/>
                                </a:lnTo>
                                <a:close/>
                                <a:moveTo>
                                  <a:pt x="185" y="1517"/>
                                </a:moveTo>
                                <a:lnTo>
                                  <a:pt x="173" y="1558"/>
                                </a:lnTo>
                                <a:lnTo>
                                  <a:pt x="165" y="1556"/>
                                </a:lnTo>
                                <a:lnTo>
                                  <a:pt x="176" y="1515"/>
                                </a:lnTo>
                                <a:lnTo>
                                  <a:pt x="185" y="1517"/>
                                </a:lnTo>
                                <a:close/>
                                <a:moveTo>
                                  <a:pt x="166" y="1585"/>
                                </a:moveTo>
                                <a:lnTo>
                                  <a:pt x="154" y="1627"/>
                                </a:lnTo>
                                <a:lnTo>
                                  <a:pt x="146" y="1625"/>
                                </a:lnTo>
                                <a:lnTo>
                                  <a:pt x="157" y="1584"/>
                                </a:lnTo>
                                <a:lnTo>
                                  <a:pt x="166" y="1585"/>
                                </a:lnTo>
                                <a:close/>
                                <a:moveTo>
                                  <a:pt x="147" y="1654"/>
                                </a:moveTo>
                                <a:lnTo>
                                  <a:pt x="136" y="1695"/>
                                </a:lnTo>
                                <a:lnTo>
                                  <a:pt x="127" y="1694"/>
                                </a:lnTo>
                                <a:lnTo>
                                  <a:pt x="138" y="1653"/>
                                </a:lnTo>
                                <a:lnTo>
                                  <a:pt x="147" y="1654"/>
                                </a:lnTo>
                                <a:close/>
                                <a:moveTo>
                                  <a:pt x="128" y="1723"/>
                                </a:moveTo>
                                <a:lnTo>
                                  <a:pt x="117" y="1764"/>
                                </a:lnTo>
                                <a:lnTo>
                                  <a:pt x="108" y="1763"/>
                                </a:lnTo>
                                <a:lnTo>
                                  <a:pt x="119" y="1722"/>
                                </a:lnTo>
                                <a:lnTo>
                                  <a:pt x="128" y="1723"/>
                                </a:lnTo>
                                <a:close/>
                                <a:moveTo>
                                  <a:pt x="109" y="1792"/>
                                </a:moveTo>
                                <a:lnTo>
                                  <a:pt x="98" y="1833"/>
                                </a:lnTo>
                                <a:lnTo>
                                  <a:pt x="89" y="1832"/>
                                </a:lnTo>
                                <a:lnTo>
                                  <a:pt x="101" y="1790"/>
                                </a:lnTo>
                                <a:lnTo>
                                  <a:pt x="109" y="1792"/>
                                </a:lnTo>
                                <a:close/>
                                <a:moveTo>
                                  <a:pt x="90" y="1861"/>
                                </a:moveTo>
                                <a:lnTo>
                                  <a:pt x="79" y="1902"/>
                                </a:lnTo>
                                <a:lnTo>
                                  <a:pt x="70" y="1901"/>
                                </a:lnTo>
                                <a:lnTo>
                                  <a:pt x="82" y="1859"/>
                                </a:lnTo>
                                <a:lnTo>
                                  <a:pt x="90" y="1861"/>
                                </a:lnTo>
                                <a:close/>
                                <a:moveTo>
                                  <a:pt x="72" y="1930"/>
                                </a:moveTo>
                                <a:lnTo>
                                  <a:pt x="60" y="1971"/>
                                </a:lnTo>
                                <a:lnTo>
                                  <a:pt x="52" y="1969"/>
                                </a:lnTo>
                                <a:lnTo>
                                  <a:pt x="63" y="1928"/>
                                </a:lnTo>
                                <a:lnTo>
                                  <a:pt x="72" y="1930"/>
                                </a:lnTo>
                                <a:close/>
                                <a:moveTo>
                                  <a:pt x="53" y="1998"/>
                                </a:moveTo>
                                <a:lnTo>
                                  <a:pt x="41" y="2040"/>
                                </a:lnTo>
                                <a:lnTo>
                                  <a:pt x="33" y="2038"/>
                                </a:lnTo>
                                <a:lnTo>
                                  <a:pt x="44" y="1997"/>
                                </a:lnTo>
                                <a:lnTo>
                                  <a:pt x="53" y="1998"/>
                                </a:lnTo>
                                <a:close/>
                                <a:moveTo>
                                  <a:pt x="34" y="2067"/>
                                </a:moveTo>
                                <a:lnTo>
                                  <a:pt x="23" y="2108"/>
                                </a:lnTo>
                                <a:lnTo>
                                  <a:pt x="14" y="2107"/>
                                </a:lnTo>
                                <a:lnTo>
                                  <a:pt x="25" y="2066"/>
                                </a:lnTo>
                                <a:lnTo>
                                  <a:pt x="34" y="2067"/>
                                </a:lnTo>
                                <a:close/>
                                <a:moveTo>
                                  <a:pt x="15" y="2136"/>
                                </a:moveTo>
                                <a:lnTo>
                                  <a:pt x="9" y="2160"/>
                                </a:lnTo>
                                <a:lnTo>
                                  <a:pt x="0" y="2159"/>
                                </a:lnTo>
                                <a:lnTo>
                                  <a:pt x="7" y="2135"/>
                                </a:lnTo>
                                <a:lnTo>
                                  <a:pt x="15" y="21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354"/>
                        <wps:cNvSpPr>
                          <a:spLocks noEditPoints="1"/>
                        </wps:cNvSpPr>
                        <wps:spPr bwMode="auto">
                          <a:xfrm>
                            <a:off x="369570" y="1447800"/>
                            <a:ext cx="377190" cy="139065"/>
                          </a:xfrm>
                          <a:custGeom>
                            <a:avLst/>
                            <a:gdLst>
                              <a:gd name="T0" fmla="*/ 0 w 594"/>
                              <a:gd name="T1" fmla="*/ 213 h 219"/>
                              <a:gd name="T2" fmla="*/ 49 w 594"/>
                              <a:gd name="T3" fmla="*/ 196 h 219"/>
                              <a:gd name="T4" fmla="*/ 52 w 594"/>
                              <a:gd name="T5" fmla="*/ 202 h 219"/>
                              <a:gd name="T6" fmla="*/ 4 w 594"/>
                              <a:gd name="T7" fmla="*/ 219 h 219"/>
                              <a:gd name="T8" fmla="*/ 0 w 594"/>
                              <a:gd name="T9" fmla="*/ 213 h 219"/>
                              <a:gd name="T10" fmla="*/ 81 w 594"/>
                              <a:gd name="T11" fmla="*/ 184 h 219"/>
                              <a:gd name="T12" fmla="*/ 129 w 594"/>
                              <a:gd name="T13" fmla="*/ 167 h 219"/>
                              <a:gd name="T14" fmla="*/ 133 w 594"/>
                              <a:gd name="T15" fmla="*/ 173 h 219"/>
                              <a:gd name="T16" fmla="*/ 85 w 594"/>
                              <a:gd name="T17" fmla="*/ 190 h 219"/>
                              <a:gd name="T18" fmla="*/ 81 w 594"/>
                              <a:gd name="T19" fmla="*/ 184 h 219"/>
                              <a:gd name="T20" fmla="*/ 161 w 594"/>
                              <a:gd name="T21" fmla="*/ 155 h 219"/>
                              <a:gd name="T22" fmla="*/ 210 w 594"/>
                              <a:gd name="T23" fmla="*/ 137 h 219"/>
                              <a:gd name="T24" fmla="*/ 213 w 594"/>
                              <a:gd name="T25" fmla="*/ 144 h 219"/>
                              <a:gd name="T26" fmla="*/ 165 w 594"/>
                              <a:gd name="T27" fmla="*/ 161 h 219"/>
                              <a:gd name="T28" fmla="*/ 161 w 594"/>
                              <a:gd name="T29" fmla="*/ 155 h 219"/>
                              <a:gd name="T30" fmla="*/ 242 w 594"/>
                              <a:gd name="T31" fmla="*/ 126 h 219"/>
                              <a:gd name="T32" fmla="*/ 290 w 594"/>
                              <a:gd name="T33" fmla="*/ 108 h 219"/>
                              <a:gd name="T34" fmla="*/ 294 w 594"/>
                              <a:gd name="T35" fmla="*/ 115 h 219"/>
                              <a:gd name="T36" fmla="*/ 245 w 594"/>
                              <a:gd name="T37" fmla="*/ 132 h 219"/>
                              <a:gd name="T38" fmla="*/ 242 w 594"/>
                              <a:gd name="T39" fmla="*/ 126 h 219"/>
                              <a:gd name="T40" fmla="*/ 322 w 594"/>
                              <a:gd name="T41" fmla="*/ 97 h 219"/>
                              <a:gd name="T42" fmla="*/ 370 w 594"/>
                              <a:gd name="T43" fmla="*/ 79 h 219"/>
                              <a:gd name="T44" fmla="*/ 374 w 594"/>
                              <a:gd name="T45" fmla="*/ 86 h 219"/>
                              <a:gd name="T46" fmla="*/ 326 w 594"/>
                              <a:gd name="T47" fmla="*/ 103 h 219"/>
                              <a:gd name="T48" fmla="*/ 322 w 594"/>
                              <a:gd name="T49" fmla="*/ 97 h 219"/>
                              <a:gd name="T50" fmla="*/ 402 w 594"/>
                              <a:gd name="T51" fmla="*/ 68 h 219"/>
                              <a:gd name="T52" fmla="*/ 451 w 594"/>
                              <a:gd name="T53" fmla="*/ 50 h 219"/>
                              <a:gd name="T54" fmla="*/ 454 w 594"/>
                              <a:gd name="T55" fmla="*/ 57 h 219"/>
                              <a:gd name="T56" fmla="*/ 406 w 594"/>
                              <a:gd name="T57" fmla="*/ 74 h 219"/>
                              <a:gd name="T58" fmla="*/ 402 w 594"/>
                              <a:gd name="T59" fmla="*/ 68 h 219"/>
                              <a:gd name="T60" fmla="*/ 483 w 594"/>
                              <a:gd name="T61" fmla="*/ 39 h 219"/>
                              <a:gd name="T62" fmla="*/ 531 w 594"/>
                              <a:gd name="T63" fmla="*/ 21 h 219"/>
                              <a:gd name="T64" fmla="*/ 535 w 594"/>
                              <a:gd name="T65" fmla="*/ 28 h 219"/>
                              <a:gd name="T66" fmla="*/ 487 w 594"/>
                              <a:gd name="T67" fmla="*/ 45 h 219"/>
                              <a:gd name="T68" fmla="*/ 483 w 594"/>
                              <a:gd name="T69" fmla="*/ 39 h 219"/>
                              <a:gd name="T70" fmla="*/ 563 w 594"/>
                              <a:gd name="T71" fmla="*/ 10 h 219"/>
                              <a:gd name="T72" fmla="*/ 590 w 594"/>
                              <a:gd name="T73" fmla="*/ 0 h 219"/>
                              <a:gd name="T74" fmla="*/ 594 w 594"/>
                              <a:gd name="T75" fmla="*/ 6 h 219"/>
                              <a:gd name="T76" fmla="*/ 567 w 594"/>
                              <a:gd name="T77" fmla="*/ 16 h 219"/>
                              <a:gd name="T78" fmla="*/ 563 w 594"/>
                              <a:gd name="T79" fmla="*/ 10 h 2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94" h="219">
                                <a:moveTo>
                                  <a:pt x="0" y="213"/>
                                </a:moveTo>
                                <a:lnTo>
                                  <a:pt x="49" y="196"/>
                                </a:lnTo>
                                <a:lnTo>
                                  <a:pt x="52" y="202"/>
                                </a:lnTo>
                                <a:lnTo>
                                  <a:pt x="4" y="219"/>
                                </a:lnTo>
                                <a:lnTo>
                                  <a:pt x="0" y="213"/>
                                </a:lnTo>
                                <a:close/>
                                <a:moveTo>
                                  <a:pt x="81" y="184"/>
                                </a:moveTo>
                                <a:lnTo>
                                  <a:pt x="129" y="167"/>
                                </a:lnTo>
                                <a:lnTo>
                                  <a:pt x="133" y="173"/>
                                </a:lnTo>
                                <a:lnTo>
                                  <a:pt x="85" y="190"/>
                                </a:lnTo>
                                <a:lnTo>
                                  <a:pt x="81" y="184"/>
                                </a:lnTo>
                                <a:close/>
                                <a:moveTo>
                                  <a:pt x="161" y="155"/>
                                </a:moveTo>
                                <a:lnTo>
                                  <a:pt x="210" y="137"/>
                                </a:lnTo>
                                <a:lnTo>
                                  <a:pt x="213" y="144"/>
                                </a:lnTo>
                                <a:lnTo>
                                  <a:pt x="165" y="161"/>
                                </a:lnTo>
                                <a:lnTo>
                                  <a:pt x="161" y="155"/>
                                </a:lnTo>
                                <a:close/>
                                <a:moveTo>
                                  <a:pt x="242" y="126"/>
                                </a:moveTo>
                                <a:lnTo>
                                  <a:pt x="290" y="108"/>
                                </a:lnTo>
                                <a:lnTo>
                                  <a:pt x="294" y="115"/>
                                </a:lnTo>
                                <a:lnTo>
                                  <a:pt x="245" y="132"/>
                                </a:lnTo>
                                <a:lnTo>
                                  <a:pt x="242" y="126"/>
                                </a:lnTo>
                                <a:close/>
                                <a:moveTo>
                                  <a:pt x="322" y="97"/>
                                </a:moveTo>
                                <a:lnTo>
                                  <a:pt x="370" y="79"/>
                                </a:lnTo>
                                <a:lnTo>
                                  <a:pt x="374" y="86"/>
                                </a:lnTo>
                                <a:lnTo>
                                  <a:pt x="326" y="103"/>
                                </a:lnTo>
                                <a:lnTo>
                                  <a:pt x="322" y="97"/>
                                </a:lnTo>
                                <a:close/>
                                <a:moveTo>
                                  <a:pt x="402" y="68"/>
                                </a:moveTo>
                                <a:lnTo>
                                  <a:pt x="451" y="50"/>
                                </a:lnTo>
                                <a:lnTo>
                                  <a:pt x="454" y="57"/>
                                </a:lnTo>
                                <a:lnTo>
                                  <a:pt x="406" y="74"/>
                                </a:lnTo>
                                <a:lnTo>
                                  <a:pt x="402" y="68"/>
                                </a:lnTo>
                                <a:close/>
                                <a:moveTo>
                                  <a:pt x="483" y="39"/>
                                </a:moveTo>
                                <a:lnTo>
                                  <a:pt x="531" y="21"/>
                                </a:lnTo>
                                <a:lnTo>
                                  <a:pt x="535" y="28"/>
                                </a:lnTo>
                                <a:lnTo>
                                  <a:pt x="487" y="45"/>
                                </a:lnTo>
                                <a:lnTo>
                                  <a:pt x="483" y="39"/>
                                </a:lnTo>
                                <a:close/>
                                <a:moveTo>
                                  <a:pt x="563" y="10"/>
                                </a:moveTo>
                                <a:lnTo>
                                  <a:pt x="590" y="0"/>
                                </a:lnTo>
                                <a:lnTo>
                                  <a:pt x="594" y="6"/>
                                </a:lnTo>
                                <a:lnTo>
                                  <a:pt x="567" y="16"/>
                                </a:lnTo>
                                <a:lnTo>
                                  <a:pt x="563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355"/>
                        <wps:cNvSpPr>
                          <a:spLocks noChangeArrowheads="1"/>
                        </wps:cNvSpPr>
                        <wps:spPr bwMode="auto">
                          <a:xfrm>
                            <a:off x="238760" y="1598295"/>
                            <a:ext cx="107950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Rectangle 356"/>
                        <wps:cNvSpPr>
                          <a:spLocks noChangeArrowheads="1"/>
                        </wps:cNvSpPr>
                        <wps:spPr bwMode="auto">
                          <a:xfrm>
                            <a:off x="704215" y="53340"/>
                            <a:ext cx="12128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Rectangle 357"/>
                        <wps:cNvSpPr>
                          <a:spLocks noChangeArrowheads="1"/>
                        </wps:cNvSpPr>
                        <wps:spPr bwMode="auto">
                          <a:xfrm>
                            <a:off x="704215" y="1451610"/>
                            <a:ext cx="89535" cy="28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2E1" w:rsidRPr="00226155" w:rsidRDefault="008102E1" w:rsidP="008102E1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226155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0" name="Group 358"/>
                        <wpg:cNvGrpSpPr>
                          <a:grpSpLocks/>
                        </wpg:cNvGrpSpPr>
                        <wpg:grpSpPr bwMode="auto">
                          <a:xfrm>
                            <a:off x="1366520" y="1440815"/>
                            <a:ext cx="22225" cy="17780"/>
                            <a:chOff x="2152" y="2269"/>
                            <a:chExt cx="35" cy="28"/>
                          </a:xfrm>
                        </wpg:grpSpPr>
                        <wps:wsp>
                          <wps:cNvPr id="21" name="Oval 35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52" y="2269"/>
                              <a:ext cx="35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Oval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152" y="2269"/>
                              <a:ext cx="35" cy="28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3" name="Group 361"/>
                        <wpg:cNvGrpSpPr>
                          <a:grpSpLocks/>
                        </wpg:cNvGrpSpPr>
                        <wpg:grpSpPr bwMode="auto">
                          <a:xfrm>
                            <a:off x="102235" y="1440815"/>
                            <a:ext cx="22225" cy="17780"/>
                            <a:chOff x="161" y="2269"/>
                            <a:chExt cx="35" cy="28"/>
                          </a:xfrm>
                        </wpg:grpSpPr>
                        <wps:wsp>
                          <wps:cNvPr id="24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1" y="2269"/>
                              <a:ext cx="35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Oval 3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1" y="2269"/>
                              <a:ext cx="35" cy="28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" name="Group 364"/>
                        <wpg:cNvGrpSpPr>
                          <a:grpSpLocks/>
                        </wpg:cNvGrpSpPr>
                        <wpg:grpSpPr bwMode="auto">
                          <a:xfrm>
                            <a:off x="734060" y="205740"/>
                            <a:ext cx="22860" cy="17780"/>
                            <a:chOff x="1156" y="324"/>
                            <a:chExt cx="36" cy="28"/>
                          </a:xfrm>
                        </wpg:grpSpPr>
                        <wps:wsp>
                          <wps:cNvPr id="27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6" y="324"/>
                              <a:ext cx="36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Oval 36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6" y="324"/>
                              <a:ext cx="36" cy="28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9" name="Oval 367"/>
                        <wps:cNvSpPr>
                          <a:spLocks noChangeArrowheads="1"/>
                        </wps:cNvSpPr>
                        <wps:spPr bwMode="auto">
                          <a:xfrm>
                            <a:off x="104775" y="208280"/>
                            <a:ext cx="17145" cy="1333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30" name="Group 368"/>
                        <wpg:cNvGrpSpPr>
                          <a:grpSpLocks/>
                        </wpg:cNvGrpSpPr>
                        <wpg:grpSpPr bwMode="auto">
                          <a:xfrm>
                            <a:off x="734060" y="1440815"/>
                            <a:ext cx="22860" cy="17780"/>
                            <a:chOff x="1156" y="2269"/>
                            <a:chExt cx="36" cy="28"/>
                          </a:xfrm>
                        </wpg:grpSpPr>
                        <wps:wsp>
                          <wps:cNvPr id="31" name="Oval 369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6" y="2269"/>
                              <a:ext cx="36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Oval 37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56" y="2269"/>
                              <a:ext cx="36" cy="28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3" name="Group 371"/>
                        <wpg:cNvGrpSpPr>
                          <a:grpSpLocks/>
                        </wpg:cNvGrpSpPr>
                        <wpg:grpSpPr bwMode="auto">
                          <a:xfrm>
                            <a:off x="360045" y="1576070"/>
                            <a:ext cx="22225" cy="17780"/>
                            <a:chOff x="567" y="2482"/>
                            <a:chExt cx="35" cy="28"/>
                          </a:xfrm>
                        </wpg:grpSpPr>
                        <wps:wsp>
                          <wps:cNvPr id="34" name="Oval 372"/>
                          <wps:cNvSpPr>
                            <a:spLocks noChangeArrowheads="1"/>
                          </wps:cNvSpPr>
                          <wps:spPr bwMode="auto">
                            <a:xfrm>
                              <a:off x="567" y="2482"/>
                              <a:ext cx="35" cy="2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Oval 37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7" y="2482"/>
                              <a:ext cx="35" cy="28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6" o:spid="_x0000_s1361" editas="canvas" style="position:absolute;left:0;text-align:left;margin-left:264.05pt;margin-top:3.05pt;width:115.2pt;height:148.25pt;z-index:-251644928" coordsize="14630,188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">
                <v:shape id="_x0000_s1362" type="#_x0000_t75" style="position:absolute;width:14630;height:18827;visibility:visible;mso-wrap-style:square">
                  <v:fill o:detectmouseclick="t"/>
                  <v:path o:connecttype="none"/>
                </v:shape>
                <v:group id="Group 341" o:spid="_x0000_s1363" style="position:absolute;left:1022;top:463;width:12757;height:3366" coordorigin="161,73" coordsize="2009,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Freeform 342" o:spid="_x0000_s1364" style="position:absolute;left:179;top:73;width:1991;height:530;visibility:visible;mso-wrap-style:square;v-text-anchor:top" coordsize="1991,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dme8QA&#10;AADaAAAADwAAAGRycy9kb3ducmV2LnhtbESP3WrCQBSE74W+w3IKvSm6qUiQmFVsoaXiha36AIfs&#10;yZ/ZsyG7mtSnd4WCl8PMfMOkq8E04kKdqywreJtEIIgzqysuFBwPn+M5COeRNTaWScEfOVgtn0Yp&#10;Jtr2/EuXvS9EgLBLUEHpfZtI6bKSDLqJbYmDl9vOoA+yK6TusA9w08hpFMXSYMVhocSWPkrKTvuz&#10;UbCdxV+vtZ3Gtj9s5E9+rt+vu1qpl+dhvQDhafCP8H/7WyuYwf1KuAF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nZnvEAAAA2gAAAA8AAAAAAAAAAAAAAAAAmAIAAGRycy9k&#10;b3ducmV2LnhtbFBLBQYAAAAABAAEAPUAAACJAwAAAAA=&#10;" path="m,265r,10l2,285r4,10l11,305r6,10l25,325r9,9l44,344r12,9l68,362r14,9l97,380r16,8l130,396r57,24l207,427r22,7l251,441r22,7l296,454r23,6l343,465r49,11l417,481r25,4l467,490r25,4l518,498r25,3l568,505r26,3l619,510r25,3l669,515r50,5l743,521r24,2l815,526r23,1l861,528r23,l906,529r23,l950,530r22,l993,530r41,l1054,530r20,-1l1219,523r16,-1l1283,519r15,-1l1313,516r14,-1l1342,514r14,-2l1369,511r14,-2l1396,508r13,-2l1421,505r13,-2l1446,501r11,-1l1469,498r22,-3l1502,493r10,-1l1533,488r10,-2l1571,481r9,-1l1606,474r8,-1l1638,467r8,-1l1653,464r8,-2l1668,460r7,-1l1688,455r7,-1l1701,452r7,-2l1714,448r12,-3l1732,443r11,-3l1748,438r6,-1l1759,435r5,-2l1769,432r5,-2l1779,429r5,-2l1788,425r5,-1l1797,422r5,-1l1806,419r4,-2l1814,416r4,-2l1822,413r4,-2l1830,410r7,-3l1841,405r3,-1l1848,402r6,-3l1857,398r4,-2l1864,395r3,-2l1873,390r3,-1l1878,387r3,-1l1884,385r5,-3l1892,380r7,-4l1902,375r2,-2l1908,371r3,-2l1913,368r2,-1l1917,365r2,-1l1923,361r2,-1l1927,359r7,-6l1935,352r7,-5l1943,346r2,-1l1951,340r1,-2l1953,337r5,-5l1959,331r3,-2l1963,327r1,-1l1965,325r5,-6l1971,318r4,-6l1976,311r3,-6l1980,304r1,-1l1983,297r1,-1l1986,290r1,-1l1988,284r1,-1l1990,276r,-1l1991,269r,-1l1991,262r,-1l1990,255r,-1l1989,248r-1,-1l1987,241r-1,-1l1984,234r-1,-1l1981,228r-1,-2l1979,225r-3,-5l1975,218r-4,-5l1970,211r-5,-6l1964,204r-1,-1l1962,202r-3,-3l1958,198r-5,-5l1952,192r-1,-1l1945,186r-2,-1l1942,183r-7,-5l1934,177r-7,-5l1925,170r-2,-1l1919,166r-2,-1l1915,164r-2,-2l1911,161r-3,-1l1904,157r-2,-1l1899,154r-7,-4l1889,149r-5,-3l1881,145r-3,-2l1876,142r-3,-2l1867,137r-3,-1l1861,134r-4,-1l1854,131r-6,-3l1844,127r-3,-2l1837,124r-7,-3l1826,119r-4,-1l1818,116r-4,-1l1810,113r-4,-2l1802,110r-5,-2l1793,107r-5,-2l1784,104r-5,-2l1774,100r-5,-1l1764,97r-5,-2l1754,94r-6,-2l1743,90r-11,-3l1726,85r-12,-3l1708,80r-7,-1l1695,77r-7,-2l1675,72r-7,-2l1661,68r-8,-1l1646,65r-8,-2l1614,58r-8,-2l1580,51r-9,-2l1543,44r-10,-2l1512,39r-10,-2l1491,36r-22,-4l1457,31r-11,-2l1434,27r-13,-1l1409,24r-13,-1l1383,21r-14,-1l1356,18r-14,-1l1327,16r-14,-2l1298,13r-15,-1l1235,8,1219,7,1074,1r-20,l1034,1,993,,972,,950,1r-21,l906,1,884,2,861,3,838,4,815,5,767,7,743,9r-24,2l669,15r-25,2l619,20r-25,3l568,26r-25,3l518,33r-26,4l467,41r-25,4l417,50r-25,5l343,65r-24,6l296,77r-23,6l251,89r-22,7l207,103r-20,8l130,134r-17,8l97,151r-15,9l68,169r-12,9l44,187r-10,9l25,206r-8,10l11,225,6,235,2,245,,255r,10e" filled="f" strokeweight=".45pt">
                    <v:stroke joinstyle="miter"/>
                    <v:path arrowok="t" o:connecttype="custom" o:connectlocs="17,315;82,371;229,434;392,476;543,501;719,520;884,528;1034,530;1298,518;1383,509;1457,500;1543,486;1646,466;1695,454;1743,440;1774,430;1802,421;1826,411;1854,399;1876,389;1899,376;1915,367;1934,353;1952,338;1964,326;1979,305;1987,289;1991,268;1988,247;1980,226;1965,205;1953,193;1935,178;1917,165;1902,156;1878,143;1857,133;1830,121;1806,111;1779,102;1748,92;1701,79;1653,67;1571,49;1469,32;1396,23;1313,14;1054,1;906,1;743,9;568,26;417,50;251,89;97,151;25,206;0,265" o:connectangles="0,0,0,0,0,0,0,0,0,0,0,0,0,0,0,0,0,0,0,0,0,0,0,0,0,0,0,0,0,0,0,0,0,0,0,0,0,0,0,0,0,0,0,0,0,0,0,0,0,0,0,0,0,0,0,0"/>
                  </v:shape>
                  <v:rect id="Rectangle 343" o:spid="_x0000_s1365" style="position:absolute;left:161;top:324;width:35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/Yw8QA&#10;AADaAAAADwAAAGRycy9kb3ducmV2LnhtbESPT2sCMRTE7wW/Q3iCt5pVtOhqFC0IvRT8d9Dbc/Pc&#10;Xdy8bJOoq5++EQo9DjPzG2Y6b0wlbuR8aVlBr5uAIM6sLjlXsN+t3kcgfEDWWFkmBQ/yMJ+13qaY&#10;anvnDd22IRcRwj5FBUUIdSqlzwoy6Lu2Jo7e2TqDIUqXS+3wHuGmkv0k+ZAGS44LBdb0WVB22V6N&#10;guV4tPxZD/j7uTkd6Xg4XYZ9lyjVaTeLCYhATfgP/7W/tIIhvK7EGy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/2MPEAAAA2gAAAA8AAAAAAAAAAAAAAAAAmAIAAGRycy9k&#10;b3ducmV2LnhtbFBLBQYAAAAABAAEAPUAAACJAwAAAAA=&#10;" fillcolor="black" stroked="f"/>
                  <v:rect id="Rectangle 344" o:spid="_x0000_s1366" style="position:absolute;left:161;top:324;width:35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1GtMQA&#10;AADaAAAADwAAAGRycy9kb3ducmV2LnhtbESPT2sCMRTE7wW/Q3iCt5pVrOhqFC0IvRT8d9Dbc/Pc&#10;Xdy8bJOoWz+9EQo9DjPzG2Y6b0wlbuR8aVlBr5uAIM6sLjlXsN+t3kcgfEDWWFkmBb/kYT5rvU0x&#10;1fbOG7ptQy4ihH2KCooQ6lRKnxVk0HdtTRy9s3UGQ5Qul9rhPcJNJftJMpQGS44LBdb0WVB22V6N&#10;guV4tPxZD/j7sTkd6Xg4XT76LlGq024WExCBmvAf/mt/aQVDeF2JN0DO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tRrTEAAAA2gAAAA8AAAAAAAAAAAAAAAAAmAIAAGRycy9k&#10;b3ducmV2LnhtbFBLBQYAAAAABAAEAPUAAACJAwAAAAA=&#10;" fillcolor="black" stroked="f"/>
                </v:group>
                <v:shape id="Freeform 345" o:spid="_x0000_s1367" style="position:absolute;left:1104;top:12795;width:12700;height:1708;visibility:visible;mso-wrap-style:square;v-text-anchor:top" coordsize="2000,2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2ASsIA&#10;AADaAAAADwAAAGRycy9kb3ducmV2LnhtbESPQWvCQBSE74X+h+UJ3upGD1VTV5FAMF4spj30+Mg+&#10;k2D2bZrdJvHfuwXB4zDzzTCb3Wga0VPnassK5rMIBHFhdc2lgu+v9G0FwnlkjY1lUnAjB7vt68sG&#10;Y20HPlOf+1KEEnYxKqi8b2MpXVGRQTezLXHwLrYz6IPsSqk7HEK5aeQiit6lwZrDQoUtJRUV1/zP&#10;KFjyJftcHltz+MlPa/odbjZdJ0pNJ+P+A4Sn0T/DDzrTgYP/K+EG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nYBKwgAAANoAAAAPAAAAAAAAAAAAAAAAAJgCAABkcnMvZG93&#10;bnJldi54bWxQSwUGAAAAAAQABAD1AAAAhwMAAAAA&#10;" path="m,267l14,226r8,2l9,269,,267xm32,201r7,-8l69,170r6,5l45,198r1,l39,205r-7,-4xm97,152r3,-2l108,146r8,-4l123,138r8,-3l139,131r4,-2l147,136r-4,1l143,137r-8,4l135,141r-7,3l128,144r-8,4l120,148r-7,4l113,152r-8,4l105,156r-3,2l97,152xm174,116r3,-1l184,112r15,-5l207,104r8,-3l222,99r1,l226,105r,l226,105r-8,3l218,108r-7,2l211,110r-8,3l203,113r-15,6l188,119r-7,3l181,122r-3,1l174,116xm256,88r4,-1l268,85r23,-7l298,76r8,-1l309,81r-8,2l301,83r-7,2l294,85r-23,6l271,91r-8,3l263,94r-4,1l256,88xm340,66r4,-1l351,63r8,-1l367,60r15,-3l390,55r1,l393,62r-1,l392,62r-8,2l384,64r-15,3l369,67r-7,1l362,68r-8,2l354,70r-8,2l346,72r-4,1l340,66xm425,48r25,-4l458,42r7,-1l473,40r4,-1l479,46r-4,1l475,47r-8,1l467,48r-7,1l460,49r-8,1l452,50r-25,5l425,48xm512,34r6,-1l526,31r15,-2l549,28r15,-2l565,33r-15,2l550,35r-7,1l543,36r-15,2l528,38r-8,1l520,39r-7,2l512,34xm599,22r3,l610,21r15,-2l632,18r20,-2l653,23r-20,2l634,25r-8,1l626,26r-15,2l611,28r-8,1l603,29r-3,l599,22xm687,13l731,9r8,l740,9r,7l739,16r,l732,16r,l688,20r-1,-7xm775,6r9,l792,5,828,4r,7l792,12r,l785,13r,l775,14r,-8xm863,2l890,1r8,l916,1r,7l898,8r,l890,8r1,l863,9r,-7xm951,r45,l1004,r,l1004,7r,l1004,7r-8,l996,7r-45,l951,xm1040,r10,l1057,r8,l1072,r21,1l1092,8,1072,7r,l1065,7r-8,l1049,7r,l1040,7r,-7xm1128,2r28,1l1163,3r18,1l1181,11r-18,-1l1163,10r-8,l1155,10,1128,9r,-7xm1216,6r16,1l1239,7r23,2l1269,9r-1,7l1261,16r,l1238,14r,l1231,14r,l1216,13r,-7xm1305,12r10,1l1323,14r7,1l1357,17r-1,7l1329,22r,l1322,21r-8,-1l1314,20r-10,-1l1305,12xm1392,21r6,1l1421,24r8,1l1445,27r-2,7l1427,32r,l1420,31r,l1397,29r,l1391,28r1,-7xm1479,32r3,1l1497,35r8,1l1527,40r5,l1530,47r-4,l1526,47r-23,-4l1503,43r-8,-1l1495,42r-15,-3l1480,39r-2,l1479,32xm1566,46r14,3l1588,51r23,4l1618,57r-2,6l1609,62r,l1586,57r,l1579,56r,l1564,53r2,-7xm1652,64r5,1l1679,71r8,1l1695,74r7,2l1703,77r-3,6l1699,83r,l1692,81r,l1684,79r,l1677,77r,l1654,72r,l1650,71r2,-7xm1736,86r4,1l1748,89r7,3l1763,94r15,5l1786,101r-4,7l1775,105r,l1760,100r,l1752,98r,l1744,96r,l1737,94r,l1733,92r3,-6xm1818,113r6,2l1831,118r8,3l1847,125r7,3l1862,131r3,2l1861,139r-4,-2l1857,137r-7,-3l1850,134r-8,-3l1842,131r-7,-3l1835,128r-8,-3l1827,125r-7,-3l1820,122r-6,-3l1818,113xm1895,148r5,2l1908,155r7,4l1923,164r8,5l1937,174r-6,6l1925,174r,1l1918,170r,l1910,165r,l1903,160r,l1895,156r,l1891,154r4,-6xm1963,195r6,6l1977,210r8,11l1989,233r-9,1l1977,223r,1l1969,214r1,l1962,205r,1l1956,199r7,-4xm1998,260r2,7l1991,269r-2,-7l1998,260xe" fillcolor="black" strokeweight=".05pt">
                  <v:stroke joinstyle="bevel"/>
                  <v:path arrowok="t" o:connecttype="custom" o:connectlocs="24765,122555;61595,96520;90805,81915;81280,91440;64770,100330;136525,64135;138430,68580;114935,77470;184785,49530;186690,53975;215900,41910;248285,34925;234315,42545;217170,46355;302895,24765;292100,31115;334010,19685;344805,22860;325120,21590;414655,14605;382905,18415;469900,5715;436245,8255;502920,7620;570230,635;548005,5715;637540,4445;666750,0;680720,4445;716280,1270;733425,6350;801370,5715;781685,8890;844550,9525;834390,12700;917575,17145;887095,18415;969645,25400;949325,26670;1003300,31115;1007110,36195;1052195,41275;1078865,52705;1064895,48895;1109980,56515;1127125,66675;1102995,59690;1167765,76835;1179195,86995;1160145,79375;1206500,95250;1222375,110490;1208405,101600;1255395,133350;1250950,135890;1264285,170815" o:connectangles="0,0,0,0,0,0,0,0,0,0,0,0,0,0,0,0,0,0,0,0,0,0,0,0,0,0,0,0,0,0,0,0,0,0,0,0,0,0,0,0,0,0,0,0,0,0,0,0,0,0,0,0,0,0,0,0"/>
                  <o:lock v:ext="edit" verticies="t"/>
                </v:shape>
                <v:shape id="Freeform 346" o:spid="_x0000_s1368" style="position:absolute;left:1136;top:14497;width:12643;height:1682;visibility:visible;mso-wrap-style:square;v-text-anchor:top" coordsize="1991,2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bb/MEA&#10;AADaAAAADwAAAGRycy9kb3ducmV2LnhtbERPz2vCMBS+D/wfwhO8DE3d6pDOKDqQ7VRo3MXbo3lr&#10;uzUvpYm1/e+Xw2DHj+/37jDaVgzU+8axgvUqAUFcOtNwpeDzcl5uQfiAbLB1TAom8nDYzx52mBl3&#10;54IGHSoRQ9hnqKAOocuk9GVNFv3KdcSR+3K9xRBhX0nT4z2G21Y+JcmLtNhwbKixo7eayh99swq+&#10;9Zin5l1vHrfFNUXdPeeniZVazMfjK4hAY/gX/7k/jIK4NV6JN0D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m2/zBAAAA2gAAAA8AAAAAAAAAAAAAAAAAmAIAAGRycy9kb3du&#10;cmV2LnhtbFBLBQYAAAAABAAEAPUAAACGAwAAAAA=&#10;" path="m,l15,46r7,10l30,65r7,7l67,96r8,5l83,106r7,4l98,115r7,4l113,123r8,3l128,130r8,4l143,137r8,3l158,143r8,4l174,150r7,2l196,158r8,3l211,163r8,3l234,171r8,2l249,175r8,3l265,180r22,6l295,188r7,2l310,192r7,2l340,199r8,2l355,203r8,1l378,208r8,1l408,214r8,1l446,221r8,1l461,224r8,1l492,228r7,2l514,232r8,1l537,235r8,1l567,239r8,1l598,243r7,1l620,245r8,1l666,250r7,1l681,251r45,4l734,256r23,1l764,258r15,l787,259r45,2l840,262r45,1l893,263r30,1l931,264r7,l946,265r45,l999,265r45,l1052,264r8,l1067,264r30,-1l1105,263r45,-1l1158,261r45,-2l1211,258r15,l1234,257r22,-1l1264,255r45,-4l1317,251r8,-1l1363,246r7,-1l1385,244r8,-1l1416,240r7,-1l1446,236r7,-1l1468,233r8,-1l1491,230r8,-2l1521,225r8,-1l1537,222r7,-1l1575,215r7,-1l1605,209r7,-1l1628,204r7,-1l1643,201r7,-2l1673,194r8,-2l1688,190r8,-2l1703,186r23,-6l1733,178r8,-3l1749,173r7,-2l1771,166r8,-3l1787,161r7,-3l1809,152r8,-2l1824,147r8,-4l1840,140r7,-3l1855,134r7,-4l1870,126r7,-3l1885,119r8,-4l1900,110r8,-4l1915,101r8,-5l1953,72r8,-7l1968,56r8,-10l1991,e" filled="f" strokeweight=".45pt">
                  <v:stroke joinstyle="miter"/>
                  <v:path arrowok="t" o:connecttype="custom" o:connectlocs="13970,35560;42545,60960;57150,69850;71755,78105;86360,85090;100330,90805;114935,96520;133985,103505;153670,109855;168275,114300;191770,120650;215900,126365;230505,129540;259080,135890;288290,140970;312420,144780;331470,147955;360045,151765;384175,154940;422910,158750;461010,161925;485140,163830;528320,165735;567055,167005;595630,167640;634365,168275;673100,167640;701675,167005;763905,164465;783590,163195;831215,159385;865505,156210;884555,154305;918210,149860;937260,147320;965835,142875;980440,140335;1019175,132715;1038225,128905;1062355,123190;1076960,119380;1100455,113030;1115060,108585;1134745,102235;1153795,95250;1168400,88900;1182370,82550;1196975,75565;1211580,67310;1240155,45720;1254760,29210" o:connectangles="0,0,0,0,0,0,0,0,0,0,0,0,0,0,0,0,0,0,0,0,0,0,0,0,0,0,0,0,0,0,0,0,0,0,0,0,0,0,0,0,0,0,0,0,0,0,0,0,0,0,0"/>
                </v:shape>
                <v:line id="Line 347" o:spid="_x0000_s1369" style="position:absolute;visibility:visible;mso-wrap-style:square" from="1136,2146" to="1143,14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v2VsYAAADaAAAADwAAAGRycy9kb3ducmV2LnhtbESP3WrCQBSE74W+w3IKvZFmowWxqasU&#10;RShF8Kcx5PKQPU2C2bMhu9W0T98VBC+HmfmGmS1604gzda62rGAUxSCIC6trLhWkX+vnKQjnkTU2&#10;lknBLzlYzB8GM0y0vfCezgdfigBhl6CCyvs2kdIVFRl0kW2Jg/dtO4M+yK6UusNLgJtGjuN4Ig3W&#10;HBYqbGlZUXE6/BgFWXbKtp/5aihfjn95Op5sdsd0o9TTY//+BsJT7+/hW/tDK3iF65VwA+T8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L9lbGAAAA2gAAAA8AAAAAAAAA&#10;AAAAAAAAoQIAAGRycy9kb3ducmV2LnhtbFBLBQYAAAAABAAEAPkAAACUAwAAAAA=&#10;" strokeweight=".45pt">
                  <v:stroke joinstyle="miter"/>
                </v:line>
                <v:line id="Line 348" o:spid="_x0000_s1370" style="position:absolute;visibility:visible;mso-wrap-style:square" from="13779,2146" to="13785,14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ezv8cAAADbAAAADwAAAGRycy9kb3ducmV2LnhtbESPQWvCQBCF74L/YRmhl6KbWpASXUVa&#10;CqUIVhuDxyE7JsHsbMhuNfXXdw4FbzO8N+99s1j1rlEX6kLt2cDTJAFFXHhbc2kg+34fv4AKEdli&#10;45kM/FKA1XI4WGBq/ZV3dNnHUkkIhxQNVDG2qdahqMhhmPiWWLST7xxGWbtS2w6vEu4aPU2SmXZY&#10;szRU2NJrRcV5/+MM5Pk5334e3x718+F2zKazzdch2xjzMOrXc1CR+ng3/19/WMEXevlFB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97O/xwAAANsAAAAPAAAAAAAA&#10;AAAAAAAAAKECAABkcnMvZG93bnJldi54bWxQSwUGAAAAAAQABAD5AAAAlQMAAAAA&#10;" strokeweight=".45pt">
                  <v:stroke joinstyle="miter"/>
                </v:line>
                <v:shape id="Freeform 349" o:spid="_x0000_s1371" style="position:absolute;left:7429;top:2146;width:57;height:12351;visibility:visible;mso-wrap-style:square;v-text-anchor:top" coordsize="9,19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nAgMIA&#10;AADbAAAADwAAAGRycy9kb3ducmV2LnhtbERPTWsCMRC9C/6HMEJv3UQFKVujlKLSg1C0Rext2Ew3&#10;SzeTZRM19tebQsHbPN7nzJfJteJMfWg8axgXCgRx5U3DtYbPj/XjE4gQkQ22nknDlQIsF8PBHEvj&#10;L7yj8z7WIodwKFGDjbErpQyVJYeh8B1x5r597zBm2NfS9HjJ4a6VE6Vm0mHDucFiR6+Wqp/9yWl4&#10;36kve0zTeqNW2+bg5Waafp3WD6P08gwiUop38b/7zeT5Y/j7JR8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mcCAwgAAANsAAAAPAAAAAAAAAAAAAAAAAJgCAABkcnMvZG93&#10;bnJldi54bWxQSwUGAAAAAAQABAD1AAAAhwMAAAAA&#10;" path="m9,r,42l,42,,,9,xm9,71r,42l,113,,71r9,xm9,141r,42l,183,,141r9,xm9,212r,42l,254,,212r9,xm9,282r,42l,324,,282r9,xm9,353r,42l,395,,353r9,xm9,423r,42l,465,,423r9,xm9,493r,43l,536,,493r9,xm9,564r,42l,606,,564r9,xm9,634r,43l,677,,634r9,xm9,705r,42l,747,,705r9,xm9,775r,43l,818,,775r9,xm9,846r,42l,888,,846r9,xm9,916r,42l,958,,916r9,xm9,987r,42l,1029,,987r9,xm9,1057r,42l,1099r,-42l9,1057xm9,1128r,42l,1170r,-42l9,1128xm9,1198r,42l,1240r,-42l9,1198xm9,1268r,43l,1311r,-43l9,1268xm9,1339r,42l,1381r,-42l9,1339xm9,1409r,43l,1452r,-43l9,1409xm9,1480r,42l,1522r,-42l9,1480xm9,1550r,43l,1593r,-43l9,1550xm9,1621r,42l,1663r,-42l9,1621xm9,1691r,43l,1734r,-43l9,1691xm9,1762r,42l,1804r,-42l9,1762xm9,1832r,42l,1874r,-42l9,1832xm9,1903r,42l,1945r,-42l9,1903xe" fillcolor="black" strokeweight=".05pt">
                  <v:stroke joinstyle="bevel"/>
                  <v:path arrowok="t" o:connecttype="custom" o:connectlocs="0,26670;5715,45085;0,45085;5715,116205;5715,89535;0,161290;5715,179070;0,179070;5715,250825;5715,224155;0,295275;5715,313055;0,313055;5715,384810;5715,358140;0,429895;5715,447675;0,447675;5715,519430;5715,492125;0,563880;5715,581660;0,581660;5715,653415;5715,626745;0,697865;5715,716280;0,716280;5715,787400;5715,760730;0,832485;5715,850265;0,850265;5715,922020;5715,894715;0,966470;5715,984250;0,984250;5715,1056005;5715,1029335;0,1101090;5715,1118870;0,1118870;5715,1189990;5715,1163320;0,1235075" o:connectangles="0,0,0,0,0,0,0,0,0,0,0,0,0,0,0,0,0,0,0,0,0,0,0,0,0,0,0,0,0,0,0,0,0,0,0,0,0,0,0,0,0,0,0,0,0,0"/>
                  <o:lock v:ext="edit" verticies="t"/>
                </v:shape>
                <v:shape id="Freeform 350" o:spid="_x0000_s1372" style="position:absolute;left:1136;top:14471;width:12643;height:51;visibility:visible;mso-wrap-style:square;v-text-anchor:top" coordsize="1991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YqN8IA&#10;AADbAAAADwAAAGRycy9kb3ducmV2LnhtbERPTWvCQBC9F/oflhF6KbqphVSjq5RCofSgmIrgbcyO&#10;STA7G7Kjpv/eFQq9zeN9znzZu0ZdqAu1ZwMvowQUceFtzaWB7c/ncAIqCLLFxjMZ+KUAy8Xjwxwz&#10;66+8oUsupYohHDI0UIm0mdahqMhhGPmWOHJH3zmUCLtS2w6vMdw1epwkqXZYc2yosKWPiopTfnYG&#10;DumOV7x+PX/r572nN0mmqZyMeRr07zNQQr38i//cXzbOH8P9l3iAXt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Vio3wgAAANsAAAAPAAAAAAAAAAAAAAAAAJgCAABkcnMvZG93&#10;bnJldi54bWxQSwUGAAAAAAQABAD1AAAAhwMAAAAA&#10;" path="m,l53,r,7l,7,,xm88,r53,l141,7,88,7,88,xm176,r53,l229,7r-53,l176,xm264,r53,l317,7r-53,l264,xm353,r53,l406,7r-53,l353,xm441,r53,l494,7r-53,l441,xm529,r53,l582,7r-53,l529,xm618,r53,l671,8,618,7r,-7xm706,r53,l759,8r-53,l706,xm794,r53,l847,8r-53,l794,xm882,r53,l935,8r-53,l882,xm971,r53,l1024,8r-53,l971,xm1059,r53,l1112,8r-53,l1059,xm1147,r53,l1200,8r-53,l1147,xm1236,1r52,l1288,8r-52,l1236,1xm1324,1r53,l1377,8r-53,l1324,1xm1412,1r53,l1465,8r-53,l1412,1xm1500,1r53,l1553,8r-53,l1500,1xm1589,1r53,l1642,8r-53,l1589,1xm1677,1r53,l1730,8r-53,l1677,1xm1765,1r53,l1818,8r-53,l1765,1xm1853,1r53,l1906,8r-53,l1853,1xm1942,1r49,l1991,8r-49,l1942,1xe" fillcolor="black" strokeweight=".05pt">
                  <v:stroke joinstyle="bevel"/>
                  <v:path arrowok="t" o:connecttype="custom" o:connectlocs="33655,0;0,4445;55880,0;89535,4445;55880,0;145415,0;111760,4445;167640,0;201295,4445;167640,0;257810,0;224155,4445;280035,0;313690,4445;280035,0;369570,0;335915,4445;392430,0;426085,5080;392430,0;481965,0;448310,5080;504190,0;537845,5080;504190,0;593725,0;560070,5080;616585,0;650240,5080;616585,0;706120,0;672465,5080;728345,0;762000,5080;728345,0;817880,635;784860,5080;840740,635;874395,5080;840740,635;930275,635;896620,5080;952500,635;986155,5080;952500,635;1042670,635;1009015,5080;1064895,635;1098550,5080;1064895,635;1154430,635;1120775,5080;1176655,635;1210310,5080;1176655,635;1264285,635;1233170,5080" o:connectangles="0,0,0,0,0,0,0,0,0,0,0,0,0,0,0,0,0,0,0,0,0,0,0,0,0,0,0,0,0,0,0,0,0,0,0,0,0,0,0,0,0,0,0,0,0,0,0,0,0,0,0,0,0,0,0,0,0"/>
                  <o:lock v:ext="edit" verticies="t"/>
                </v:shape>
                <v:shape id="Freeform 351" o:spid="_x0000_s1373" style="position:absolute;left:7429;top:2139;width:6325;height:12275;visibility:visible;mso-wrap-style:square;v-text-anchor:top" coordsize="996,19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eauMIA&#10;AADbAAAADwAAAGRycy9kb3ducmV2LnhtbERPyWrDMBC9F/oPYgq51XJrEoJjJYRCS8GFkO2Q22BN&#10;bBNrZCx5yd9XgUJv83jrZJvJNGKgztWWFbxFMQjiwuqaSwWn4+frEoTzyBoby6TgTg426+enDFNt&#10;R97TcPClCCHsUlRQed+mUrqiIoMusi1x4K62M+gD7EqpOxxDuGnkexwvpMGaQ0OFLX1UVNwOvVFw&#10;SeokT/p8Ox/a/mrm513z9TMoNXuZtisQnib/L/5zf+swP4HHL+EA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N5q4wgAAANsAAAAPAAAAAAAAAAAAAAAAAJgCAABkcnMvZG93&#10;bnJldi54bWxQSwUGAAAAAAQABAD1AAAAhwMAAAAA&#10;" path="m8,l28,39r-8,3l,3,8,xm42,65r20,39l53,107,33,68r9,-3xm75,130r20,39l87,172,67,133r8,-3xm108,196r20,39l120,237,100,198r8,-2xm142,261r20,39l154,303,134,263r8,-2xm175,326r20,39l187,368,167,329r8,-3xm209,391r20,39l220,433,200,394r9,-3xm242,457r20,39l254,498,234,459r8,-2xm275,522r20,39l287,564,267,524r8,-2xm309,587r20,39l321,629,301,590r8,-3xm342,652r20,39l354,694,334,655r8,-3xm376,717r20,40l387,759,367,720r9,-3xm409,783r20,39l421,824,401,785r8,-2xm442,848r20,39l454,890,434,851r8,-3xm476,913r20,39l488,955,467,916r9,-3xm509,978r20,39l521,1020,501,981r8,-3xm542,1044r20,39l554,1085r-20,-39l542,1044xm576,1109r20,39l588,1151r-20,-40l576,1109xm609,1174r20,39l621,1216r-20,-39l609,1174xm643,1239r20,39l654,1281r-20,-39l643,1239xm676,1304r20,40l688,1346r-20,-39l676,1304xm709,1370r20,39l721,1411r-20,-39l709,1370xm743,1435r20,39l755,1477r-20,-39l743,1435xm776,1500r20,39l788,1542r-20,-39l776,1500xm810,1565r20,39l821,1607r-20,-39l810,1565xm843,1631r20,39l855,1672r-20,-39l843,1631xm876,1696r20,39l888,1738r-20,-40l876,1696xm910,1761r20,39l922,1803r-20,-39l910,1761xm943,1826r20,39l955,1868r-20,-39l943,1826xm977,1891r19,40l988,1933r-20,-39l977,1891xe" fillcolor="black" strokeweight=".05pt">
                  <v:stroke joinstyle="bevel"/>
                  <v:path arrowok="t" o:connecttype="custom" o:connectlocs="12700,26670;26670,41275;20955,43180;60325,107315;47625,82550;76200,150495;90170,165735;85090,167005;123825,231775;111125,207010;139700,274955;153670,290195;148590,291465;187325,356235;174625,331470;203835,399415;217170,414020;212090,415925;251460,480695;238760,455295;267335,523240;280670,538480;275590,540385;314960,604520;302260,579755;330835,647700;344170,662940;339090,664210;378460,728980;365760,704215;394335,772160;408305,786765;402590,788670;441960,853440;429260,828040;457835,895985;471805,911225;466725,913130;505460,977265;492760,952500;521335,1020445;535305,1035685;530225,1036955;568960,1101725;556260,1076960;585470,1144905;598805,1159510;593725,1161415;632460,1226185;620395,1200785" o:connectangles="0,0,0,0,0,0,0,0,0,0,0,0,0,0,0,0,0,0,0,0,0,0,0,0,0,0,0,0,0,0,0,0,0,0,0,0,0,0,0,0,0,0,0,0,0,0,0,0,0,0"/>
                  <o:lock v:ext="edit" verticies="t"/>
                </v:shape>
                <v:shape id="Freeform 352" o:spid="_x0000_s1374" style="position:absolute;left:1155;top:2139;width:6325;height:12275;visibility:visible;mso-wrap-style:square;v-text-anchor:top" coordsize="996,19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4CzMMA&#10;AADbAAAADwAAAGRycy9kb3ducmV2LnhtbERPTWvCQBC9C/6HZYTedFNjSkndBBFaCilIbXvobciO&#10;SWh2NmQ3Mf77riB4m8f7nG0+mVaM1LvGsoLHVQSCuLS64UrB99fr8hmE88gaW8uk4EIO8mw+22Kq&#10;7Zk/aTz6SoQQdikqqL3vUildWZNBt7IdceBOtjfoA+wrqXs8h3DTynUUPUmDDYeGGjva11T+HQej&#10;4Ddu4iIeil0ydsPJJD+H9u1jVOphMe1eQHia/F18c7/rMH8D11/CAT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N4CzMMAAADbAAAADwAAAAAAAAAAAAAAAACYAgAAZHJzL2Rv&#10;d25yZXYueG1sUEsFBgAAAAAEAAQA9QAAAIgDAAAAAA==&#10;" path="m996,3l976,42r-8,-3l988,r8,3xm963,68r-20,39l935,104,955,65r8,3xm929,133r-20,39l901,169r20,-39l929,133xm896,198r-20,39l868,235r20,-39l896,198xm863,263r-20,40l834,300r20,-39l863,263xm829,329r-20,39l801,365r20,-39l829,329xm796,394r-20,39l768,430r20,-39l796,394xm763,459r-21,39l734,496r20,-39l763,459xm729,524r-20,39l701,561r20,-39l729,524xm696,590r-20,39l668,626r20,-39l696,590xm662,655r-20,39l634,691r20,-39l662,655xm629,720r-20,39l601,757r20,-40l629,720xm596,785r-20,39l567,822r20,-39l596,785xm562,851r-20,39l534,887r20,-39l562,851xm529,916r-20,39l501,952r20,-39l529,916xm495,981r-20,39l467,1017r20,-39l495,981xm462,1046r-20,39l434,1083r20,-39l462,1046xm429,1111r-20,40l400,1148r20,-39l429,1111xm395,1177r-20,39l367,1213r20,-39l395,1177xm362,1242r-20,39l334,1278r20,-39l362,1242xm328,1307r-20,39l300,1344r20,-40l328,1307xm295,1372r-20,39l267,1409r20,-39l295,1372xm262,1438r-20,39l233,1474r20,-39l262,1438xm228,1503r-20,39l200,1539r20,-39l228,1503xm195,1568r-20,39l167,1604r20,-39l195,1568xm161,1633r-20,39l133,1670r20,-39l161,1633xm128,1698r-20,40l100,1735r20,-39l128,1698xm95,1764r-20,39l67,1800r20,-39l95,1764xm61,1829r-20,39l33,1865r20,-39l61,1829xm28,1894l8,1933,,1931r20,-40l28,1894xe" fillcolor="black" strokeweight=".05pt">
                  <v:stroke joinstyle="bevel"/>
                  <v:path arrowok="t" o:connecttype="custom" o:connectlocs="614680,24765;611505,43180;606425,41275;577215,109220;589915,84455;551180,149225;548005,167005;542290,165735;513715,233680;526415,208915;487680,273050;484505,291465;478790,290195;450215,357505;462915,332740;424180,397510;420370,415925;415290,414020;386715,481965;399415,457200;360045,521970;356870,540385;351790,538480;323215,606425;335915,581660;296545,645795;293370,664210;288290,662940;259715,730885;272415,705485;233045,770255;229870,788670;224790,786765;195580,854710;208280,829945;169545,894715;166370,913130;160655,911225;132080,979170;144780,954405;106045,1018540;102235,1036955;97155,1035685;68580,1103630;81280,1078230;42545,1143000;38735,1161415;33655,1159510;5080,1227455;17780,1202690" o:connectangles="0,0,0,0,0,0,0,0,0,0,0,0,0,0,0,0,0,0,0,0,0,0,0,0,0,0,0,0,0,0,0,0,0,0,0,0,0,0,0,0,0,0,0,0,0,0,0,0,0,0"/>
                  <o:lock v:ext="edit" verticies="t"/>
                </v:shape>
                <v:shape id="Freeform 353" o:spid="_x0000_s1375" style="position:absolute;left:3683;top:2139;width:3803;height:13716;visibility:visible;mso-wrap-style:square;v-text-anchor:top" coordsize="599,2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P/acEA&#10;AADbAAAADwAAAGRycy9kb3ducmV2LnhtbERPTWvCQBC9F/wPywi9FN20UNHoKto20EMv2nofs2M2&#10;mJ0N2VHTf98VhN7m8T5nsep9oy7UxTqwgedxBoq4DLbmysDPdzGagoqCbLEJTAZ+KcJqOXhYYG7D&#10;lbd02UmlUgjHHA04kTbXOpaOPMZxaIkTdwydR0mwq7Tt8JrCfaNfsmyiPdacGhy29OaoPO3O3sB5&#10;ssnIvVezr5kv9h8Fy9OhEWMeh/16Dkqol3/x3f1p0/xXuP2SDtD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z/2nBAAAA2wAAAA8AAAAAAAAAAAAAAAAAmAIAAGRycy9kb3du&#10;cmV2LnhtbFBLBQYAAAAABAAEAPUAAACGAwAAAAA=&#10;" path="m599,2l587,43r-8,-1l590,r9,2xm580,71r-12,41l560,111,571,69r9,2xm561,140r-11,41l541,179r11,-41l561,140xm542,208r-11,42l522,248r11,-41l542,208xm523,277r-11,42l503,317r12,-41l523,277xm504,346r-11,41l484,386r12,-41l504,346xm486,415r-12,41l466,455r11,-41l486,415xm467,484r-11,41l447,524r11,-42l467,484xm448,553r-11,41l428,592r11,-41l448,553xm429,622r-11,41l409,661r12,-41l429,622xm410,690r-11,42l390,730r12,-41l410,690xm391,759r-11,41l372,799r11,-41l391,759xm373,828r-12,41l353,868r11,-41l373,828xm354,897r-11,41l334,937r11,-42l354,897xm335,966r-11,41l315,1006r11,-42l335,966xm316,1035r-11,41l296,1074r12,-41l316,1035xm297,1103r-11,42l278,1143r11,-41l297,1103xm279,1172r-12,42l259,1212r11,-41l279,1172xm260,1241r-12,41l240,1281r11,-41l260,1241xm241,1310r-11,41l221,1350r11,-41l241,1310xm222,1379r-11,41l202,1419r11,-42l222,1379xm203,1448r-11,41l183,1487r12,-41l203,1448xm185,1517r-12,41l165,1556r11,-41l185,1517xm166,1585r-12,42l146,1625r11,-41l166,1585xm147,1654r-11,41l127,1694r11,-41l147,1654xm128,1723r-11,41l108,1763r11,-41l128,1723xm109,1792r-11,41l89,1832r12,-42l109,1792xm90,1861r-11,41l70,1901r12,-42l90,1861xm72,1930r-12,41l52,1969r11,-41l72,1930xm53,1998r-12,42l33,2038r11,-41l53,1998xm34,2067r-11,41l14,2107r11,-41l34,2067xm15,2136r-6,24l,2159r7,-24l15,2136xe" fillcolor="black" strokeweight=".05pt">
                  <v:stroke joinstyle="bevel"/>
                  <v:path arrowok="t" o:connecttype="custom" o:connectlocs="367665,26670;368300,45085;362585,43815;349250,114935;356235,88900;331470,157480;332105,175895;327025,175260;313055,245745;320040,219710;295910,288925;296545,307340;290830,306070;277495,377190;284480,351155;259715,419735;260350,438150;255270,437515;241300,508000;248285,481965;224155,551180;224790,569595;219075,568325;205740,639445;212725,613410;187960,681990;188595,700405;183515,699770;169545,770890;177165,744220;152400,813435;153035,831850;147320,831215;133985,901700;140970,875665;116205,944245;117475,963295;111760,962025;97790,1033145;105410,1006475;80645,1075690;81280,1094105;75565,1093470;62230,1163955;69215,1137920;44450,1207135;45720,1225550;40005,1224280;26035,1295400;33655,1268730;8890,1337945;9525,1356360;4445,1355725" o:connectangles="0,0,0,0,0,0,0,0,0,0,0,0,0,0,0,0,0,0,0,0,0,0,0,0,0,0,0,0,0,0,0,0,0,0,0,0,0,0,0,0,0,0,0,0,0,0,0,0,0,0,0,0,0"/>
                  <o:lock v:ext="edit" verticies="t"/>
                </v:shape>
                <v:shape id="Freeform 354" o:spid="_x0000_s1376" style="position:absolute;left:3695;top:14478;width:3772;height:1390;visibility:visible;mso-wrap-style:square;v-text-anchor:top" coordsize="594,2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6+98EA&#10;AADbAAAADwAAAGRycy9kb3ducmV2LnhtbERPTWvCQBC9F/wPywi91Y2FBkldRRprxVu1uQ/ZMRub&#10;nY3ZVVN/vVsQvM3jfc503ttGnKnztWMF41ECgrh0uuZKwc/u82UCwgdkjY1jUvBHHuazwdMUM+0u&#10;/E3nbahEDGGfoQITQptJ6UtDFv3ItcSR27vOYoiwq6Tu8BLDbSNfkySVFmuODQZb+jBU/m5PVsGq&#10;2CC95fnR5Mtruj5ci+XXolDqedgv3kEE6sNDfHevdZyfwv8v8QA5u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evvfBAAAA2wAAAA8AAAAAAAAAAAAAAAAAmAIAAGRycy9kb3du&#10;cmV2LnhtbFBLBQYAAAAABAAEAPUAAACGAwAAAAA=&#10;" path="m,213l49,196r3,6l4,219,,213xm81,184r48,-17l133,173,85,190r-4,-6xm161,155r49,-18l213,144r-48,17l161,155xm242,126r48,-18l294,115r-49,17l242,126xm322,97l370,79r4,7l326,103r-4,-6xm402,68l451,50r3,7l406,74r-4,-6xm483,39l531,21r4,7l487,45r-4,-6xm563,10l590,r4,6l567,16r-4,-6xe" fillcolor="black" strokeweight=".05pt">
                  <v:stroke joinstyle="bevel"/>
                  <v:path arrowok="t" o:connecttype="custom" o:connectlocs="0,135255;31115,124460;33020,128270;2540,139065;0,135255;51435,116840;81915,106045;84455,109855;53975,120650;51435,116840;102235,98425;133350,86995;135255,91440;104775,102235;102235,98425;153670,80010;184150,68580;186690,73025;155575,83820;153670,80010;204470,61595;234950,50165;237490,54610;207010,65405;204470,61595;255270,43180;286385,31750;288290,36195;257810,46990;255270,43180;306705,24765;337185,13335;339725,17780;309245,28575;306705,24765;357505,6350;374650,0;377190,3810;360045,10160;357505,6350" o:connectangles="0,0,0,0,0,0,0,0,0,0,0,0,0,0,0,0,0,0,0,0,0,0,0,0,0,0,0,0,0,0,0,0,0,0,0,0,0,0,0,0"/>
                  <o:lock v:ext="edit" verticies="t"/>
                </v:shape>
                <v:rect id="Rectangle 355" o:spid="_x0000_s1377" style="position:absolute;left:2387;top:15982;width:1080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356" o:spid="_x0000_s1378" style="position:absolute;left:7042;top:533;width:1213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AahM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Aiu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AGoTBAAAA2wAAAA8AAAAAAAAAAAAAAAAAmAIAAGRycy9kb3du&#10;cmV2LnhtbFBLBQYAAAAABAAEAPUAAACGAwAAAAA=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'</w:t>
                        </w:r>
                      </w:p>
                    </w:txbxContent>
                  </v:textbox>
                </v:rect>
                <v:rect id="Rectangle 357" o:spid="_x0000_s1379" style="position:absolute;left:7042;top:14516;width:895;height:28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<v:textbox style="mso-fit-shape-to-text:t" inset="0,0,0,0">
                    <w:txbxContent>
                      <w:p w:rsidR="008102E1" w:rsidRPr="00226155" w:rsidRDefault="008102E1" w:rsidP="008102E1">
                        <w:pPr>
                          <w:rPr>
                            <w:sz w:val="18"/>
                            <w:szCs w:val="18"/>
                          </w:rPr>
                        </w:pPr>
                        <w:r w:rsidRPr="00226155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group id="Group 358" o:spid="_x0000_s1380" style="position:absolute;left:13665;top:14408;width:222;height:177" coordorigin="2152,2269" coordsize="35,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oval id="Oval 359" o:spid="_x0000_s1381" style="position:absolute;left:2152;top:2269;width:35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3+4MIA&#10;AADbAAAADwAAAGRycy9kb3ducmV2LnhtbESPQWsCMRSE7wX/Q3hCbzWrBymrUUQQFk9qC70+kudm&#10;283LmsR17a83QqHHYWa+YZbrwbWipxAbzwqmkwIEsfam4VrB58fu7R1ETMgGW8+k4E4R1qvRyxJL&#10;4298pP6UapEhHEtUYFPqSimjtuQwTnxHnL2zDw5TlqGWJuAtw10rZ0Uxlw4bzgsWO9pa0j+nq1Ow&#10;d/1BV50NqDfzw9e3vVS/8qLU63jYLEAkGtJ/+K9dGQWzKTy/5B8gV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jf7gwgAAANsAAAAPAAAAAAAAAAAAAAAAAJgCAABkcnMvZG93&#10;bnJldi54bWxQSwUGAAAAAAQABAD1AAAAhwMAAAAA&#10;" fillcolor="black" strokeweight="0"/>
                  <v:oval id="Oval 360" o:spid="_x0000_s1382" style="position:absolute;left:2152;top:2269;width:35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3jzsQA&#10;AADbAAAADwAAAGRycy9kb3ducmV2LnhtbESPzU7DMBCE70i8g7WVuFGnOQANdauKCtFb1Z9Dj0u8&#10;jaPG62Avbfr2GAmJ42hmvtHMFoPv1IViagMbmIwLUMR1sC03Bg7798cXUEmQLXaBycCNEizm93cz&#10;rGy48pYuO2lUhnCq0IAT6SutU+3IYxqHnjh7pxA9Spax0TbiNcN9p8uieNIeW84LDnt6c1Sfd9/e&#10;QL1y6+fTbXqMq43sh61sPj++tDEPo2H5CkpokP/wX3ttDZQl/H7JP0DP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d487EAAAA2wAAAA8AAAAAAAAAAAAAAAAAmAIAAGRycy9k&#10;b3ducmV2LnhtbFBLBQYAAAAABAAEAPUAAACJAwAAAAA=&#10;" filled="f" strokeweight=".45pt">
                    <v:stroke joinstyle="miter"/>
                  </v:oval>
                </v:group>
                <v:group id="Group 361" o:spid="_x0000_s1383" style="position:absolute;left:1022;top:14408;width:222;height:177" coordorigin="161,2269" coordsize="35,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oval id="Oval 362" o:spid="_x0000_s1384" style="position:absolute;left:161;top:2269;width:35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pdeMIA&#10;AADbAAAADwAAAGRycy9kb3ducmV2LnhtbESPQWsCMRSE7wX/Q3iCt5pVRMrWKCIIS09WC70+kudm&#10;dfOyJum67a9vCgWPw8x8w6w2g2tFTyE2nhXMpgUIYu1Nw7WCj9P++QVETMgGW8+k4JsibNajpxWW&#10;xt/5nfpjqkWGcCxRgU2pK6WM2pLDOPUdcfbOPjhMWYZamoD3DHetnBfFUjpsOC9Y7GhnSV+PX07B&#10;m+sPuupsQL1dHj4v9lb9yJtSk/GwfQWRaEiP8H+7MgrmC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+l14wgAAANsAAAAPAAAAAAAAAAAAAAAAAJgCAABkcnMvZG93&#10;bnJldi54bWxQSwUGAAAAAAQABAD1AAAAhwMAAAAA&#10;" fillcolor="black" strokeweight="0"/>
                  <v:oval id="Oval 363" o:spid="_x0000_s1385" style="position:absolute;left:161;top:2269;width:35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R7usQA&#10;AADbAAAADwAAAGRycy9kb3ducmV2LnhtbESPQUvDQBSE74L/YXmCN7uxoNaYTRGL2Ftp48HjM/ua&#10;DWbfxt1nm/57VxB6HGbmG6ZaTn5QB4qpD2zgdlaAIm6D7bkz8N683ixAJUG2OAQmAydKsKwvLyos&#10;bTjylg476VSGcCrRgBMZS61T68hjmoWROHv7ED1KlrHTNuIxw/2g50Vxrz32nBccjvTiqP3a/XgD&#10;7cqtH/anx4+42kgzbWXz+fatjbm+mp6fQAlNcg7/t9fWwPwO/r7kH6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0e7rEAAAA2wAAAA8AAAAAAAAAAAAAAAAAmAIAAGRycy9k&#10;b3ducmV2LnhtbFBLBQYAAAAABAAEAPUAAACJAwAAAAA=&#10;" filled="f" strokeweight=".45pt">
                    <v:stroke joinstyle="miter"/>
                  </v:oval>
                </v:group>
                <v:group id="Group 364" o:spid="_x0000_s1386" style="position:absolute;left:7340;top:2057;width:229;height:178" coordorigin="1156,324" coordsize="36,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oval id="Oval 365" o:spid="_x0000_s1387" style="position:absolute;left:1156;top:324;width:36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jDD8IA&#10;AADbAAAADwAAAGRycy9kb3ducmV2LnhtbESPQWsCMRSE7wX/Q3iCt5rVgy2rUaQgLD2pLXh9JK+b&#10;bTcva5Kuq7++EYQeh5n5hlltBteKnkJsPCuYTQsQxNqbhmsFnx+751cQMSEbbD2TgitF2KxHTyss&#10;jb/wgfpjqkWGcCxRgU2pK6WM2pLDOPUdcfa+fHCYsgy1NAEvGe5aOS+KhXTYcF6w2NGbJf1z/HUK&#10;3l2/11VnA+rtYn/6tufqJs9KTcbDdgki0ZD+w492ZRTMX+D+Jf8A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KMMPwgAAANsAAAAPAAAAAAAAAAAAAAAAAJgCAABkcnMvZG93&#10;bnJldi54bWxQSwUGAAAAAAQABAD1AAAAhwMAAAAA&#10;" fillcolor="black" strokeweight="0"/>
                  <v:oval id="Oval 366" o:spid="_x0000_s1388" style="position:absolute;left:1156;top:324;width:36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XUJMAA&#10;AADbAAAADwAAAGRycy9kb3ducmV2LnhtbERPPW/CMBDdK/U/WFeJrThlaCFgUFVUlQ1BGDpe4yOO&#10;iM+pfYXw7/FQifHpfS9Wg+/UmWJqAxt4GRegiOtgW24MHKrP5ymoJMgWu8Bk4EoJVsvHhwWWNlx4&#10;R+e9NCqHcCrRgBPpS61T7chjGoeeOHPHED1KhrHRNuIlh/tOT4riVXtsOTc47OnDUX3a/3kD9dpt&#10;3o7X2Xdcb6UadrL9+frVxoyehvc5KKFB7uJ/98YamOSx+Uv+AXp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HXUJMAAAADbAAAADwAAAAAAAAAAAAAAAACYAgAAZHJzL2Rvd25y&#10;ZXYueG1sUEsFBgAAAAAEAAQA9QAAAIUDAAAAAA==&#10;" filled="f" strokeweight=".45pt">
                    <v:stroke joinstyle="miter"/>
                  </v:oval>
                </v:group>
                <v:oval id="Oval 367" o:spid="_x0000_s1389" style="position:absolute;left:1047;top:2082;width:172;height: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vy5sIA&#10;AADbAAAADwAAAGRycy9kb3ducmV2LnhtbESPQWsCMRSE7wX/Q3iCt5rVg7SrUaQgLD2pLXh9JK+b&#10;bTcva5Kuq7++EYQeh5n5hlltBteKnkJsPCuYTQsQxNqbhmsFnx+75xcQMSEbbD2TgitF2KxHTyss&#10;jb/wgfpjqkWGcCxRgU2pK6WM2pLDOPUdcfa+fHCYsgy1NAEvGe5aOS+KhXTYcF6w2NGbJf1z/HUK&#10;3l2/11VnA+rtYn/6tufqJs9KTcbDdgki0ZD+w492ZRTMX+H+Jf8A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+/LmwgAAANsAAAAPAAAAAAAAAAAAAAAAAJgCAABkcnMvZG93&#10;bnJldi54bWxQSwUGAAAAAAQABAD1AAAAhwMAAAAA&#10;" fillcolor="black" strokeweight="0"/>
                <v:group id="Group 368" o:spid="_x0000_s1390" style="position:absolute;left:7340;top:14408;width:229;height:177" coordorigin="1156,2269" coordsize="36,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oval id="Oval 369" o:spid="_x0000_s1391" style="position:absolute;left:1156;top:2269;width:36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RoPcIA&#10;AADbAAAADwAAAGRycy9kb3ducmV2LnhtbESPQWsCMRSE7wX/Q3iCt5pVQcrWKFIQFk9WC70+ktfN&#10;tpuXNYnr6q9vCgWPw8x8w6w2g2tFTyE2nhXMpgUIYu1Nw7WCj9Pu+QVETMgGW8+k4EYRNuvR0wpL&#10;46/8Tv0x1SJDOJaowKbUlVJGbclhnPqOOHtfPjhMWYZamoDXDHetnBfFUjpsOC9Y7OjNkv45XpyC&#10;vesPuupsQL1dHj6/7bm6y7NSk/GwfQWRaEiP8H+7MgoWM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VGg9wgAAANsAAAAPAAAAAAAAAAAAAAAAAJgCAABkcnMvZG93&#10;bnJldi54bWxQSwUGAAAAAAQABAD1AAAAhwMAAAAA&#10;" fillcolor="black" strokeweight="0"/>
                  <v:oval id="Oval 370" o:spid="_x0000_s1392" style="position:absolute;left:1156;top:2269;width:36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R1E8QA&#10;AADbAAAADwAAAGRycy9kb3ducmV2LnhtbESPQUvDQBSE74L/YXmCN7uxgtaYTRGL2Ftp48HjM/ua&#10;DWbfxt1nm/57VxB6HGbmG6ZaTn5QB4qpD2zgdlaAIm6D7bkz8N683ixAJUG2OAQmAydKsKwvLyos&#10;bTjylg476VSGcCrRgBMZS61T68hjmoWROHv7ED1KlrHTNuIxw/2g50Vxrz32nBccjvTiqP3a/XgD&#10;7cqtH/anx4+42kgzbWXz+fatjbm+mp6fQAlNcg7/t9fWwN0c/r7kH6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EdRPEAAAA2wAAAA8AAAAAAAAAAAAAAAAAmAIAAGRycy9k&#10;b3ducmV2LnhtbFBLBQYAAAAABAAEAPUAAACJAwAAAAA=&#10;" filled="f" strokeweight=".45pt">
                    <v:stroke joinstyle="miter"/>
                  </v:oval>
                </v:group>
                <v:group id="Group 371" o:spid="_x0000_s1393" style="position:absolute;left:3600;top:15760;width:222;height:178" coordorigin="567,2482" coordsize="35,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oval id="Oval 372" o:spid="_x0000_s1394" style="position:absolute;left:567;top:2482;width:35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PLpcMA&#10;AADbAAAADwAAAGRycy9kb3ducmV2LnhtbESPQWsCMRSE7wX/Q3hCbzVbFZHVKCIIiye1hV4fyetm&#10;283LmsR121/fFAo9DjPzDbPeDq4VPYXYeFbwPClAEGtvGq4VvL4cnpYgYkI22HomBV8UYbsZPayx&#10;NP7OZ+ovqRYZwrFEBTalrpQyaksO48R3xNl798FhyjLU0gS8Z7hr5bQoFtJhw3nBYkd7S/rzcnMK&#10;jq4/6aqzAfVucXr7sNfqW16VehwPuxWIREP6D/+1K6NgNoffL/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yPLpcMAAADbAAAADwAAAAAAAAAAAAAAAACYAgAAZHJzL2Rv&#10;d25yZXYueG1sUEsFBgAAAAAEAAQA9QAAAIgDAAAAAA==&#10;" fillcolor="black" strokeweight="0"/>
                  <v:oval id="Oval 373" o:spid="_x0000_s1395" style="position:absolute;left:567;top:2482;width:35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3tZ8QA&#10;AADbAAAADwAAAGRycy9kb3ducmV2LnhtbESPT2sCMRTE74V+h/AK3mq2Sv9tjSIVqTdRe+jxdfPc&#10;LN28bJOnrt/eCIUeh5n5DTOZ9b5VR4qpCWzgYViAIq6Cbbg28Llb3r+ASoJssQ1MBs6UYDa9vZlg&#10;acOJN3TcSq0yhFOJBpxIV2qdKkce0zB0xNnbh+hRsoy1thFPGe5bPSqKJ+2x4bzgsKN3R9XP9uAN&#10;VAu3et6fX7/iYi27fiPr749fbczgrp+/gRLq5T/8115ZA+NHuH7JP0B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t7WfEAAAA2wAAAA8AAAAAAAAAAAAAAAAAmAIAAGRycy9k&#10;b3ducmV2LnhtbFBLBQYAAAAABAAEAPUAAACJAwAAAAA=&#10;" filled="f" strokeweight=".45pt">
                    <v:stroke joinstyle="miter"/>
                  </v:oval>
                </v:group>
              </v:group>
            </w:pict>
          </mc:Fallback>
        </mc:AlternateContent>
      </w:r>
      <w:r>
        <w:rPr>
          <w:rFonts w:ascii="Times New Roman" w:hAnsi="Times New Roman" w:cs="Times New Roman"/>
          <w:b/>
          <w:sz w:val="26"/>
          <w:szCs w:val="26"/>
          <w:lang w:val="nl-NL"/>
        </w:rPr>
        <w:t>Câu 13</w:t>
      </w:r>
      <w:r w:rsidRPr="008102E1">
        <w:rPr>
          <w:rFonts w:ascii="Times New Roman" w:hAnsi="Times New Roman" w:cs="Times New Roman"/>
          <w:b/>
          <w:sz w:val="26"/>
          <w:szCs w:val="26"/>
          <w:lang w:val="nl-NL"/>
        </w:rPr>
        <w:t>.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 Diện tích xung quanh của hình trụ: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14"/>
          <w:sz w:val="26"/>
          <w:szCs w:val="26"/>
        </w:rPr>
        <w:object w:dxaOrig="3220" w:dyaOrig="380">
          <v:shape id="_x0000_i1130" type="#_x0000_t75" style="width:161.25pt;height:18.75pt" o:ole="">
            <v:imagedata r:id="rId497" o:title=""/>
          </v:shape>
          <o:OLEObject Type="Embed" ProgID="Equation.DSMT4" ShapeID="_x0000_i1130" DrawAspect="Content" ObjectID="_1625148026" r:id="rId49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>đvdt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>)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Kẻ đường sinh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520" w:dyaOrig="240">
          <v:shape id="_x0000_i1131" type="#_x0000_t75" style="width:26.25pt;height:12pt" o:ole="">
            <v:imagedata r:id="rId499" o:title=""/>
          </v:shape>
          <o:OLEObject Type="Embed" ProgID="Equation.DSMT4" ShapeID="_x0000_i1131" DrawAspect="Content" ObjectID="_1625148027" r:id="rId500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của hình nón, suy ra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8"/>
          <w:sz w:val="26"/>
          <w:szCs w:val="26"/>
        </w:rPr>
        <w:object w:dxaOrig="3940" w:dyaOrig="360">
          <v:shape id="_x0000_i1132" type="#_x0000_t75" style="width:197.25pt;height:18pt" o:ole="">
            <v:imagedata r:id="rId501" o:title=""/>
          </v:shape>
          <o:OLEObject Type="Embed" ProgID="Equation.DSMT4" ShapeID="_x0000_i1132" DrawAspect="Content" ObjectID="_1625148028" r:id="rId502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Diện tích xung quanh của hình nón: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sz w:val="26"/>
          <w:szCs w:val="26"/>
        </w:rPr>
        <w:tab/>
      </w:r>
      <w:r w:rsidRPr="008102E1">
        <w:rPr>
          <w:rFonts w:ascii="Times New Roman" w:hAnsi="Times New Roman" w:cs="Times New Roman"/>
          <w:position w:val="-14"/>
          <w:sz w:val="26"/>
          <w:szCs w:val="26"/>
        </w:rPr>
        <w:object w:dxaOrig="2600" w:dyaOrig="360">
          <v:shape id="_x0000_i1133" type="#_x0000_t75" style="width:129.75pt;height:18pt" o:ole="">
            <v:imagedata r:id="rId503" o:title=""/>
          </v:shape>
          <o:OLEObject Type="Embed" ProgID="Equation.DSMT4" ShapeID="_x0000_i1133" DrawAspect="Content" ObjectID="_1625148029" r:id="rId504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>đvdt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>)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Vậy </w:t>
      </w:r>
      <w:r w:rsidRPr="008102E1">
        <w:rPr>
          <w:rFonts w:ascii="Times New Roman" w:hAnsi="Times New Roman" w:cs="Times New Roman"/>
          <w:position w:val="-30"/>
          <w:sz w:val="26"/>
          <w:szCs w:val="26"/>
        </w:rPr>
        <w:object w:dxaOrig="1080" w:dyaOrig="680">
          <v:shape id="_x0000_i1134" type="#_x0000_t75" style="width:54pt;height:33.75pt" o:ole="">
            <v:imagedata r:id="rId505" o:title=""/>
          </v:shape>
          <o:OLEObject Type="Embed" ProgID="Equation.DSMT4" ShapeID="_x0000_i1134" DrawAspect="Content" ObjectID="_1625148030" r:id="rId506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b/>
          <w:sz w:val="26"/>
          <w:szCs w:val="26"/>
        </w:rPr>
        <w:t>Chọn C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4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8102E1">
        <w:rPr>
          <w:rFonts w:ascii="Times New Roman" w:hAnsi="Times New Roman" w:cs="Times New Roman"/>
          <w:sz w:val="26"/>
          <w:szCs w:val="26"/>
        </w:rPr>
        <w:t xml:space="preserve">Hình vẽ kết hợp với giả thiết, ta 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có </w:t>
      </w:r>
      <w:proofErr w:type="gramEnd"/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60" w:dyaOrig="260">
          <v:shape id="_x0000_i1135" type="#_x0000_t75" style="width:48pt;height:12.75pt" o:ole="">
            <v:imagedata r:id="rId507" o:title=""/>
          </v:shape>
          <o:OLEObject Type="Embed" ProgID="Equation.DSMT4" ShapeID="_x0000_i1135" DrawAspect="Content" ObjectID="_1625148031" r:id="rId508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,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1420" w:dyaOrig="240">
          <v:shape id="_x0000_i1136" type="#_x0000_t75" style="width:71.25pt;height:12pt" o:ole="">
            <v:imagedata r:id="rId509" o:title=""/>
          </v:shape>
          <o:OLEObject Type="Embed" ProgID="Equation.DSMT4" ShapeID="_x0000_i1136" DrawAspect="Content" ObjectID="_1625148032" r:id="rId510"/>
        </w:objec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2576" behindDoc="1" locked="0" layoutInCell="1" allowOverlap="1" wp14:anchorId="4726801A" wp14:editId="2B0D4162">
            <wp:simplePos x="0" y="0"/>
            <wp:positionH relativeFrom="column">
              <wp:posOffset>3475355</wp:posOffset>
            </wp:positionH>
            <wp:positionV relativeFrom="paragraph">
              <wp:posOffset>85725</wp:posOffset>
            </wp:positionV>
            <wp:extent cx="1386205" cy="1495425"/>
            <wp:effectExtent l="0" t="0" r="4445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20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102E1">
        <w:rPr>
          <w:rFonts w:ascii="Times New Roman" w:hAnsi="Times New Roman" w:cs="Times New Roman"/>
          <w:sz w:val="26"/>
          <w:szCs w:val="26"/>
        </w:rPr>
        <w:t xml:space="preserve">Suy ra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999" w:dyaOrig="260">
          <v:shape id="_x0000_i1137" type="#_x0000_t75" style="width:50.25pt;height:12.75pt" o:ole="">
            <v:imagedata r:id="rId512" o:title=""/>
          </v:shape>
          <o:OLEObject Type="Embed" ProgID="Equation.DSMT4" ShapeID="_x0000_i1137" DrawAspect="Content" ObjectID="_1625148033" r:id="rId513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và </w:t>
      </w:r>
      <w:r w:rsidRPr="008102E1">
        <w:rPr>
          <w:rFonts w:ascii="Times New Roman" w:hAnsi="Times New Roman" w:cs="Times New Roman"/>
          <w:position w:val="-6"/>
          <w:sz w:val="26"/>
          <w:szCs w:val="26"/>
        </w:rPr>
        <w:object w:dxaOrig="2380" w:dyaOrig="340">
          <v:shape id="_x0000_i1138" type="#_x0000_t75" style="width:119.25pt;height:17.25pt" o:ole="">
            <v:imagedata r:id="rId514" o:title=""/>
          </v:shape>
          <o:OLEObject Type="Embed" ProgID="Equation.DSMT4" ShapeID="_x0000_i1138" DrawAspect="Content" ObjectID="_1625148034" r:id="rId515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Thể tích khối nón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2079" w:dyaOrig="560">
          <v:shape id="_x0000_i1139" type="#_x0000_t75" style="width:104.25pt;height:27.75pt" o:ole="">
            <v:imagedata r:id="rId516" o:title=""/>
          </v:shape>
          <o:OLEObject Type="Embed" ProgID="Equation.DSMT4" ShapeID="_x0000_i1139" DrawAspect="Content" ObjectID="_1625148035" r:id="rId517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đvtt).</w:t>
      </w:r>
      <w:proofErr w:type="gramEnd"/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8102E1">
        <w:rPr>
          <w:rFonts w:ascii="Times New Roman" w:hAnsi="Times New Roman" w:cs="Times New Roman"/>
          <w:sz w:val="26"/>
          <w:szCs w:val="26"/>
        </w:rPr>
        <w:lastRenderedPageBreak/>
        <w:t xml:space="preserve">Thể tích khối cầu </w:t>
      </w:r>
      <w:r w:rsidRPr="008102E1">
        <w:rPr>
          <w:rFonts w:ascii="Times New Roman" w:hAnsi="Times New Roman" w:cs="Times New Roman"/>
          <w:position w:val="-22"/>
          <w:sz w:val="26"/>
          <w:szCs w:val="26"/>
        </w:rPr>
        <w:object w:dxaOrig="1860" w:dyaOrig="560">
          <v:shape id="_x0000_i1140" type="#_x0000_t75" style="width:93pt;height:27.75pt" o:ole="">
            <v:imagedata r:id="rId518" o:title=""/>
          </v:shape>
          <o:OLEObject Type="Embed" ProgID="Equation.DSMT4" ShapeID="_x0000_i1140" DrawAspect="Content" ObjectID="_1625148036" r:id="rId519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đvtt).</w:t>
      </w:r>
      <w:proofErr w:type="gramEnd"/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8102E1">
        <w:rPr>
          <w:rFonts w:ascii="Times New Roman" w:hAnsi="Times New Roman" w:cs="Times New Roman"/>
          <w:sz w:val="26"/>
          <w:szCs w:val="26"/>
        </w:rPr>
        <w:t xml:space="preserve">Suy ra </w:t>
      </w:r>
      <w:r w:rsidRPr="008102E1">
        <w:rPr>
          <w:rFonts w:ascii="Times New Roman" w:hAnsi="Times New Roman" w:cs="Times New Roman"/>
          <w:position w:val="-26"/>
          <w:sz w:val="26"/>
          <w:szCs w:val="26"/>
        </w:rPr>
        <w:object w:dxaOrig="940" w:dyaOrig="600">
          <v:shape id="_x0000_i1141" type="#_x0000_t75" style="width:47.25pt;height:30pt" o:ole="">
            <v:imagedata r:id="rId520" o:title=""/>
          </v:shape>
          <o:OLEObject Type="Embed" ProgID="Equation.DSMT4" ShapeID="_x0000_i1141" DrawAspect="Content" ObjectID="_1625148037" r:id="rId521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b/>
          <w:sz w:val="26"/>
          <w:szCs w:val="26"/>
        </w:rPr>
        <w:t>Chọn B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  <w:proofErr w:type="gramEnd"/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Câu 15</w:t>
      </w:r>
      <w:r w:rsidRPr="008102E1">
        <w:rPr>
          <w:rFonts w:ascii="Times New Roman" w:hAnsi="Times New Roman" w:cs="Times New Roman"/>
          <w:b/>
          <w:sz w:val="26"/>
          <w:szCs w:val="26"/>
        </w:rPr>
        <w:t>.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 </w: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Xét mặt phẳng qua trục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40" w:dyaOrig="240">
          <v:shape id="_x0000_i1142" type="#_x0000_t75" style="width:17.25pt;height:12pt" o:ole="">
            <v:imagedata r:id="rId522" o:title=""/>
          </v:shape>
          <o:OLEObject Type="Embed" ProgID="Equation.DSMT4" ShapeID="_x0000_i1142" DrawAspect="Content" ObjectID="_1625148038" r:id="rId523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của hình nón ta được thiết diện là tam giác cân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40" w:dyaOrig="240">
          <v:shape id="_x0000_i1143" type="#_x0000_t75" style="width:21.75pt;height:12pt" o:ole="">
            <v:imagedata r:id="rId524" o:title=""/>
          </v:shape>
          <o:OLEObject Type="Embed" ProgID="Equation.DSMT4" ShapeID="_x0000_i1143" DrawAspect="Content" ObjectID="_1625148039" r:id="rId525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Mặt phẳng đó cắt mặt cầu theo đường tròn có bán kính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60" w:dyaOrig="180">
          <v:shape id="_x0000_i1144" type="#_x0000_t75" style="width:8.25pt;height:9pt" o:ole="">
            <v:imagedata r:id="rId526" o:title=""/>
          </v:shape>
          <o:OLEObject Type="Embed" ProgID="Equation.DSMT4" ShapeID="_x0000_i1144" DrawAspect="Content" ObjectID="_1625148040" r:id="rId527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(bán kính mặt cầu) và nội tiếp trong tam giác cân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40" w:dyaOrig="240">
          <v:shape id="_x0000_i1145" type="#_x0000_t75" style="width:21.75pt;height:12pt" o:ole="">
            <v:imagedata r:id="rId528" o:title=""/>
          </v:shape>
          <o:OLEObject Type="Embed" ProgID="Equation.DSMT4" ShapeID="_x0000_i1145" DrawAspect="Content" ObjectID="_1625148041" r:id="rId529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rong tam giác vuông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40" w:dyaOrig="240">
          <v:shape id="_x0000_i1146" type="#_x0000_t75" style="width:21.75pt;height:12pt" o:ole="">
            <v:imagedata r:id="rId530" o:title=""/>
          </v:shape>
          <o:OLEObject Type="Embed" ProgID="Equation.DSMT4" ShapeID="_x0000_i1146" DrawAspect="Content" ObjectID="_1625148042" r:id="rId531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, gọi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80" w:dyaOrig="220">
          <v:shape id="_x0000_i1147" type="#_x0000_t75" style="width:9pt;height:11.25pt" o:ole="">
            <v:imagedata r:id="rId532" o:title=""/>
          </v:shape>
          <o:OLEObject Type="Embed" ProgID="Equation.DSMT4" ShapeID="_x0000_i1147" DrawAspect="Content" ObjectID="_1625148043" r:id="rId533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là giao điểm của đường phân giác trong góc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20">
          <v:shape id="_x0000_i1148" type="#_x0000_t75" style="width:11.25pt;height:11.25pt" o:ole="">
            <v:imagedata r:id="rId534" o:title=""/>
          </v:shape>
          <o:OLEObject Type="Embed" ProgID="Equation.DSMT4" ShapeID="_x0000_i1148" DrawAspect="Content" ObjectID="_1625148044" r:id="rId535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với đường thẳng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40" w:dyaOrig="240">
          <v:shape id="_x0000_i1149" type="#_x0000_t75" style="width:17.25pt;height:12pt" o:ole="">
            <v:imagedata r:id="rId536" o:title=""/>
          </v:shape>
          <o:OLEObject Type="Embed" ProgID="Equation.DSMT4" ShapeID="_x0000_i1149" DrawAspect="Content" ObjectID="_1625148045" r:id="rId537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3600" behindDoc="1" locked="0" layoutInCell="1" allowOverlap="1" wp14:anchorId="47796C82" wp14:editId="184485D4">
            <wp:simplePos x="0" y="0"/>
            <wp:positionH relativeFrom="column">
              <wp:posOffset>3383280</wp:posOffset>
            </wp:positionH>
            <wp:positionV relativeFrom="paragraph">
              <wp:posOffset>303530</wp:posOffset>
            </wp:positionV>
            <wp:extent cx="1529080" cy="19145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08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Chứng minh được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80" w:dyaOrig="220">
          <v:shape id="_x0000_i1150" type="#_x0000_t75" style="width:9pt;height:11.25pt" o:ole="">
            <v:imagedata r:id="rId539" o:title=""/>
          </v:shape>
          <o:OLEObject Type="Embed" ProgID="Equation.DSMT4" ShapeID="_x0000_i1150" DrawAspect="Content" ObjectID="_1625148046" r:id="rId540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là tâm đường tròn nội tiếp tam giác và bán kính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100" w:dyaOrig="240">
          <v:shape id="_x0000_i1151" type="#_x0000_t75" style="width:54.75pt;height:12pt" o:ole="">
            <v:imagedata r:id="rId541" o:title=""/>
          </v:shape>
          <o:OLEObject Type="Embed" ProgID="Equation.DSMT4" ShapeID="_x0000_i1151" DrawAspect="Content" ObjectID="_1625148047" r:id="rId542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(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20" w:dyaOrig="220">
          <v:shape id="_x0000_i1152" type="#_x0000_t75" style="width:11.25pt;height:11.25pt" o:ole="">
            <v:imagedata r:id="rId543" o:title=""/>
          </v:shape>
          <o:OLEObject Type="Embed" ProgID="Equation.DSMT4" ShapeID="_x0000_i1152" DrawAspect="Content" ObjectID="_1625148048" r:id="rId544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là hình chiếu vuông góc của </w:t>
      </w:r>
      <w:r w:rsidRPr="008102E1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180" w:dyaOrig="220">
          <v:shape id="_x0000_i1153" type="#_x0000_t75" style="width:9pt;height:11.25pt" o:ole="">
            <v:imagedata r:id="rId545" o:title=""/>
          </v:shape>
          <o:OLEObject Type="Embed" ProgID="Equation.DSMT4" ShapeID="_x0000_i1153" DrawAspect="Content" ObjectID="_1625148049" r:id="rId546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trên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320" w:dyaOrig="240">
          <v:shape id="_x0000_i1154" type="#_x0000_t75" style="width:15.75pt;height:12pt" o:ole="">
            <v:imagedata r:id="rId547" o:title=""/>
          </v:shape>
          <o:OLEObject Type="Embed" ProgID="Equation.DSMT4" ShapeID="_x0000_i1154" DrawAspect="Content" ObjectID="_1625148050" r:id="rId548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)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heo tính chất phân giác, ta có </w:t>
      </w:r>
      <w:r w:rsidRPr="008102E1">
        <w:rPr>
          <w:rFonts w:ascii="Times New Roman" w:hAnsi="Times New Roman" w:cs="Times New Roman"/>
          <w:position w:val="-22"/>
          <w:sz w:val="26"/>
          <w:szCs w:val="26"/>
          <w:lang w:val="nl-NL"/>
        </w:rPr>
        <w:object w:dxaOrig="1340" w:dyaOrig="560">
          <v:shape id="_x0000_i1155" type="#_x0000_t75" style="width:66.75pt;height:27.75pt" o:ole="">
            <v:imagedata r:id="rId549" o:title=""/>
          </v:shape>
          <o:OLEObject Type="Embed" ProgID="Equation.DSMT4" ShapeID="_x0000_i1155" DrawAspect="Content" ObjectID="_1625148051" r:id="rId550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Lại có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900" w:dyaOrig="340">
          <v:shape id="_x0000_i1156" type="#_x0000_t75" style="width:144.75pt;height:17.25pt" o:ole="">
            <v:imagedata r:id="rId551" o:title=""/>
          </v:shape>
          <o:OLEObject Type="Embed" ProgID="Equation.DSMT4" ShapeID="_x0000_i1156" DrawAspect="Content" ObjectID="_1625148052" r:id="rId552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ừ đó suy ra </w:t>
      </w:r>
      <w:r w:rsidRPr="008102E1">
        <w:rPr>
          <w:rFonts w:ascii="Times New Roman" w:hAnsi="Times New Roman" w:cs="Times New Roman"/>
          <w:position w:val="-22"/>
          <w:sz w:val="26"/>
          <w:szCs w:val="26"/>
          <w:lang w:val="nl-NL"/>
        </w:rPr>
        <w:object w:dxaOrig="1579" w:dyaOrig="560">
          <v:shape id="_x0000_i1157" type="#_x0000_t75" style="width:78.75pt;height:27.75pt" o:ole="">
            <v:imagedata r:id="rId553" o:title=""/>
          </v:shape>
          <o:OLEObject Type="Embed" ProgID="Equation.DSMT4" ShapeID="_x0000_i1157" DrawAspect="Content" ObjectID="_1625148053" r:id="rId554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Ta có </w:t>
      </w:r>
      <w:r w:rsidRPr="008102E1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280" w:dyaOrig="260">
          <v:shape id="_x0000_i1158" type="#_x0000_t75" style="width:63.75pt;height:12.75pt" o:ole="">
            <v:imagedata r:id="rId555" o:title=""/>
          </v:shape>
          <o:OLEObject Type="Embed" ProgID="Equation.DSMT4" ShapeID="_x0000_i1158" DrawAspect="Content" ObjectID="_1625148054" r:id="rId556"/>
        </w:object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position w:val="-22"/>
          <w:sz w:val="26"/>
          <w:szCs w:val="26"/>
          <w:lang w:val="nl-NL"/>
        </w:rPr>
        <w:object w:dxaOrig="3040" w:dyaOrig="560">
          <v:shape id="_x0000_i1159" type="#_x0000_t75" style="width:152.25pt;height:27.75pt" o:ole="">
            <v:imagedata r:id="rId557" o:title=""/>
          </v:shape>
          <o:OLEObject Type="Embed" ProgID="Equation.DSMT4" ShapeID="_x0000_i1159" DrawAspect="Content" ObjectID="_1625148055" r:id="rId558"/>
        </w:objec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>Thể tích khối cầu:</w:t>
      </w:r>
    </w:p>
    <w:p w:rsidR="008102E1" w:rsidRPr="008102E1" w:rsidRDefault="008102E1" w:rsidP="008102E1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8102E1">
        <w:rPr>
          <w:rFonts w:ascii="Times New Roman" w:hAnsi="Times New Roman" w:cs="Times New Roman"/>
          <w:position w:val="-24"/>
          <w:sz w:val="26"/>
          <w:szCs w:val="26"/>
        </w:rPr>
        <w:object w:dxaOrig="3000" w:dyaOrig="620">
          <v:shape id="_x0000_i1160" type="#_x0000_t75" style="width:150pt;height:30.75pt" o:ole="">
            <v:imagedata r:id="rId559" o:title=""/>
          </v:shape>
          <o:OLEObject Type="Embed" ProgID="Equation.DSMT4" ShapeID="_x0000_i1160" DrawAspect="Content" ObjectID="_1625148056" r:id="rId560"/>
        </w:object>
      </w:r>
      <w:r w:rsidRPr="008102E1">
        <w:rPr>
          <w:rFonts w:ascii="Times New Roman" w:hAnsi="Times New Roman" w:cs="Times New Roman"/>
          <w:sz w:val="26"/>
          <w:szCs w:val="26"/>
        </w:rPr>
        <w:t xml:space="preserve"> (</w:t>
      </w:r>
      <w:proofErr w:type="gramStart"/>
      <w:r w:rsidRPr="008102E1">
        <w:rPr>
          <w:rFonts w:ascii="Times New Roman" w:hAnsi="Times New Roman" w:cs="Times New Roman"/>
          <w:sz w:val="26"/>
          <w:szCs w:val="26"/>
        </w:rPr>
        <w:t>đvtt</w:t>
      </w:r>
      <w:proofErr w:type="gramEnd"/>
      <w:r w:rsidRPr="008102E1">
        <w:rPr>
          <w:rFonts w:ascii="Times New Roman" w:hAnsi="Times New Roman" w:cs="Times New Roman"/>
          <w:sz w:val="26"/>
          <w:szCs w:val="26"/>
        </w:rPr>
        <w:t xml:space="preserve">). </w:t>
      </w:r>
      <w:r w:rsidRPr="008102E1">
        <w:rPr>
          <w:rFonts w:ascii="Times New Roman" w:hAnsi="Times New Roman" w:cs="Times New Roman"/>
          <w:b/>
          <w:sz w:val="26"/>
          <w:szCs w:val="26"/>
        </w:rPr>
        <w:t>Chọn A</w:t>
      </w:r>
      <w:r w:rsidRPr="008102E1">
        <w:rPr>
          <w:rFonts w:ascii="Times New Roman" w:hAnsi="Times New Roman" w:cs="Times New Roman"/>
          <w:sz w:val="26"/>
          <w:szCs w:val="26"/>
        </w:rPr>
        <w:t>.</w:t>
      </w:r>
    </w:p>
    <w:p w:rsidR="008102E1" w:rsidRPr="008102E1" w:rsidRDefault="008102E1" w:rsidP="008102E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8102E1" w:rsidRPr="008102E1" w:rsidRDefault="008102E1" w:rsidP="008102E1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8102E1" w:rsidRPr="008102E1" w:rsidRDefault="008102E1">
      <w:pPr>
        <w:rPr>
          <w:rFonts w:ascii="Times New Roman" w:hAnsi="Times New Roman" w:cs="Times New Roman"/>
          <w:sz w:val="26"/>
          <w:szCs w:val="26"/>
        </w:rPr>
      </w:pPr>
    </w:p>
    <w:sectPr w:rsidR="008102E1" w:rsidRPr="008102E1">
      <w:headerReference w:type="default" r:id="rId561"/>
      <w:footerReference w:type="default" r:id="rId56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2C59" w:rsidRDefault="007D2C59" w:rsidP="008102E1">
      <w:pPr>
        <w:spacing w:after="0" w:line="240" w:lineRule="auto"/>
      </w:pPr>
      <w:r>
        <w:separator/>
      </w:r>
    </w:p>
  </w:endnote>
  <w:endnote w:type="continuationSeparator" w:id="0">
    <w:p w:rsidR="007D2C59" w:rsidRDefault="007D2C59" w:rsidP="008102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2E1" w:rsidRDefault="008102E1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8102E1" w:rsidRDefault="008102E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2C59" w:rsidRDefault="007D2C59" w:rsidP="008102E1">
      <w:pPr>
        <w:spacing w:after="0" w:line="240" w:lineRule="auto"/>
      </w:pPr>
      <w:r>
        <w:separator/>
      </w:r>
    </w:p>
  </w:footnote>
  <w:footnote w:type="continuationSeparator" w:id="0">
    <w:p w:rsidR="007D2C59" w:rsidRDefault="007D2C59" w:rsidP="008102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02E1" w:rsidRDefault="008102E1" w:rsidP="008102E1">
    <w:pPr>
      <w:pStyle w:val="Header"/>
      <w:jc w:val="center"/>
      <w:rPr>
        <w:rFonts w:ascii="Times New Roman" w:hAnsi="Times New Roman"/>
      </w:rPr>
    </w:pPr>
    <w:r>
      <w:t>hoc357.edu.vn</w:t>
    </w:r>
  </w:p>
  <w:p w:rsidR="008102E1" w:rsidRDefault="008102E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3270"/>
    <w:rsid w:val="00033270"/>
    <w:rsid w:val="00544242"/>
    <w:rsid w:val="007D2C59"/>
    <w:rsid w:val="008102E1"/>
    <w:rsid w:val="009133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02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02E1"/>
  </w:style>
  <w:style w:type="paragraph" w:styleId="Footer">
    <w:name w:val="footer"/>
    <w:basedOn w:val="Normal"/>
    <w:link w:val="FooterChar"/>
    <w:uiPriority w:val="99"/>
    <w:unhideWhenUsed/>
    <w:rsid w:val="008102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02E1"/>
  </w:style>
  <w:style w:type="paragraph" w:styleId="BalloonText">
    <w:name w:val="Balloon Text"/>
    <w:basedOn w:val="Normal"/>
    <w:link w:val="BalloonTextChar"/>
    <w:uiPriority w:val="99"/>
    <w:semiHidden/>
    <w:unhideWhenUsed/>
    <w:rsid w:val="008102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02E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02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02E1"/>
  </w:style>
  <w:style w:type="paragraph" w:styleId="Footer">
    <w:name w:val="footer"/>
    <w:basedOn w:val="Normal"/>
    <w:link w:val="FooterChar"/>
    <w:uiPriority w:val="99"/>
    <w:unhideWhenUsed/>
    <w:rsid w:val="008102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02E1"/>
  </w:style>
  <w:style w:type="paragraph" w:styleId="BalloonText">
    <w:name w:val="Balloon Text"/>
    <w:basedOn w:val="Normal"/>
    <w:link w:val="BalloonTextChar"/>
    <w:uiPriority w:val="99"/>
    <w:semiHidden/>
    <w:unhideWhenUsed/>
    <w:rsid w:val="008102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02E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14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oleObject" Target="embeddings/oleObject160.bin"/><Relationship Id="rId21" Type="http://schemas.openxmlformats.org/officeDocument/2006/relationships/image" Target="media/image8.wmf"/><Relationship Id="rId63" Type="http://schemas.openxmlformats.org/officeDocument/2006/relationships/image" Target="media/image26.wmf"/><Relationship Id="rId159" Type="http://schemas.openxmlformats.org/officeDocument/2006/relationships/image" Target="media/image68.wmf"/><Relationship Id="rId324" Type="http://schemas.openxmlformats.org/officeDocument/2006/relationships/oleObject" Target="embeddings/oleObject173.bin"/><Relationship Id="rId366" Type="http://schemas.openxmlformats.org/officeDocument/2006/relationships/oleObject" Target="embeddings/oleObject193.bin"/><Relationship Id="rId531" Type="http://schemas.openxmlformats.org/officeDocument/2006/relationships/oleObject" Target="embeddings/oleObject280.bin"/><Relationship Id="rId170" Type="http://schemas.openxmlformats.org/officeDocument/2006/relationships/image" Target="media/image71.wmf"/><Relationship Id="rId226" Type="http://schemas.openxmlformats.org/officeDocument/2006/relationships/oleObject" Target="embeddings/oleObject122.bin"/><Relationship Id="rId433" Type="http://schemas.openxmlformats.org/officeDocument/2006/relationships/image" Target="media/image197.wmf"/><Relationship Id="rId268" Type="http://schemas.openxmlformats.org/officeDocument/2006/relationships/oleObject" Target="embeddings/oleObject143.bin"/><Relationship Id="rId475" Type="http://schemas.openxmlformats.org/officeDocument/2006/relationships/image" Target="media/image218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8.bin"/><Relationship Id="rId335" Type="http://schemas.openxmlformats.org/officeDocument/2006/relationships/image" Target="media/image151.emf"/><Relationship Id="rId377" Type="http://schemas.openxmlformats.org/officeDocument/2006/relationships/image" Target="media/image173.wmf"/><Relationship Id="rId500" Type="http://schemas.openxmlformats.org/officeDocument/2006/relationships/oleObject" Target="embeddings/oleObject265.bin"/><Relationship Id="rId542" Type="http://schemas.openxmlformats.org/officeDocument/2006/relationships/oleObject" Target="embeddings/oleObject28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9.bin"/><Relationship Id="rId237" Type="http://schemas.openxmlformats.org/officeDocument/2006/relationships/image" Target="media/image104.wmf"/><Relationship Id="rId402" Type="http://schemas.openxmlformats.org/officeDocument/2006/relationships/oleObject" Target="embeddings/oleObject215.bin"/><Relationship Id="rId279" Type="http://schemas.openxmlformats.org/officeDocument/2006/relationships/oleObject" Target="embeddings/oleObject149.bin"/><Relationship Id="rId444" Type="http://schemas.openxmlformats.org/officeDocument/2006/relationships/oleObject" Target="embeddings/oleObject236.bin"/><Relationship Id="rId486" Type="http://schemas.openxmlformats.org/officeDocument/2006/relationships/oleObject" Target="embeddings/oleObject257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4.bin"/><Relationship Id="rId290" Type="http://schemas.openxmlformats.org/officeDocument/2006/relationships/image" Target="media/image129.wmf"/><Relationship Id="rId304" Type="http://schemas.openxmlformats.org/officeDocument/2006/relationships/image" Target="media/image136.wmf"/><Relationship Id="rId346" Type="http://schemas.openxmlformats.org/officeDocument/2006/relationships/image" Target="media/image157.wmf"/><Relationship Id="rId388" Type="http://schemas.openxmlformats.org/officeDocument/2006/relationships/oleObject" Target="embeddings/oleObject205.bin"/><Relationship Id="rId511" Type="http://schemas.openxmlformats.org/officeDocument/2006/relationships/image" Target="media/image235.emf"/><Relationship Id="rId553" Type="http://schemas.openxmlformats.org/officeDocument/2006/relationships/image" Target="media/image257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2.bin"/><Relationship Id="rId413" Type="http://schemas.openxmlformats.org/officeDocument/2006/relationships/image" Target="media/image187.wmf"/><Relationship Id="rId248" Type="http://schemas.openxmlformats.org/officeDocument/2006/relationships/oleObject" Target="embeddings/oleObject133.bin"/><Relationship Id="rId455" Type="http://schemas.openxmlformats.org/officeDocument/2006/relationships/image" Target="media/image208.wmf"/><Relationship Id="rId497" Type="http://schemas.openxmlformats.org/officeDocument/2006/relationships/image" Target="media/image228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6.wmf"/><Relationship Id="rId315" Type="http://schemas.openxmlformats.org/officeDocument/2006/relationships/image" Target="media/image141.wmf"/><Relationship Id="rId357" Type="http://schemas.openxmlformats.org/officeDocument/2006/relationships/image" Target="media/image163.wmf"/><Relationship Id="rId522" Type="http://schemas.openxmlformats.org/officeDocument/2006/relationships/image" Target="media/image241.wmf"/><Relationship Id="rId54" Type="http://schemas.openxmlformats.org/officeDocument/2006/relationships/image" Target="media/image22.wmf"/><Relationship Id="rId96" Type="http://schemas.openxmlformats.org/officeDocument/2006/relationships/image" Target="media/image40.wmf"/><Relationship Id="rId161" Type="http://schemas.openxmlformats.org/officeDocument/2006/relationships/image" Target="media/image69.wmf"/><Relationship Id="rId217" Type="http://schemas.openxmlformats.org/officeDocument/2006/relationships/image" Target="media/image94.wmf"/><Relationship Id="rId399" Type="http://schemas.openxmlformats.org/officeDocument/2006/relationships/oleObject" Target="embeddings/oleObject212.bin"/><Relationship Id="rId564" Type="http://schemas.openxmlformats.org/officeDocument/2006/relationships/theme" Target="theme/theme1.xml"/><Relationship Id="rId259" Type="http://schemas.openxmlformats.org/officeDocument/2006/relationships/image" Target="media/image115.wmf"/><Relationship Id="rId424" Type="http://schemas.openxmlformats.org/officeDocument/2006/relationships/oleObject" Target="embeddings/oleObject226.bin"/><Relationship Id="rId466" Type="http://schemas.openxmlformats.org/officeDocument/2006/relationships/oleObject" Target="embeddings/oleObject24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4.bin"/><Relationship Id="rId326" Type="http://schemas.openxmlformats.org/officeDocument/2006/relationships/oleObject" Target="embeddings/oleObject174.bin"/><Relationship Id="rId533" Type="http://schemas.openxmlformats.org/officeDocument/2006/relationships/oleObject" Target="embeddings/oleObject281.bin"/><Relationship Id="rId65" Type="http://schemas.openxmlformats.org/officeDocument/2006/relationships/oleObject" Target="embeddings/oleObject33.bin"/><Relationship Id="rId130" Type="http://schemas.openxmlformats.org/officeDocument/2006/relationships/image" Target="media/image55.wmf"/><Relationship Id="rId368" Type="http://schemas.openxmlformats.org/officeDocument/2006/relationships/oleObject" Target="embeddings/oleObject194.bin"/><Relationship Id="rId172" Type="http://schemas.openxmlformats.org/officeDocument/2006/relationships/image" Target="media/image72.wmf"/><Relationship Id="rId228" Type="http://schemas.openxmlformats.org/officeDocument/2006/relationships/oleObject" Target="embeddings/oleObject123.bin"/><Relationship Id="rId435" Type="http://schemas.openxmlformats.org/officeDocument/2006/relationships/image" Target="media/image198.wmf"/><Relationship Id="rId477" Type="http://schemas.openxmlformats.org/officeDocument/2006/relationships/image" Target="media/image219.wmf"/><Relationship Id="rId281" Type="http://schemas.openxmlformats.org/officeDocument/2006/relationships/oleObject" Target="embeddings/oleObject150.bin"/><Relationship Id="rId337" Type="http://schemas.openxmlformats.org/officeDocument/2006/relationships/oleObject" Target="embeddings/oleObject179.bin"/><Relationship Id="rId502" Type="http://schemas.openxmlformats.org/officeDocument/2006/relationships/oleObject" Target="embeddings/oleObject266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2.wmf"/><Relationship Id="rId141" Type="http://schemas.openxmlformats.org/officeDocument/2006/relationships/image" Target="media/image60.wmf"/><Relationship Id="rId379" Type="http://schemas.openxmlformats.org/officeDocument/2006/relationships/image" Target="media/image174.wmf"/><Relationship Id="rId544" Type="http://schemas.openxmlformats.org/officeDocument/2006/relationships/oleObject" Target="embeddings/oleObject286.bin"/><Relationship Id="rId7" Type="http://schemas.openxmlformats.org/officeDocument/2006/relationships/image" Target="media/image1.wmf"/><Relationship Id="rId183" Type="http://schemas.openxmlformats.org/officeDocument/2006/relationships/oleObject" Target="embeddings/oleObject100.bin"/><Relationship Id="rId239" Type="http://schemas.openxmlformats.org/officeDocument/2006/relationships/image" Target="media/image105.wmf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6.bin"/><Relationship Id="rId446" Type="http://schemas.openxmlformats.org/officeDocument/2006/relationships/oleObject" Target="embeddings/oleObject237.bin"/><Relationship Id="rId250" Type="http://schemas.openxmlformats.org/officeDocument/2006/relationships/oleObject" Target="embeddings/oleObject134.bin"/><Relationship Id="rId292" Type="http://schemas.openxmlformats.org/officeDocument/2006/relationships/image" Target="media/image130.wmf"/><Relationship Id="rId306" Type="http://schemas.openxmlformats.org/officeDocument/2006/relationships/image" Target="media/image137.wmf"/><Relationship Id="rId488" Type="http://schemas.openxmlformats.org/officeDocument/2006/relationships/oleObject" Target="embeddings/oleObject258.bin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7.wmf"/><Relationship Id="rId348" Type="http://schemas.openxmlformats.org/officeDocument/2006/relationships/image" Target="media/image158.wmf"/><Relationship Id="rId513" Type="http://schemas.openxmlformats.org/officeDocument/2006/relationships/oleObject" Target="embeddings/oleObject271.bin"/><Relationship Id="rId555" Type="http://schemas.openxmlformats.org/officeDocument/2006/relationships/image" Target="media/image258.wmf"/><Relationship Id="rId152" Type="http://schemas.openxmlformats.org/officeDocument/2006/relationships/oleObject" Target="embeddings/oleObject82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3.bin"/><Relationship Id="rId415" Type="http://schemas.openxmlformats.org/officeDocument/2006/relationships/image" Target="media/image188.wmf"/><Relationship Id="rId457" Type="http://schemas.openxmlformats.org/officeDocument/2006/relationships/image" Target="media/image209.wmf"/><Relationship Id="rId261" Type="http://schemas.openxmlformats.org/officeDocument/2006/relationships/image" Target="media/image116.wmf"/><Relationship Id="rId499" Type="http://schemas.openxmlformats.org/officeDocument/2006/relationships/image" Target="media/image229.wmf"/><Relationship Id="rId14" Type="http://schemas.openxmlformats.org/officeDocument/2006/relationships/oleObject" Target="embeddings/oleObject4.bin"/><Relationship Id="rId56" Type="http://schemas.openxmlformats.org/officeDocument/2006/relationships/image" Target="media/image23.wmf"/><Relationship Id="rId317" Type="http://schemas.openxmlformats.org/officeDocument/2006/relationships/image" Target="media/image142.wmf"/><Relationship Id="rId359" Type="http://schemas.openxmlformats.org/officeDocument/2006/relationships/image" Target="media/image164.wmf"/><Relationship Id="rId524" Type="http://schemas.openxmlformats.org/officeDocument/2006/relationships/image" Target="media/image242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3.bin"/><Relationship Id="rId163" Type="http://schemas.openxmlformats.org/officeDocument/2006/relationships/oleObject" Target="embeddings/oleObject88.bin"/><Relationship Id="rId219" Type="http://schemas.openxmlformats.org/officeDocument/2006/relationships/image" Target="media/image95.wmf"/><Relationship Id="rId370" Type="http://schemas.openxmlformats.org/officeDocument/2006/relationships/oleObject" Target="embeddings/oleObject195.bin"/><Relationship Id="rId426" Type="http://schemas.openxmlformats.org/officeDocument/2006/relationships/oleObject" Target="embeddings/oleObject227.bin"/><Relationship Id="rId230" Type="http://schemas.openxmlformats.org/officeDocument/2006/relationships/oleObject" Target="embeddings/oleObject124.bin"/><Relationship Id="rId468" Type="http://schemas.openxmlformats.org/officeDocument/2006/relationships/oleObject" Target="embeddings/oleObject248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5.bin"/><Relationship Id="rId328" Type="http://schemas.openxmlformats.org/officeDocument/2006/relationships/oleObject" Target="embeddings/oleObject175.bin"/><Relationship Id="rId535" Type="http://schemas.openxmlformats.org/officeDocument/2006/relationships/oleObject" Target="embeddings/oleObject282.bin"/><Relationship Id="rId132" Type="http://schemas.openxmlformats.org/officeDocument/2006/relationships/image" Target="media/image56.wmf"/><Relationship Id="rId174" Type="http://schemas.openxmlformats.org/officeDocument/2006/relationships/image" Target="media/image73.wmf"/><Relationship Id="rId381" Type="http://schemas.openxmlformats.org/officeDocument/2006/relationships/image" Target="media/image175.wmf"/><Relationship Id="rId241" Type="http://schemas.openxmlformats.org/officeDocument/2006/relationships/image" Target="media/image106.wmf"/><Relationship Id="rId437" Type="http://schemas.openxmlformats.org/officeDocument/2006/relationships/image" Target="media/image199.wmf"/><Relationship Id="rId479" Type="http://schemas.openxmlformats.org/officeDocument/2006/relationships/image" Target="media/image220.wmf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51.bin"/><Relationship Id="rId339" Type="http://schemas.openxmlformats.org/officeDocument/2006/relationships/oleObject" Target="embeddings/oleObject180.bin"/><Relationship Id="rId490" Type="http://schemas.openxmlformats.org/officeDocument/2006/relationships/oleObject" Target="embeddings/oleObject260.bin"/><Relationship Id="rId504" Type="http://schemas.openxmlformats.org/officeDocument/2006/relationships/oleObject" Target="embeddings/oleObject267.bin"/><Relationship Id="rId546" Type="http://schemas.openxmlformats.org/officeDocument/2006/relationships/oleObject" Target="embeddings/oleObject287.bin"/><Relationship Id="rId78" Type="http://schemas.openxmlformats.org/officeDocument/2006/relationships/image" Target="media/image33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3.wmf"/><Relationship Id="rId143" Type="http://schemas.openxmlformats.org/officeDocument/2006/relationships/image" Target="media/image61.wmf"/><Relationship Id="rId164" Type="http://schemas.openxmlformats.org/officeDocument/2006/relationships/oleObject" Target="embeddings/oleObject89.bin"/><Relationship Id="rId185" Type="http://schemas.openxmlformats.org/officeDocument/2006/relationships/oleObject" Target="embeddings/oleObject101.bin"/><Relationship Id="rId350" Type="http://schemas.openxmlformats.org/officeDocument/2006/relationships/image" Target="media/image159.wmf"/><Relationship Id="rId371" Type="http://schemas.openxmlformats.org/officeDocument/2006/relationships/image" Target="media/image170.wmf"/><Relationship Id="rId406" Type="http://schemas.openxmlformats.org/officeDocument/2006/relationships/oleObject" Target="embeddings/oleObject21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4.bin"/><Relationship Id="rId392" Type="http://schemas.openxmlformats.org/officeDocument/2006/relationships/oleObject" Target="embeddings/oleObject207.bin"/><Relationship Id="rId427" Type="http://schemas.openxmlformats.org/officeDocument/2006/relationships/image" Target="media/image194.wmf"/><Relationship Id="rId448" Type="http://schemas.openxmlformats.org/officeDocument/2006/relationships/oleObject" Target="embeddings/oleObject238.bin"/><Relationship Id="rId469" Type="http://schemas.openxmlformats.org/officeDocument/2006/relationships/image" Target="media/image215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5.bin"/><Relationship Id="rId273" Type="http://schemas.openxmlformats.org/officeDocument/2006/relationships/image" Target="media/image122.wmf"/><Relationship Id="rId294" Type="http://schemas.openxmlformats.org/officeDocument/2006/relationships/image" Target="media/image131.wmf"/><Relationship Id="rId308" Type="http://schemas.openxmlformats.org/officeDocument/2006/relationships/image" Target="media/image138.wmf"/><Relationship Id="rId329" Type="http://schemas.openxmlformats.org/officeDocument/2006/relationships/image" Target="media/image148.wmf"/><Relationship Id="rId480" Type="http://schemas.openxmlformats.org/officeDocument/2006/relationships/oleObject" Target="embeddings/oleObject254.bin"/><Relationship Id="rId515" Type="http://schemas.openxmlformats.org/officeDocument/2006/relationships/oleObject" Target="embeddings/oleObject272.bin"/><Relationship Id="rId536" Type="http://schemas.openxmlformats.org/officeDocument/2006/relationships/image" Target="media/image248.wmf"/><Relationship Id="rId47" Type="http://schemas.openxmlformats.org/officeDocument/2006/relationships/oleObject" Target="embeddings/oleObject23.bin"/><Relationship Id="rId68" Type="http://schemas.openxmlformats.org/officeDocument/2006/relationships/image" Target="media/image2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6.bin"/><Relationship Id="rId340" Type="http://schemas.openxmlformats.org/officeDocument/2006/relationships/image" Target="media/image154.wmf"/><Relationship Id="rId361" Type="http://schemas.openxmlformats.org/officeDocument/2006/relationships/image" Target="media/image165.wmf"/><Relationship Id="rId557" Type="http://schemas.openxmlformats.org/officeDocument/2006/relationships/image" Target="media/image259.wmf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09.bin"/><Relationship Id="rId382" Type="http://schemas.openxmlformats.org/officeDocument/2006/relationships/oleObject" Target="embeddings/oleObject201.bin"/><Relationship Id="rId417" Type="http://schemas.openxmlformats.org/officeDocument/2006/relationships/image" Target="media/image189.wmf"/><Relationship Id="rId438" Type="http://schemas.openxmlformats.org/officeDocument/2006/relationships/oleObject" Target="embeddings/oleObject233.bin"/><Relationship Id="rId459" Type="http://schemas.openxmlformats.org/officeDocument/2006/relationships/image" Target="media/image210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6.wmf"/><Relationship Id="rId242" Type="http://schemas.openxmlformats.org/officeDocument/2006/relationships/oleObject" Target="embeddings/oleObject130.bin"/><Relationship Id="rId263" Type="http://schemas.openxmlformats.org/officeDocument/2006/relationships/image" Target="media/image117.wmf"/><Relationship Id="rId284" Type="http://schemas.openxmlformats.org/officeDocument/2006/relationships/image" Target="media/image127.wmf"/><Relationship Id="rId319" Type="http://schemas.openxmlformats.org/officeDocument/2006/relationships/image" Target="media/image143.wmf"/><Relationship Id="rId470" Type="http://schemas.openxmlformats.org/officeDocument/2006/relationships/oleObject" Target="embeddings/oleObject249.bin"/><Relationship Id="rId491" Type="http://schemas.openxmlformats.org/officeDocument/2006/relationships/image" Target="media/image225.wmf"/><Relationship Id="rId505" Type="http://schemas.openxmlformats.org/officeDocument/2006/relationships/image" Target="media/image232.wmf"/><Relationship Id="rId526" Type="http://schemas.openxmlformats.org/officeDocument/2006/relationships/image" Target="media/image243.wmf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7.bin"/><Relationship Id="rId330" Type="http://schemas.openxmlformats.org/officeDocument/2006/relationships/oleObject" Target="embeddings/oleObject176.bin"/><Relationship Id="rId547" Type="http://schemas.openxmlformats.org/officeDocument/2006/relationships/image" Target="media/image254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90.bin"/><Relationship Id="rId186" Type="http://schemas.openxmlformats.org/officeDocument/2006/relationships/image" Target="media/image79.wmf"/><Relationship Id="rId351" Type="http://schemas.openxmlformats.org/officeDocument/2006/relationships/oleObject" Target="embeddings/oleObject186.bin"/><Relationship Id="rId372" Type="http://schemas.openxmlformats.org/officeDocument/2006/relationships/oleObject" Target="embeddings/oleObject196.bin"/><Relationship Id="rId393" Type="http://schemas.openxmlformats.org/officeDocument/2006/relationships/image" Target="media/image180.wmf"/><Relationship Id="rId407" Type="http://schemas.openxmlformats.org/officeDocument/2006/relationships/image" Target="media/image184.wmf"/><Relationship Id="rId428" Type="http://schemas.openxmlformats.org/officeDocument/2006/relationships/oleObject" Target="embeddings/oleObject228.bin"/><Relationship Id="rId449" Type="http://schemas.openxmlformats.org/officeDocument/2006/relationships/image" Target="media/image205.wmf"/><Relationship Id="rId211" Type="http://schemas.openxmlformats.org/officeDocument/2006/relationships/image" Target="media/image91.wmf"/><Relationship Id="rId232" Type="http://schemas.openxmlformats.org/officeDocument/2006/relationships/oleObject" Target="embeddings/oleObject125.bin"/><Relationship Id="rId253" Type="http://schemas.openxmlformats.org/officeDocument/2006/relationships/image" Target="media/image112.wmf"/><Relationship Id="rId274" Type="http://schemas.openxmlformats.org/officeDocument/2006/relationships/oleObject" Target="embeddings/oleObject146.bin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5.bin"/><Relationship Id="rId460" Type="http://schemas.openxmlformats.org/officeDocument/2006/relationships/oleObject" Target="embeddings/oleObject244.bin"/><Relationship Id="rId481" Type="http://schemas.openxmlformats.org/officeDocument/2006/relationships/image" Target="media/image221.wmf"/><Relationship Id="rId516" Type="http://schemas.openxmlformats.org/officeDocument/2006/relationships/image" Target="media/image238.wmf"/><Relationship Id="rId27" Type="http://schemas.openxmlformats.org/officeDocument/2006/relationships/oleObject" Target="embeddings/oleObject12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57.wmf"/><Relationship Id="rId320" Type="http://schemas.openxmlformats.org/officeDocument/2006/relationships/oleObject" Target="embeddings/oleObject171.bin"/><Relationship Id="rId537" Type="http://schemas.openxmlformats.org/officeDocument/2006/relationships/oleObject" Target="embeddings/oleObject283.bin"/><Relationship Id="rId558" Type="http://schemas.openxmlformats.org/officeDocument/2006/relationships/oleObject" Target="embeddings/oleObject293.bin"/><Relationship Id="rId80" Type="http://schemas.openxmlformats.org/officeDocument/2006/relationships/image" Target="media/image34.wmf"/><Relationship Id="rId155" Type="http://schemas.openxmlformats.org/officeDocument/2006/relationships/image" Target="media/image66.wmf"/><Relationship Id="rId176" Type="http://schemas.openxmlformats.org/officeDocument/2006/relationships/image" Target="media/image74.wmf"/><Relationship Id="rId197" Type="http://schemas.openxmlformats.org/officeDocument/2006/relationships/image" Target="media/image84.wmf"/><Relationship Id="rId341" Type="http://schemas.openxmlformats.org/officeDocument/2006/relationships/oleObject" Target="embeddings/oleObject181.bin"/><Relationship Id="rId362" Type="http://schemas.openxmlformats.org/officeDocument/2006/relationships/oleObject" Target="embeddings/oleObject191.bin"/><Relationship Id="rId383" Type="http://schemas.openxmlformats.org/officeDocument/2006/relationships/image" Target="media/image176.wmf"/><Relationship Id="rId418" Type="http://schemas.openxmlformats.org/officeDocument/2006/relationships/oleObject" Target="embeddings/oleObject223.bin"/><Relationship Id="rId439" Type="http://schemas.openxmlformats.org/officeDocument/2006/relationships/image" Target="media/image200.wmf"/><Relationship Id="rId201" Type="http://schemas.openxmlformats.org/officeDocument/2006/relationships/image" Target="media/image86.wmf"/><Relationship Id="rId222" Type="http://schemas.openxmlformats.org/officeDocument/2006/relationships/oleObject" Target="embeddings/oleObject120.bin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1.bin"/><Relationship Id="rId285" Type="http://schemas.openxmlformats.org/officeDocument/2006/relationships/oleObject" Target="embeddings/oleObject152.bin"/><Relationship Id="rId450" Type="http://schemas.openxmlformats.org/officeDocument/2006/relationships/oleObject" Target="embeddings/oleObject239.bin"/><Relationship Id="rId471" Type="http://schemas.openxmlformats.org/officeDocument/2006/relationships/image" Target="media/image216.wmf"/><Relationship Id="rId506" Type="http://schemas.openxmlformats.org/officeDocument/2006/relationships/oleObject" Target="embeddings/oleObject26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4.wmf"/><Relationship Id="rId310" Type="http://schemas.openxmlformats.org/officeDocument/2006/relationships/image" Target="media/image139.wmf"/><Relationship Id="rId492" Type="http://schemas.openxmlformats.org/officeDocument/2006/relationships/oleObject" Target="embeddings/oleObject261.bin"/><Relationship Id="rId527" Type="http://schemas.openxmlformats.org/officeDocument/2006/relationships/oleObject" Target="embeddings/oleObject278.bin"/><Relationship Id="rId548" Type="http://schemas.openxmlformats.org/officeDocument/2006/relationships/oleObject" Target="embeddings/oleObject288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2.bin"/><Relationship Id="rId331" Type="http://schemas.openxmlformats.org/officeDocument/2006/relationships/image" Target="media/image149.wmf"/><Relationship Id="rId352" Type="http://schemas.openxmlformats.org/officeDocument/2006/relationships/image" Target="media/image160.wmf"/><Relationship Id="rId373" Type="http://schemas.openxmlformats.org/officeDocument/2006/relationships/image" Target="media/image171.wmf"/><Relationship Id="rId394" Type="http://schemas.openxmlformats.org/officeDocument/2006/relationships/oleObject" Target="embeddings/oleObject208.bin"/><Relationship Id="rId408" Type="http://schemas.openxmlformats.org/officeDocument/2006/relationships/oleObject" Target="embeddings/oleObject218.bin"/><Relationship Id="rId429" Type="http://schemas.openxmlformats.org/officeDocument/2006/relationships/image" Target="media/image195.wmf"/><Relationship Id="rId1" Type="http://schemas.openxmlformats.org/officeDocument/2006/relationships/styles" Target="styles.xml"/><Relationship Id="rId212" Type="http://schemas.openxmlformats.org/officeDocument/2006/relationships/oleObject" Target="embeddings/oleObject115.bin"/><Relationship Id="rId233" Type="http://schemas.openxmlformats.org/officeDocument/2006/relationships/image" Target="media/image102.wmf"/><Relationship Id="rId254" Type="http://schemas.openxmlformats.org/officeDocument/2006/relationships/oleObject" Target="embeddings/oleObject136.bin"/><Relationship Id="rId440" Type="http://schemas.openxmlformats.org/officeDocument/2006/relationships/oleObject" Target="embeddings/oleObject234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9.wmf"/><Relationship Id="rId275" Type="http://schemas.openxmlformats.org/officeDocument/2006/relationships/oleObject" Target="embeddings/oleObject147.bin"/><Relationship Id="rId296" Type="http://schemas.openxmlformats.org/officeDocument/2006/relationships/image" Target="media/image132.wmf"/><Relationship Id="rId300" Type="http://schemas.openxmlformats.org/officeDocument/2006/relationships/image" Target="media/image134.wmf"/><Relationship Id="rId461" Type="http://schemas.openxmlformats.org/officeDocument/2006/relationships/image" Target="media/image211.wmf"/><Relationship Id="rId482" Type="http://schemas.openxmlformats.org/officeDocument/2006/relationships/oleObject" Target="embeddings/oleObject255.bin"/><Relationship Id="rId517" Type="http://schemas.openxmlformats.org/officeDocument/2006/relationships/oleObject" Target="embeddings/oleObject273.bin"/><Relationship Id="rId538" Type="http://schemas.openxmlformats.org/officeDocument/2006/relationships/image" Target="media/image249.emf"/><Relationship Id="rId559" Type="http://schemas.openxmlformats.org/officeDocument/2006/relationships/image" Target="media/image260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08.bin"/><Relationship Id="rId321" Type="http://schemas.openxmlformats.org/officeDocument/2006/relationships/image" Target="media/image144.wmf"/><Relationship Id="rId342" Type="http://schemas.openxmlformats.org/officeDocument/2006/relationships/image" Target="media/image155.wmf"/><Relationship Id="rId363" Type="http://schemas.openxmlformats.org/officeDocument/2006/relationships/image" Target="media/image166.wmf"/><Relationship Id="rId384" Type="http://schemas.openxmlformats.org/officeDocument/2006/relationships/oleObject" Target="embeddings/oleObject202.bin"/><Relationship Id="rId419" Type="http://schemas.openxmlformats.org/officeDocument/2006/relationships/image" Target="media/image190.wmf"/><Relationship Id="rId202" Type="http://schemas.openxmlformats.org/officeDocument/2006/relationships/oleObject" Target="embeddings/oleObject110.bin"/><Relationship Id="rId223" Type="http://schemas.openxmlformats.org/officeDocument/2006/relationships/image" Target="media/image97.wmf"/><Relationship Id="rId244" Type="http://schemas.openxmlformats.org/officeDocument/2006/relationships/oleObject" Target="embeddings/oleObject131.bin"/><Relationship Id="rId430" Type="http://schemas.openxmlformats.org/officeDocument/2006/relationships/oleObject" Target="embeddings/oleObject229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265" Type="http://schemas.openxmlformats.org/officeDocument/2006/relationships/image" Target="media/image118.wmf"/><Relationship Id="rId286" Type="http://schemas.openxmlformats.org/officeDocument/2006/relationships/image" Target="media/image128.wmf"/><Relationship Id="rId451" Type="http://schemas.openxmlformats.org/officeDocument/2006/relationships/image" Target="media/image206.wmf"/><Relationship Id="rId472" Type="http://schemas.openxmlformats.org/officeDocument/2006/relationships/oleObject" Target="embeddings/oleObject250.bin"/><Relationship Id="rId493" Type="http://schemas.openxmlformats.org/officeDocument/2006/relationships/image" Target="media/image226.wmf"/><Relationship Id="rId507" Type="http://schemas.openxmlformats.org/officeDocument/2006/relationships/image" Target="media/image233.wmf"/><Relationship Id="rId528" Type="http://schemas.openxmlformats.org/officeDocument/2006/relationships/image" Target="media/image244.wmf"/><Relationship Id="rId549" Type="http://schemas.openxmlformats.org/officeDocument/2006/relationships/image" Target="media/image255.wmf"/><Relationship Id="rId50" Type="http://schemas.openxmlformats.org/officeDocument/2006/relationships/image" Target="media/image20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2.bin"/><Relationship Id="rId188" Type="http://schemas.openxmlformats.org/officeDocument/2006/relationships/image" Target="media/image80.wmf"/><Relationship Id="rId311" Type="http://schemas.openxmlformats.org/officeDocument/2006/relationships/oleObject" Target="embeddings/oleObject166.bin"/><Relationship Id="rId332" Type="http://schemas.openxmlformats.org/officeDocument/2006/relationships/oleObject" Target="embeddings/oleObject177.bin"/><Relationship Id="rId353" Type="http://schemas.openxmlformats.org/officeDocument/2006/relationships/oleObject" Target="embeddings/oleObject187.bin"/><Relationship Id="rId374" Type="http://schemas.openxmlformats.org/officeDocument/2006/relationships/oleObject" Target="embeddings/oleObject197.bin"/><Relationship Id="rId395" Type="http://schemas.openxmlformats.org/officeDocument/2006/relationships/image" Target="media/image181.wmf"/><Relationship Id="rId409" Type="http://schemas.openxmlformats.org/officeDocument/2006/relationships/image" Target="media/image185.wmf"/><Relationship Id="rId560" Type="http://schemas.openxmlformats.org/officeDocument/2006/relationships/oleObject" Target="embeddings/oleObject294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92.wmf"/><Relationship Id="rId234" Type="http://schemas.openxmlformats.org/officeDocument/2006/relationships/oleObject" Target="embeddings/oleObject126.bin"/><Relationship Id="rId420" Type="http://schemas.openxmlformats.org/officeDocument/2006/relationships/oleObject" Target="embeddings/oleObject224.bin"/><Relationship Id="rId2" Type="http://schemas.microsoft.com/office/2007/relationships/stylesWithEffects" Target="stylesWithEffects.xml"/><Relationship Id="rId29" Type="http://schemas.openxmlformats.org/officeDocument/2006/relationships/image" Target="media/image10.wmf"/><Relationship Id="rId255" Type="http://schemas.openxmlformats.org/officeDocument/2006/relationships/image" Target="media/image113.wmf"/><Relationship Id="rId276" Type="http://schemas.openxmlformats.org/officeDocument/2006/relationships/image" Target="media/image123.wmf"/><Relationship Id="rId297" Type="http://schemas.openxmlformats.org/officeDocument/2006/relationships/oleObject" Target="embeddings/oleObject159.bin"/><Relationship Id="rId441" Type="http://schemas.openxmlformats.org/officeDocument/2006/relationships/image" Target="media/image201.wmf"/><Relationship Id="rId462" Type="http://schemas.openxmlformats.org/officeDocument/2006/relationships/oleObject" Target="embeddings/oleObject245.bin"/><Relationship Id="rId483" Type="http://schemas.openxmlformats.org/officeDocument/2006/relationships/image" Target="media/image222.wmf"/><Relationship Id="rId518" Type="http://schemas.openxmlformats.org/officeDocument/2006/relationships/image" Target="media/image239.wmf"/><Relationship Id="rId539" Type="http://schemas.openxmlformats.org/officeDocument/2006/relationships/image" Target="media/image250.wmf"/><Relationship Id="rId40" Type="http://schemas.openxmlformats.org/officeDocument/2006/relationships/image" Target="media/image15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58.wmf"/><Relationship Id="rId157" Type="http://schemas.openxmlformats.org/officeDocument/2006/relationships/image" Target="media/image67.wmf"/><Relationship Id="rId178" Type="http://schemas.openxmlformats.org/officeDocument/2006/relationships/image" Target="media/image75.wmf"/><Relationship Id="rId301" Type="http://schemas.openxmlformats.org/officeDocument/2006/relationships/oleObject" Target="embeddings/oleObject161.bin"/><Relationship Id="rId322" Type="http://schemas.openxmlformats.org/officeDocument/2006/relationships/oleObject" Target="embeddings/oleObject172.bin"/><Relationship Id="rId343" Type="http://schemas.openxmlformats.org/officeDocument/2006/relationships/oleObject" Target="embeddings/oleObject182.bin"/><Relationship Id="rId364" Type="http://schemas.openxmlformats.org/officeDocument/2006/relationships/oleObject" Target="embeddings/oleObject192.bin"/><Relationship Id="rId550" Type="http://schemas.openxmlformats.org/officeDocument/2006/relationships/oleObject" Target="embeddings/oleObject289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385" Type="http://schemas.openxmlformats.org/officeDocument/2006/relationships/image" Target="media/image17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1.bin"/><Relationship Id="rId245" Type="http://schemas.openxmlformats.org/officeDocument/2006/relationships/image" Target="media/image108.wmf"/><Relationship Id="rId266" Type="http://schemas.openxmlformats.org/officeDocument/2006/relationships/oleObject" Target="embeddings/oleObject142.bin"/><Relationship Id="rId287" Type="http://schemas.openxmlformats.org/officeDocument/2006/relationships/oleObject" Target="embeddings/oleObject153.bin"/><Relationship Id="rId410" Type="http://schemas.openxmlformats.org/officeDocument/2006/relationships/oleObject" Target="embeddings/oleObject219.bin"/><Relationship Id="rId431" Type="http://schemas.openxmlformats.org/officeDocument/2006/relationships/image" Target="media/image196.wmf"/><Relationship Id="rId452" Type="http://schemas.openxmlformats.org/officeDocument/2006/relationships/oleObject" Target="embeddings/oleObject240.bin"/><Relationship Id="rId473" Type="http://schemas.openxmlformats.org/officeDocument/2006/relationships/image" Target="media/image217.wmf"/><Relationship Id="rId494" Type="http://schemas.openxmlformats.org/officeDocument/2006/relationships/oleObject" Target="embeddings/oleObject262.bin"/><Relationship Id="rId508" Type="http://schemas.openxmlformats.org/officeDocument/2006/relationships/oleObject" Target="embeddings/oleObject269.bin"/><Relationship Id="rId529" Type="http://schemas.openxmlformats.org/officeDocument/2006/relationships/oleObject" Target="embeddings/oleObject279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2.wmf"/><Relationship Id="rId168" Type="http://schemas.openxmlformats.org/officeDocument/2006/relationships/image" Target="media/image70.wmf"/><Relationship Id="rId312" Type="http://schemas.openxmlformats.org/officeDocument/2006/relationships/image" Target="media/image140.wmf"/><Relationship Id="rId333" Type="http://schemas.openxmlformats.org/officeDocument/2006/relationships/image" Target="media/image150.wmf"/><Relationship Id="rId354" Type="http://schemas.openxmlformats.org/officeDocument/2006/relationships/image" Target="media/image161.wmf"/><Relationship Id="rId540" Type="http://schemas.openxmlformats.org/officeDocument/2006/relationships/oleObject" Target="embeddings/oleObject284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3.bin"/><Relationship Id="rId375" Type="http://schemas.openxmlformats.org/officeDocument/2006/relationships/image" Target="media/image172.wmf"/><Relationship Id="rId396" Type="http://schemas.openxmlformats.org/officeDocument/2006/relationships/oleObject" Target="embeddings/oleObject209.bin"/><Relationship Id="rId561" Type="http://schemas.openxmlformats.org/officeDocument/2006/relationships/header" Target="header1.xml"/><Relationship Id="rId3" Type="http://schemas.openxmlformats.org/officeDocument/2006/relationships/settings" Target="settings.xml"/><Relationship Id="rId214" Type="http://schemas.openxmlformats.org/officeDocument/2006/relationships/oleObject" Target="embeddings/oleObject116.bin"/><Relationship Id="rId235" Type="http://schemas.openxmlformats.org/officeDocument/2006/relationships/image" Target="media/image103.wmf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48.bin"/><Relationship Id="rId298" Type="http://schemas.openxmlformats.org/officeDocument/2006/relationships/image" Target="media/image133.wmf"/><Relationship Id="rId400" Type="http://schemas.openxmlformats.org/officeDocument/2006/relationships/oleObject" Target="embeddings/oleObject213.bin"/><Relationship Id="rId421" Type="http://schemas.openxmlformats.org/officeDocument/2006/relationships/image" Target="media/image191.wmf"/><Relationship Id="rId442" Type="http://schemas.openxmlformats.org/officeDocument/2006/relationships/oleObject" Target="embeddings/oleObject235.bin"/><Relationship Id="rId463" Type="http://schemas.openxmlformats.org/officeDocument/2006/relationships/image" Target="media/image212.wmf"/><Relationship Id="rId484" Type="http://schemas.openxmlformats.org/officeDocument/2006/relationships/oleObject" Target="embeddings/oleObject256.bin"/><Relationship Id="rId519" Type="http://schemas.openxmlformats.org/officeDocument/2006/relationships/oleObject" Target="embeddings/oleObject274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5.bin"/><Relationship Id="rId302" Type="http://schemas.openxmlformats.org/officeDocument/2006/relationships/image" Target="media/image135.wmf"/><Relationship Id="rId323" Type="http://schemas.openxmlformats.org/officeDocument/2006/relationships/image" Target="media/image145.wmf"/><Relationship Id="rId344" Type="http://schemas.openxmlformats.org/officeDocument/2006/relationships/image" Target="media/image156.wmf"/><Relationship Id="rId530" Type="http://schemas.openxmlformats.org/officeDocument/2006/relationships/image" Target="media/image24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8.bin"/><Relationship Id="rId365" Type="http://schemas.openxmlformats.org/officeDocument/2006/relationships/image" Target="media/image167.wmf"/><Relationship Id="rId386" Type="http://schemas.openxmlformats.org/officeDocument/2006/relationships/oleObject" Target="embeddings/oleObject203.bin"/><Relationship Id="rId551" Type="http://schemas.openxmlformats.org/officeDocument/2006/relationships/image" Target="media/image256.wmf"/><Relationship Id="rId190" Type="http://schemas.openxmlformats.org/officeDocument/2006/relationships/image" Target="media/image81.wmf"/><Relationship Id="rId204" Type="http://schemas.openxmlformats.org/officeDocument/2006/relationships/oleObject" Target="embeddings/oleObject111.bin"/><Relationship Id="rId225" Type="http://schemas.openxmlformats.org/officeDocument/2006/relationships/image" Target="media/image98.wmf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9.wmf"/><Relationship Id="rId288" Type="http://schemas.openxmlformats.org/officeDocument/2006/relationships/oleObject" Target="embeddings/oleObject154.bin"/><Relationship Id="rId411" Type="http://schemas.openxmlformats.org/officeDocument/2006/relationships/image" Target="media/image186.wmf"/><Relationship Id="rId432" Type="http://schemas.openxmlformats.org/officeDocument/2006/relationships/oleObject" Target="embeddings/oleObject230.bin"/><Relationship Id="rId453" Type="http://schemas.openxmlformats.org/officeDocument/2006/relationships/image" Target="media/image207.wmf"/><Relationship Id="rId474" Type="http://schemas.openxmlformats.org/officeDocument/2006/relationships/oleObject" Target="embeddings/oleObject251.bin"/><Relationship Id="rId509" Type="http://schemas.openxmlformats.org/officeDocument/2006/relationships/image" Target="media/image234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67.bin"/><Relationship Id="rId495" Type="http://schemas.openxmlformats.org/officeDocument/2006/relationships/image" Target="media/image2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80.bin"/><Relationship Id="rId169" Type="http://schemas.openxmlformats.org/officeDocument/2006/relationships/oleObject" Target="embeddings/oleObject93.bin"/><Relationship Id="rId334" Type="http://schemas.openxmlformats.org/officeDocument/2006/relationships/oleObject" Target="embeddings/oleObject178.bin"/><Relationship Id="rId355" Type="http://schemas.openxmlformats.org/officeDocument/2006/relationships/oleObject" Target="embeddings/oleObject188.bin"/><Relationship Id="rId376" Type="http://schemas.openxmlformats.org/officeDocument/2006/relationships/oleObject" Target="embeddings/oleObject198.bin"/><Relationship Id="rId397" Type="http://schemas.openxmlformats.org/officeDocument/2006/relationships/oleObject" Target="embeddings/oleObject210.bin"/><Relationship Id="rId520" Type="http://schemas.openxmlformats.org/officeDocument/2006/relationships/image" Target="media/image240.wmf"/><Relationship Id="rId541" Type="http://schemas.openxmlformats.org/officeDocument/2006/relationships/image" Target="media/image251.wmf"/><Relationship Id="rId562" Type="http://schemas.openxmlformats.org/officeDocument/2006/relationships/footer" Target="footer1.xml"/><Relationship Id="rId4" Type="http://schemas.openxmlformats.org/officeDocument/2006/relationships/webSettings" Target="webSettings.xml"/><Relationship Id="rId180" Type="http://schemas.openxmlformats.org/officeDocument/2006/relationships/image" Target="media/image76.wmf"/><Relationship Id="rId215" Type="http://schemas.openxmlformats.org/officeDocument/2006/relationships/image" Target="media/image93.wmf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4.wmf"/><Relationship Id="rId278" Type="http://schemas.openxmlformats.org/officeDocument/2006/relationships/image" Target="media/image124.wmf"/><Relationship Id="rId401" Type="http://schemas.openxmlformats.org/officeDocument/2006/relationships/oleObject" Target="embeddings/oleObject214.bin"/><Relationship Id="rId422" Type="http://schemas.openxmlformats.org/officeDocument/2006/relationships/oleObject" Target="embeddings/oleObject225.bin"/><Relationship Id="rId443" Type="http://schemas.openxmlformats.org/officeDocument/2006/relationships/image" Target="media/image202.wmf"/><Relationship Id="rId464" Type="http://schemas.openxmlformats.org/officeDocument/2006/relationships/oleObject" Target="embeddings/oleObject246.bin"/><Relationship Id="rId303" Type="http://schemas.openxmlformats.org/officeDocument/2006/relationships/oleObject" Target="embeddings/oleObject162.bin"/><Relationship Id="rId485" Type="http://schemas.openxmlformats.org/officeDocument/2006/relationships/image" Target="media/image223.wmf"/><Relationship Id="rId42" Type="http://schemas.openxmlformats.org/officeDocument/2006/relationships/image" Target="media/image16.wmf"/><Relationship Id="rId84" Type="http://schemas.openxmlformats.org/officeDocument/2006/relationships/image" Target="media/image36.wmf"/><Relationship Id="rId138" Type="http://schemas.openxmlformats.org/officeDocument/2006/relationships/image" Target="media/image59.wmf"/><Relationship Id="rId345" Type="http://schemas.openxmlformats.org/officeDocument/2006/relationships/oleObject" Target="embeddings/oleObject183.bin"/><Relationship Id="rId387" Type="http://schemas.openxmlformats.org/officeDocument/2006/relationships/oleObject" Target="embeddings/oleObject204.bin"/><Relationship Id="rId510" Type="http://schemas.openxmlformats.org/officeDocument/2006/relationships/oleObject" Target="embeddings/oleObject270.bin"/><Relationship Id="rId552" Type="http://schemas.openxmlformats.org/officeDocument/2006/relationships/oleObject" Target="embeddings/oleObject290.bin"/><Relationship Id="rId191" Type="http://schemas.openxmlformats.org/officeDocument/2006/relationships/oleObject" Target="embeddings/oleObject104.bin"/><Relationship Id="rId205" Type="http://schemas.openxmlformats.org/officeDocument/2006/relationships/image" Target="media/image88.wmf"/><Relationship Id="rId247" Type="http://schemas.openxmlformats.org/officeDocument/2006/relationships/image" Target="media/image109.wmf"/><Relationship Id="rId412" Type="http://schemas.openxmlformats.org/officeDocument/2006/relationships/oleObject" Target="embeddings/oleObject220.bin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55.bin"/><Relationship Id="rId454" Type="http://schemas.openxmlformats.org/officeDocument/2006/relationships/oleObject" Target="embeddings/oleObject241.bin"/><Relationship Id="rId496" Type="http://schemas.openxmlformats.org/officeDocument/2006/relationships/oleObject" Target="embeddings/oleObject263.bin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image" Target="media/image63.wmf"/><Relationship Id="rId314" Type="http://schemas.openxmlformats.org/officeDocument/2006/relationships/oleObject" Target="embeddings/oleObject168.bin"/><Relationship Id="rId356" Type="http://schemas.openxmlformats.org/officeDocument/2006/relationships/image" Target="media/image162.emf"/><Relationship Id="rId398" Type="http://schemas.openxmlformats.org/officeDocument/2006/relationships/oleObject" Target="embeddings/oleObject211.bin"/><Relationship Id="rId521" Type="http://schemas.openxmlformats.org/officeDocument/2006/relationships/oleObject" Target="embeddings/oleObject275.bin"/><Relationship Id="rId563" Type="http://schemas.openxmlformats.org/officeDocument/2006/relationships/fontTable" Target="fontTable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6.bin"/><Relationship Id="rId216" Type="http://schemas.openxmlformats.org/officeDocument/2006/relationships/oleObject" Target="embeddings/oleObject117.bin"/><Relationship Id="rId423" Type="http://schemas.openxmlformats.org/officeDocument/2006/relationships/image" Target="media/image192.wmf"/><Relationship Id="rId258" Type="http://schemas.openxmlformats.org/officeDocument/2006/relationships/oleObject" Target="embeddings/oleObject138.bin"/><Relationship Id="rId465" Type="http://schemas.openxmlformats.org/officeDocument/2006/relationships/image" Target="media/image21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1.wmf"/><Relationship Id="rId325" Type="http://schemas.openxmlformats.org/officeDocument/2006/relationships/image" Target="media/image146.wmf"/><Relationship Id="rId367" Type="http://schemas.openxmlformats.org/officeDocument/2006/relationships/image" Target="media/image168.wmf"/><Relationship Id="rId532" Type="http://schemas.openxmlformats.org/officeDocument/2006/relationships/image" Target="media/image246.wmf"/><Relationship Id="rId171" Type="http://schemas.openxmlformats.org/officeDocument/2006/relationships/oleObject" Target="embeddings/oleObject94.bin"/><Relationship Id="rId227" Type="http://schemas.openxmlformats.org/officeDocument/2006/relationships/image" Target="media/image99.wmf"/><Relationship Id="rId269" Type="http://schemas.openxmlformats.org/officeDocument/2006/relationships/image" Target="media/image120.wmf"/><Relationship Id="rId434" Type="http://schemas.openxmlformats.org/officeDocument/2006/relationships/oleObject" Target="embeddings/oleObject231.bin"/><Relationship Id="rId476" Type="http://schemas.openxmlformats.org/officeDocument/2006/relationships/oleObject" Target="embeddings/oleObject252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9.bin"/><Relationship Id="rId280" Type="http://schemas.openxmlformats.org/officeDocument/2006/relationships/image" Target="media/image125.wmf"/><Relationship Id="rId336" Type="http://schemas.openxmlformats.org/officeDocument/2006/relationships/image" Target="media/image152.wmf"/><Relationship Id="rId501" Type="http://schemas.openxmlformats.org/officeDocument/2006/relationships/image" Target="media/image230.wmf"/><Relationship Id="rId543" Type="http://schemas.openxmlformats.org/officeDocument/2006/relationships/image" Target="media/image252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5.bin"/><Relationship Id="rId182" Type="http://schemas.openxmlformats.org/officeDocument/2006/relationships/image" Target="media/image77.wmf"/><Relationship Id="rId378" Type="http://schemas.openxmlformats.org/officeDocument/2006/relationships/oleObject" Target="embeddings/oleObject199.bin"/><Relationship Id="rId403" Type="http://schemas.openxmlformats.org/officeDocument/2006/relationships/image" Target="media/image182.wmf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445" Type="http://schemas.openxmlformats.org/officeDocument/2006/relationships/image" Target="media/image203.wmf"/><Relationship Id="rId487" Type="http://schemas.openxmlformats.org/officeDocument/2006/relationships/image" Target="media/image224.wmf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3.bin"/><Relationship Id="rId347" Type="http://schemas.openxmlformats.org/officeDocument/2006/relationships/oleObject" Target="embeddings/oleObject184.bin"/><Relationship Id="rId512" Type="http://schemas.openxmlformats.org/officeDocument/2006/relationships/image" Target="media/image236.wmf"/><Relationship Id="rId44" Type="http://schemas.openxmlformats.org/officeDocument/2006/relationships/image" Target="media/image17.wmf"/><Relationship Id="rId86" Type="http://schemas.openxmlformats.org/officeDocument/2006/relationships/image" Target="media/image37.wmf"/><Relationship Id="rId151" Type="http://schemas.openxmlformats.org/officeDocument/2006/relationships/image" Target="media/image64.wmf"/><Relationship Id="rId389" Type="http://schemas.openxmlformats.org/officeDocument/2006/relationships/image" Target="media/image178.wmf"/><Relationship Id="rId554" Type="http://schemas.openxmlformats.org/officeDocument/2006/relationships/oleObject" Target="embeddings/oleObject291.bin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49" Type="http://schemas.openxmlformats.org/officeDocument/2006/relationships/image" Target="media/image110.wmf"/><Relationship Id="rId414" Type="http://schemas.openxmlformats.org/officeDocument/2006/relationships/oleObject" Target="embeddings/oleObject221.bin"/><Relationship Id="rId456" Type="http://schemas.openxmlformats.org/officeDocument/2006/relationships/oleObject" Target="embeddings/oleObject242.bin"/><Relationship Id="rId498" Type="http://schemas.openxmlformats.org/officeDocument/2006/relationships/oleObject" Target="embeddings/oleObject26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9.bin"/><Relationship Id="rId316" Type="http://schemas.openxmlformats.org/officeDocument/2006/relationships/oleObject" Target="embeddings/oleObject169.bin"/><Relationship Id="rId523" Type="http://schemas.openxmlformats.org/officeDocument/2006/relationships/oleObject" Target="embeddings/oleObject276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51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189.bin"/><Relationship Id="rId162" Type="http://schemas.openxmlformats.org/officeDocument/2006/relationships/oleObject" Target="embeddings/oleObject87.bin"/><Relationship Id="rId218" Type="http://schemas.openxmlformats.org/officeDocument/2006/relationships/oleObject" Target="embeddings/oleObject118.bin"/><Relationship Id="rId425" Type="http://schemas.openxmlformats.org/officeDocument/2006/relationships/image" Target="media/image193.wmf"/><Relationship Id="rId467" Type="http://schemas.openxmlformats.org/officeDocument/2006/relationships/image" Target="media/image214.wmf"/><Relationship Id="rId271" Type="http://schemas.openxmlformats.org/officeDocument/2006/relationships/image" Target="media/image121.wmf"/><Relationship Id="rId24" Type="http://schemas.openxmlformats.org/officeDocument/2006/relationships/oleObject" Target="embeddings/oleObject9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70.bin"/><Relationship Id="rId327" Type="http://schemas.openxmlformats.org/officeDocument/2006/relationships/image" Target="media/image147.wmf"/><Relationship Id="rId369" Type="http://schemas.openxmlformats.org/officeDocument/2006/relationships/image" Target="media/image169.wmf"/><Relationship Id="rId534" Type="http://schemas.openxmlformats.org/officeDocument/2006/relationships/image" Target="media/image247.wmf"/><Relationship Id="rId173" Type="http://schemas.openxmlformats.org/officeDocument/2006/relationships/oleObject" Target="embeddings/oleObject95.bin"/><Relationship Id="rId229" Type="http://schemas.openxmlformats.org/officeDocument/2006/relationships/image" Target="media/image100.wmf"/><Relationship Id="rId380" Type="http://schemas.openxmlformats.org/officeDocument/2006/relationships/oleObject" Target="embeddings/oleObject200.bin"/><Relationship Id="rId436" Type="http://schemas.openxmlformats.org/officeDocument/2006/relationships/oleObject" Target="embeddings/oleObject232.bin"/><Relationship Id="rId240" Type="http://schemas.openxmlformats.org/officeDocument/2006/relationships/oleObject" Target="embeddings/oleObject129.bin"/><Relationship Id="rId478" Type="http://schemas.openxmlformats.org/officeDocument/2006/relationships/oleObject" Target="embeddings/oleObject253.bin"/><Relationship Id="rId35" Type="http://schemas.openxmlformats.org/officeDocument/2006/relationships/image" Target="media/image13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282" Type="http://schemas.openxmlformats.org/officeDocument/2006/relationships/image" Target="media/image126.wmf"/><Relationship Id="rId338" Type="http://schemas.openxmlformats.org/officeDocument/2006/relationships/image" Target="media/image153.wmf"/><Relationship Id="rId503" Type="http://schemas.openxmlformats.org/officeDocument/2006/relationships/image" Target="media/image231.wmf"/><Relationship Id="rId545" Type="http://schemas.openxmlformats.org/officeDocument/2006/relationships/image" Target="media/image25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6.bin"/><Relationship Id="rId184" Type="http://schemas.openxmlformats.org/officeDocument/2006/relationships/image" Target="media/image78.wmf"/><Relationship Id="rId391" Type="http://schemas.openxmlformats.org/officeDocument/2006/relationships/image" Target="media/image179.wmf"/><Relationship Id="rId405" Type="http://schemas.openxmlformats.org/officeDocument/2006/relationships/image" Target="media/image183.wmf"/><Relationship Id="rId447" Type="http://schemas.openxmlformats.org/officeDocument/2006/relationships/image" Target="media/image204.wmf"/><Relationship Id="rId251" Type="http://schemas.openxmlformats.org/officeDocument/2006/relationships/image" Target="media/image111.wmf"/><Relationship Id="rId489" Type="http://schemas.openxmlformats.org/officeDocument/2006/relationships/oleObject" Target="embeddings/oleObject259.bin"/><Relationship Id="rId46" Type="http://schemas.openxmlformats.org/officeDocument/2006/relationships/image" Target="media/image18.wmf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4.bin"/><Relationship Id="rId349" Type="http://schemas.openxmlformats.org/officeDocument/2006/relationships/oleObject" Target="embeddings/oleObject185.bin"/><Relationship Id="rId514" Type="http://schemas.openxmlformats.org/officeDocument/2006/relationships/image" Target="media/image237.wmf"/><Relationship Id="rId556" Type="http://schemas.openxmlformats.org/officeDocument/2006/relationships/oleObject" Target="embeddings/oleObject292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8.bin"/><Relationship Id="rId153" Type="http://schemas.openxmlformats.org/officeDocument/2006/relationships/image" Target="media/image65.wmf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360" Type="http://schemas.openxmlformats.org/officeDocument/2006/relationships/oleObject" Target="embeddings/oleObject190.bin"/><Relationship Id="rId416" Type="http://schemas.openxmlformats.org/officeDocument/2006/relationships/oleObject" Target="embeddings/oleObject222.bin"/><Relationship Id="rId220" Type="http://schemas.openxmlformats.org/officeDocument/2006/relationships/oleObject" Target="embeddings/oleObject119.bin"/><Relationship Id="rId458" Type="http://schemas.openxmlformats.org/officeDocument/2006/relationships/oleObject" Target="embeddings/oleObject243.bin"/><Relationship Id="rId15" Type="http://schemas.openxmlformats.org/officeDocument/2006/relationships/image" Target="media/image5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70.bin"/><Relationship Id="rId525" Type="http://schemas.openxmlformats.org/officeDocument/2006/relationships/oleObject" Target="embeddings/oleObject2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2012</Words>
  <Characters>11473</Characters>
  <Application>Microsoft Office Word</Application>
  <DocSecurity>0</DocSecurity>
  <Lines>95</Lines>
  <Paragraphs>26</Paragraphs>
  <ScaleCrop>false</ScaleCrop>
  <Company>www.thuvienhoclieu.com</Company>
  <LinksUpToDate>false</LinksUpToDate>
  <CharactersWithSpaces>134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>Tien Ich May Tinh</cp:lastModifiedBy>
  <cp:revision>2</cp:revision>
  <dcterms:created xsi:type="dcterms:W3CDTF">2019-07-20T07:24:00Z</dcterms:created>
  <dcterms:modified xsi:type="dcterms:W3CDTF">2019-07-20T07:30:00Z</dcterms:modified>
</cp:coreProperties>
</file>